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41C6B" w:rsidRPr="005822D0" w:rsidRDefault="00EA1C2F" w:rsidP="00EA1C2F">
      <w:pPr>
        <w:jc w:val="center"/>
        <w:rPr>
          <w:lang w:val="id-ID"/>
        </w:rPr>
      </w:pPr>
      <w:r w:rsidRPr="005822D0">
        <w:rPr>
          <w:lang w:val="id-ID"/>
        </w:rPr>
        <w:t>LAPORAN PENELITIAN KELOMPOK KAJIAN</w:t>
      </w:r>
    </w:p>
    <w:p w:rsidR="00EA1C2F" w:rsidRPr="005822D0" w:rsidRDefault="00EA1C2F" w:rsidP="00EA1C2F">
      <w:pPr>
        <w:jc w:val="center"/>
        <w:rPr>
          <w:lang w:val="id-ID"/>
        </w:rPr>
      </w:pPr>
      <w:r w:rsidRPr="005822D0">
        <w:rPr>
          <w:lang w:val="id-ID"/>
        </w:rPr>
        <w:t>TAHUN ANGGARAN 2012</w:t>
      </w:r>
    </w:p>
    <w:p w:rsidR="00F47A4D" w:rsidRPr="005822D0" w:rsidRDefault="00F47A4D"/>
    <w:p w:rsidR="00F47A4D" w:rsidRPr="005822D0" w:rsidRDefault="00F47A4D"/>
    <w:p w:rsidR="00F47A4D" w:rsidRPr="005822D0" w:rsidRDefault="00F47A4D"/>
    <w:p w:rsidR="00F47A4D" w:rsidRPr="005822D0" w:rsidRDefault="00F47A4D"/>
    <w:p w:rsidR="00F47A4D" w:rsidRPr="005822D0" w:rsidRDefault="00F47A4D" w:rsidP="00F47A4D">
      <w:pPr>
        <w:jc w:val="center"/>
        <w:rPr>
          <w:lang w:val="id-ID"/>
        </w:rPr>
      </w:pPr>
      <w:r w:rsidRPr="005822D0">
        <w:t>JUDUL:</w:t>
      </w:r>
    </w:p>
    <w:p w:rsidR="004457FE" w:rsidRPr="005822D0" w:rsidRDefault="004457FE" w:rsidP="00F47A4D">
      <w:pPr>
        <w:jc w:val="center"/>
        <w:rPr>
          <w:lang w:val="id-ID"/>
        </w:rPr>
      </w:pPr>
    </w:p>
    <w:p w:rsidR="00F14F0A" w:rsidRPr="005822D0" w:rsidRDefault="00F14F0A" w:rsidP="00F14F0A">
      <w:pPr>
        <w:jc w:val="center"/>
        <w:rPr>
          <w:b/>
          <w:lang w:val="id-ID"/>
        </w:rPr>
      </w:pPr>
      <w:r w:rsidRPr="005822D0">
        <w:rPr>
          <w:b/>
        </w:rPr>
        <w:t xml:space="preserve">PENENTUAN HARGA OPSI SAHAM TIPE AMERIKA DENGAN PEMBAGIAN DEVIDEN MENGGUNAKAN FINITE ELEMENT METHOD </w:t>
      </w:r>
    </w:p>
    <w:p w:rsidR="00EA1C2F" w:rsidRPr="005822D0" w:rsidRDefault="00EA1C2F" w:rsidP="00F14F0A">
      <w:pPr>
        <w:jc w:val="center"/>
        <w:rPr>
          <w:lang w:val="id-ID"/>
        </w:rPr>
      </w:pPr>
    </w:p>
    <w:p w:rsidR="00EA1C2F" w:rsidRPr="005822D0" w:rsidRDefault="00EA1C2F" w:rsidP="00F14F0A">
      <w:pPr>
        <w:jc w:val="center"/>
        <w:rPr>
          <w:lang w:val="id-ID"/>
        </w:rPr>
      </w:pPr>
    </w:p>
    <w:p w:rsidR="00602FA8" w:rsidRPr="005822D0" w:rsidRDefault="00EA1C2F" w:rsidP="00602FA8">
      <w:pPr>
        <w:jc w:val="center"/>
      </w:pPr>
      <w:r w:rsidRPr="005822D0">
        <w:rPr>
          <w:noProof/>
          <w:lang w:val="id-ID" w:eastAsia="id-ID"/>
        </w:rPr>
        <w:drawing>
          <wp:inline distT="0" distB="0" distL="0" distR="0">
            <wp:extent cx="1440815" cy="1440815"/>
            <wp:effectExtent l="19050" t="0" r="6985" b="0"/>
            <wp:docPr id="2" name="Picture 1" descr="FilesOffi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ilesOffice"/>
                    <pic:cNvPicPr preferRelativeResize="0">
                      <a:picLocks noChangeAspect="1" noChangeArrowheads="1"/>
                    </pic:cNvPicPr>
                  </pic:nvPicPr>
                  <pic:blipFill>
                    <a:blip r:embed="rId8" cstate="print"/>
                    <a:srcRect/>
                    <a:stretch>
                      <a:fillRect/>
                    </a:stretch>
                  </pic:blipFill>
                  <pic:spPr bwMode="auto">
                    <a:xfrm>
                      <a:off x="0" y="0"/>
                      <a:ext cx="1440815" cy="1440815"/>
                    </a:xfrm>
                    <a:prstGeom prst="rect">
                      <a:avLst/>
                    </a:prstGeom>
                    <a:noFill/>
                    <a:ln w="9525">
                      <a:noFill/>
                      <a:miter lim="800000"/>
                      <a:headEnd/>
                      <a:tailEnd/>
                    </a:ln>
                  </pic:spPr>
                </pic:pic>
              </a:graphicData>
            </a:graphic>
          </wp:inline>
        </w:drawing>
      </w:r>
    </w:p>
    <w:p w:rsidR="00F47A4D" w:rsidRPr="005822D0" w:rsidRDefault="00F47A4D" w:rsidP="00F47A4D">
      <w:pPr>
        <w:jc w:val="center"/>
        <w:rPr>
          <w:b/>
        </w:rPr>
      </w:pPr>
    </w:p>
    <w:p w:rsidR="00F47A4D" w:rsidRPr="005822D0" w:rsidRDefault="00F47A4D">
      <w:pPr>
        <w:rPr>
          <w:lang w:val="id-ID"/>
        </w:rPr>
      </w:pPr>
    </w:p>
    <w:p w:rsidR="004457FE" w:rsidRPr="005822D0" w:rsidRDefault="004457FE">
      <w:pPr>
        <w:rPr>
          <w:lang w:val="id-ID"/>
        </w:rPr>
      </w:pPr>
    </w:p>
    <w:p w:rsidR="004457FE" w:rsidRPr="005822D0" w:rsidRDefault="004457FE">
      <w:pPr>
        <w:rPr>
          <w:lang w:val="id-ID"/>
        </w:rPr>
      </w:pPr>
    </w:p>
    <w:p w:rsidR="004457FE" w:rsidRPr="005822D0" w:rsidRDefault="004457FE" w:rsidP="004457FE">
      <w:pPr>
        <w:jc w:val="center"/>
        <w:rPr>
          <w:lang w:val="id-ID"/>
        </w:rPr>
      </w:pPr>
      <w:r w:rsidRPr="005822D0">
        <w:rPr>
          <w:lang w:val="id-ID"/>
        </w:rPr>
        <w:t>Oleh :</w:t>
      </w:r>
    </w:p>
    <w:p w:rsidR="004457FE" w:rsidRPr="005822D0" w:rsidRDefault="004457FE" w:rsidP="004457FE">
      <w:pPr>
        <w:jc w:val="center"/>
        <w:rPr>
          <w:lang w:val="id-ID"/>
        </w:rPr>
      </w:pPr>
      <w:r w:rsidRPr="005822D0">
        <w:rPr>
          <w:lang w:val="id-ID"/>
        </w:rPr>
        <w:t>Nikenasih Binatari, M.Si</w:t>
      </w:r>
    </w:p>
    <w:p w:rsidR="004457FE" w:rsidRPr="005822D0" w:rsidRDefault="004457FE" w:rsidP="004457FE">
      <w:pPr>
        <w:jc w:val="center"/>
        <w:rPr>
          <w:lang w:val="id-ID"/>
        </w:rPr>
      </w:pPr>
      <w:r w:rsidRPr="005822D0">
        <w:rPr>
          <w:lang w:val="id-ID"/>
        </w:rPr>
        <w:t>Rosita Kusumawati, M.Sc</w:t>
      </w:r>
    </w:p>
    <w:p w:rsidR="004457FE" w:rsidRPr="005822D0" w:rsidRDefault="004457FE" w:rsidP="004457FE">
      <w:pPr>
        <w:jc w:val="center"/>
        <w:rPr>
          <w:lang w:val="id-ID"/>
        </w:rPr>
      </w:pPr>
      <w:r w:rsidRPr="005822D0">
        <w:rPr>
          <w:lang w:val="id-ID"/>
        </w:rPr>
        <w:t>Ade Latif, S.Si</w:t>
      </w:r>
    </w:p>
    <w:p w:rsidR="004457FE" w:rsidRPr="005822D0" w:rsidRDefault="004457FE" w:rsidP="004457FE">
      <w:pPr>
        <w:jc w:val="center"/>
        <w:rPr>
          <w:lang w:val="id-ID"/>
        </w:rPr>
      </w:pPr>
    </w:p>
    <w:p w:rsidR="00F47A4D" w:rsidRPr="005822D0" w:rsidRDefault="00F47A4D" w:rsidP="004457FE">
      <w:pPr>
        <w:jc w:val="center"/>
        <w:rPr>
          <w:b/>
          <w:lang w:val="id-ID"/>
        </w:rPr>
      </w:pPr>
    </w:p>
    <w:p w:rsidR="004457FE" w:rsidRPr="005822D0" w:rsidRDefault="004457FE" w:rsidP="004457FE">
      <w:pPr>
        <w:jc w:val="center"/>
        <w:rPr>
          <w:b/>
          <w:lang w:val="id-ID"/>
        </w:rPr>
      </w:pPr>
    </w:p>
    <w:p w:rsidR="004457FE" w:rsidRPr="005822D0" w:rsidRDefault="004457FE" w:rsidP="00F47A4D">
      <w:pPr>
        <w:jc w:val="center"/>
        <w:rPr>
          <w:b/>
          <w:lang w:val="id-ID"/>
        </w:rPr>
      </w:pPr>
      <w:r w:rsidRPr="005822D0">
        <w:rPr>
          <w:b/>
          <w:lang w:val="id-ID"/>
        </w:rPr>
        <w:t xml:space="preserve">DIBIAYAI OLEH DIPA UNY SESUAI DENGAN </w:t>
      </w:r>
    </w:p>
    <w:p w:rsidR="002B4BE9" w:rsidRPr="005822D0" w:rsidRDefault="004457FE" w:rsidP="00F47A4D">
      <w:pPr>
        <w:jc w:val="center"/>
        <w:rPr>
          <w:b/>
          <w:lang w:val="id-ID"/>
        </w:rPr>
      </w:pPr>
      <w:r w:rsidRPr="005822D0">
        <w:rPr>
          <w:b/>
          <w:lang w:val="id-ID"/>
        </w:rPr>
        <w:t>SURAT PERJANJIAN PELAKSANAAN HIBAH PENELITIAN</w:t>
      </w:r>
    </w:p>
    <w:p w:rsidR="00F47A4D" w:rsidRPr="005822D0" w:rsidRDefault="00F47A4D" w:rsidP="00F47A4D">
      <w:pPr>
        <w:jc w:val="center"/>
        <w:rPr>
          <w:b/>
        </w:rPr>
      </w:pPr>
    </w:p>
    <w:p w:rsidR="009B2602" w:rsidRPr="005822D0" w:rsidRDefault="00F47A4D" w:rsidP="002F3BB2">
      <w:pPr>
        <w:jc w:val="center"/>
        <w:rPr>
          <w:b/>
          <w:lang w:val="id-ID"/>
        </w:rPr>
      </w:pPr>
      <w:r w:rsidRPr="005822D0">
        <w:rPr>
          <w:b/>
        </w:rPr>
        <w:t xml:space="preserve">NOMOR </w:t>
      </w:r>
      <w:r w:rsidR="004457FE" w:rsidRPr="005822D0">
        <w:rPr>
          <w:b/>
          <w:lang w:val="id-ID"/>
        </w:rPr>
        <w:t xml:space="preserve">: </w:t>
      </w:r>
      <w:r w:rsidR="009B2602" w:rsidRPr="005822D0">
        <w:rPr>
          <w:b/>
          <w:lang w:val="id-ID"/>
        </w:rPr>
        <w:t>042/Subkontrak-Kelompok Kajian/UN34.21/2012</w:t>
      </w:r>
    </w:p>
    <w:p w:rsidR="00F47A4D" w:rsidRPr="005822D0" w:rsidRDefault="00F47A4D" w:rsidP="00F47A4D">
      <w:pPr>
        <w:jc w:val="center"/>
        <w:rPr>
          <w:b/>
        </w:rPr>
      </w:pPr>
    </w:p>
    <w:p w:rsidR="00F47A4D" w:rsidRPr="005822D0" w:rsidRDefault="00F47A4D" w:rsidP="00F47A4D">
      <w:pPr>
        <w:jc w:val="center"/>
        <w:rPr>
          <w:b/>
          <w:lang w:val="id-ID"/>
        </w:rPr>
      </w:pPr>
    </w:p>
    <w:p w:rsidR="004457FE" w:rsidRPr="005822D0" w:rsidRDefault="004457FE" w:rsidP="00F47A4D">
      <w:pPr>
        <w:jc w:val="center"/>
        <w:rPr>
          <w:b/>
          <w:lang w:val="id-ID"/>
        </w:rPr>
      </w:pPr>
    </w:p>
    <w:p w:rsidR="004457FE" w:rsidRPr="005822D0" w:rsidRDefault="004457FE" w:rsidP="00F47A4D">
      <w:pPr>
        <w:jc w:val="center"/>
        <w:rPr>
          <w:b/>
          <w:lang w:val="id-ID"/>
        </w:rPr>
      </w:pPr>
    </w:p>
    <w:p w:rsidR="004457FE" w:rsidRPr="005822D0" w:rsidRDefault="004457FE" w:rsidP="00F47A4D">
      <w:pPr>
        <w:jc w:val="center"/>
        <w:rPr>
          <w:b/>
          <w:lang w:val="id-ID"/>
        </w:rPr>
      </w:pPr>
    </w:p>
    <w:p w:rsidR="004457FE" w:rsidRPr="005822D0" w:rsidRDefault="004457FE" w:rsidP="00F47A4D">
      <w:pPr>
        <w:jc w:val="center"/>
        <w:rPr>
          <w:b/>
          <w:lang w:val="id-ID"/>
        </w:rPr>
      </w:pPr>
    </w:p>
    <w:p w:rsidR="002B4BE9" w:rsidRPr="005822D0" w:rsidRDefault="004457FE" w:rsidP="00F47A4D">
      <w:pPr>
        <w:jc w:val="center"/>
        <w:rPr>
          <w:b/>
          <w:lang w:val="id-ID"/>
        </w:rPr>
      </w:pPr>
      <w:r w:rsidRPr="005822D0">
        <w:rPr>
          <w:b/>
          <w:lang w:val="id-ID"/>
        </w:rPr>
        <w:t>PUSAT STUDI PENELITIAN PENGEMBANGAN KEWIRAUSAHAAN</w:t>
      </w:r>
    </w:p>
    <w:p w:rsidR="002B4BE9" w:rsidRPr="005822D0" w:rsidRDefault="002B4BE9" w:rsidP="00F47A4D">
      <w:pPr>
        <w:jc w:val="center"/>
        <w:rPr>
          <w:b/>
        </w:rPr>
      </w:pPr>
      <w:r w:rsidRPr="005822D0">
        <w:rPr>
          <w:b/>
        </w:rPr>
        <w:t>UNIVERSITAS NEGERI YOGYAKARTA</w:t>
      </w:r>
    </w:p>
    <w:p w:rsidR="002B4BE9" w:rsidRPr="005822D0" w:rsidRDefault="004457FE" w:rsidP="00F47A4D">
      <w:pPr>
        <w:jc w:val="center"/>
        <w:rPr>
          <w:b/>
          <w:lang w:val="id-ID"/>
        </w:rPr>
      </w:pPr>
      <w:r w:rsidRPr="005822D0">
        <w:rPr>
          <w:b/>
          <w:lang w:val="id-ID"/>
        </w:rPr>
        <w:t>NOVEMBER 2012</w:t>
      </w:r>
    </w:p>
    <w:p w:rsidR="00602FA8" w:rsidRPr="005822D0" w:rsidRDefault="00602FA8" w:rsidP="001D7C1C">
      <w:pPr>
        <w:spacing w:line="360" w:lineRule="auto"/>
        <w:jc w:val="center"/>
        <w:rPr>
          <w:b/>
        </w:rPr>
      </w:pPr>
    </w:p>
    <w:p w:rsidR="004457FE" w:rsidRPr="005822D0" w:rsidRDefault="004457FE" w:rsidP="004457FE">
      <w:pPr>
        <w:spacing w:line="360" w:lineRule="auto"/>
        <w:jc w:val="center"/>
        <w:rPr>
          <w:b/>
          <w:lang w:val="id-ID"/>
        </w:rPr>
      </w:pPr>
      <w:r w:rsidRPr="005822D0">
        <w:rPr>
          <w:b/>
          <w:lang w:val="id-ID"/>
        </w:rPr>
        <w:lastRenderedPageBreak/>
        <w:t>LEMBAR PENGESAHAN</w:t>
      </w:r>
    </w:p>
    <w:p w:rsidR="004457FE" w:rsidRPr="005822D0" w:rsidRDefault="004457FE" w:rsidP="004457FE">
      <w:pPr>
        <w:spacing w:line="360" w:lineRule="auto"/>
        <w:jc w:val="center"/>
        <w:rPr>
          <w:b/>
          <w:lang w:val="id-ID"/>
        </w:rPr>
      </w:pPr>
      <w:r w:rsidRPr="005822D0">
        <w:rPr>
          <w:b/>
          <w:lang w:val="id-ID"/>
        </w:rPr>
        <w:t>LAPORAN AKHIR PENELITIAN KELOMPOK KAJIAN</w:t>
      </w:r>
      <w:r w:rsidR="002814DF" w:rsidRPr="005822D0">
        <w:rPr>
          <w:b/>
          <w:lang w:val="id-ID"/>
        </w:rPr>
        <w:t xml:space="preserve"> UNY</w:t>
      </w:r>
    </w:p>
    <w:p w:rsidR="004457FE" w:rsidRPr="005822D0" w:rsidRDefault="004457FE" w:rsidP="004457FE">
      <w:pPr>
        <w:spacing w:line="360" w:lineRule="auto"/>
        <w:rPr>
          <w:lang w:val="id-ID"/>
        </w:rPr>
      </w:pPr>
    </w:p>
    <w:tbl>
      <w:tblPr>
        <w:tblW w:w="0" w:type="auto"/>
        <w:tblLook w:val="04A0"/>
      </w:tblPr>
      <w:tblGrid>
        <w:gridCol w:w="488"/>
        <w:gridCol w:w="3333"/>
        <w:gridCol w:w="284"/>
        <w:gridCol w:w="4049"/>
      </w:tblGrid>
      <w:tr w:rsidR="004457FE" w:rsidRPr="005822D0" w:rsidTr="0014464F">
        <w:tc>
          <w:tcPr>
            <w:tcW w:w="534" w:type="dxa"/>
          </w:tcPr>
          <w:p w:rsidR="004457FE" w:rsidRPr="005822D0" w:rsidRDefault="004457FE" w:rsidP="002349B4">
            <w:pPr>
              <w:spacing w:line="360" w:lineRule="auto"/>
              <w:rPr>
                <w:lang w:val="id-ID"/>
              </w:rPr>
            </w:pPr>
            <w:r w:rsidRPr="005822D0">
              <w:rPr>
                <w:lang w:val="id-ID"/>
              </w:rPr>
              <w:t>1.</w:t>
            </w:r>
          </w:p>
        </w:tc>
        <w:tc>
          <w:tcPr>
            <w:tcW w:w="3543" w:type="dxa"/>
          </w:tcPr>
          <w:p w:rsidR="004457FE" w:rsidRPr="005822D0" w:rsidRDefault="004457FE" w:rsidP="002349B4">
            <w:pPr>
              <w:spacing w:line="360" w:lineRule="auto"/>
              <w:rPr>
                <w:lang w:val="id-ID"/>
              </w:rPr>
            </w:pPr>
            <w:r w:rsidRPr="005822D0">
              <w:rPr>
                <w:lang w:val="id-ID"/>
              </w:rPr>
              <w:t>Judul Penelitian</w:t>
            </w:r>
          </w:p>
        </w:tc>
        <w:tc>
          <w:tcPr>
            <w:tcW w:w="284" w:type="dxa"/>
          </w:tcPr>
          <w:p w:rsidR="004457FE" w:rsidRPr="005822D0" w:rsidRDefault="004457FE" w:rsidP="002349B4">
            <w:pPr>
              <w:spacing w:line="360" w:lineRule="auto"/>
              <w:rPr>
                <w:lang w:val="id-ID"/>
              </w:rPr>
            </w:pPr>
            <w:r w:rsidRPr="005822D0">
              <w:rPr>
                <w:lang w:val="id-ID"/>
              </w:rPr>
              <w:t>:</w:t>
            </w:r>
          </w:p>
        </w:tc>
        <w:tc>
          <w:tcPr>
            <w:tcW w:w="4882" w:type="dxa"/>
          </w:tcPr>
          <w:p w:rsidR="004457FE" w:rsidRPr="005822D0" w:rsidRDefault="004457FE" w:rsidP="002349B4">
            <w:pPr>
              <w:spacing w:line="360" w:lineRule="auto"/>
              <w:jc w:val="both"/>
              <w:rPr>
                <w:b/>
                <w:lang w:val="id-ID"/>
              </w:rPr>
            </w:pPr>
            <w:r w:rsidRPr="005822D0">
              <w:rPr>
                <w:b/>
                <w:lang w:val="id-ID"/>
              </w:rPr>
              <w:t xml:space="preserve">PENENTUAN HARGA OPSI SAHAM TIPE AMERIKA DENGAN PEMBAGIAN DEVIDEN  MENGGUNAKAN </w:t>
            </w:r>
            <w:r w:rsidRPr="005822D0">
              <w:rPr>
                <w:b/>
                <w:i/>
                <w:lang w:val="id-ID"/>
              </w:rPr>
              <w:t>FINITE ELEMENT METHOD</w:t>
            </w:r>
          </w:p>
        </w:tc>
      </w:tr>
      <w:tr w:rsidR="004457FE" w:rsidRPr="005822D0" w:rsidTr="0014464F">
        <w:tc>
          <w:tcPr>
            <w:tcW w:w="534" w:type="dxa"/>
          </w:tcPr>
          <w:p w:rsidR="004457FE" w:rsidRPr="005822D0" w:rsidRDefault="004457FE" w:rsidP="002349B4">
            <w:pPr>
              <w:spacing w:line="360" w:lineRule="auto"/>
              <w:rPr>
                <w:lang w:val="id-ID"/>
              </w:rPr>
            </w:pPr>
            <w:r w:rsidRPr="005822D0">
              <w:rPr>
                <w:lang w:val="id-ID"/>
              </w:rPr>
              <w:t>2.</w:t>
            </w:r>
          </w:p>
        </w:tc>
        <w:tc>
          <w:tcPr>
            <w:tcW w:w="3543" w:type="dxa"/>
          </w:tcPr>
          <w:p w:rsidR="004457FE" w:rsidRPr="005822D0" w:rsidRDefault="004457FE" w:rsidP="002349B4">
            <w:pPr>
              <w:spacing w:line="360" w:lineRule="auto"/>
              <w:rPr>
                <w:lang w:val="id-ID"/>
              </w:rPr>
            </w:pPr>
            <w:r w:rsidRPr="005822D0">
              <w:rPr>
                <w:lang w:val="id-ID"/>
              </w:rPr>
              <w:t>Ketua Peneliti</w:t>
            </w:r>
          </w:p>
        </w:tc>
        <w:tc>
          <w:tcPr>
            <w:tcW w:w="284" w:type="dxa"/>
          </w:tcPr>
          <w:p w:rsidR="004457FE" w:rsidRPr="005822D0" w:rsidRDefault="004457FE" w:rsidP="002349B4">
            <w:pPr>
              <w:spacing w:line="360" w:lineRule="auto"/>
              <w:rPr>
                <w:lang w:val="id-ID"/>
              </w:rPr>
            </w:pPr>
            <w:r w:rsidRPr="005822D0">
              <w:rPr>
                <w:lang w:val="id-ID"/>
              </w:rPr>
              <w:t>:</w:t>
            </w:r>
          </w:p>
        </w:tc>
        <w:tc>
          <w:tcPr>
            <w:tcW w:w="4882" w:type="dxa"/>
          </w:tcPr>
          <w:p w:rsidR="004457FE" w:rsidRPr="005822D0" w:rsidRDefault="004457FE" w:rsidP="002349B4">
            <w:pPr>
              <w:spacing w:line="360" w:lineRule="auto"/>
              <w:rPr>
                <w:lang w:val="id-ID"/>
              </w:rPr>
            </w:pPr>
          </w:p>
        </w:tc>
      </w:tr>
      <w:tr w:rsidR="004457FE" w:rsidRPr="005822D0" w:rsidTr="0014464F">
        <w:tc>
          <w:tcPr>
            <w:tcW w:w="534" w:type="dxa"/>
          </w:tcPr>
          <w:p w:rsidR="004457FE" w:rsidRPr="005822D0" w:rsidRDefault="004457FE" w:rsidP="002349B4">
            <w:pPr>
              <w:spacing w:line="360" w:lineRule="auto"/>
              <w:rPr>
                <w:lang w:val="id-ID"/>
              </w:rPr>
            </w:pPr>
          </w:p>
        </w:tc>
        <w:tc>
          <w:tcPr>
            <w:tcW w:w="3543" w:type="dxa"/>
          </w:tcPr>
          <w:p w:rsidR="004457FE" w:rsidRPr="005822D0" w:rsidRDefault="004457FE" w:rsidP="00312CD3">
            <w:pPr>
              <w:pStyle w:val="ListParagraph"/>
              <w:numPr>
                <w:ilvl w:val="0"/>
                <w:numId w:val="9"/>
              </w:numPr>
              <w:spacing w:after="0" w:line="360" w:lineRule="auto"/>
              <w:rPr>
                <w:rFonts w:ascii="Times New Roman" w:hAnsi="Times New Roman"/>
                <w:sz w:val="24"/>
                <w:szCs w:val="24"/>
                <w:lang w:val="id-ID"/>
              </w:rPr>
            </w:pPr>
            <w:r w:rsidRPr="005822D0">
              <w:rPr>
                <w:rFonts w:ascii="Times New Roman" w:hAnsi="Times New Roman"/>
                <w:sz w:val="24"/>
                <w:szCs w:val="24"/>
                <w:lang w:val="id-ID"/>
              </w:rPr>
              <w:t>Nama lengkap</w:t>
            </w:r>
          </w:p>
          <w:p w:rsidR="002814DF" w:rsidRPr="005822D0" w:rsidRDefault="002814DF" w:rsidP="00312CD3">
            <w:pPr>
              <w:pStyle w:val="ListParagraph"/>
              <w:numPr>
                <w:ilvl w:val="0"/>
                <w:numId w:val="9"/>
              </w:numPr>
              <w:spacing w:after="0" w:line="360" w:lineRule="auto"/>
              <w:rPr>
                <w:rFonts w:ascii="Times New Roman" w:hAnsi="Times New Roman"/>
                <w:sz w:val="24"/>
                <w:szCs w:val="24"/>
                <w:lang w:val="id-ID"/>
              </w:rPr>
            </w:pPr>
            <w:r w:rsidRPr="005822D0">
              <w:rPr>
                <w:rFonts w:ascii="Times New Roman" w:hAnsi="Times New Roman"/>
                <w:sz w:val="24"/>
                <w:szCs w:val="24"/>
                <w:lang w:val="id-ID"/>
              </w:rPr>
              <w:t>Jenis Kelamin</w:t>
            </w:r>
          </w:p>
          <w:p w:rsidR="002814DF" w:rsidRPr="005822D0" w:rsidRDefault="002814DF" w:rsidP="00312CD3">
            <w:pPr>
              <w:pStyle w:val="ListParagraph"/>
              <w:numPr>
                <w:ilvl w:val="0"/>
                <w:numId w:val="9"/>
              </w:numPr>
              <w:spacing w:after="0" w:line="360" w:lineRule="auto"/>
              <w:rPr>
                <w:rFonts w:ascii="Times New Roman" w:hAnsi="Times New Roman"/>
                <w:sz w:val="24"/>
                <w:szCs w:val="24"/>
                <w:lang w:val="id-ID"/>
              </w:rPr>
            </w:pPr>
            <w:r w:rsidRPr="005822D0">
              <w:rPr>
                <w:rFonts w:ascii="Times New Roman" w:hAnsi="Times New Roman"/>
                <w:sz w:val="24"/>
                <w:szCs w:val="24"/>
                <w:lang w:val="id-ID"/>
              </w:rPr>
              <w:t>NIP</w:t>
            </w:r>
          </w:p>
          <w:p w:rsidR="004457FE" w:rsidRPr="005822D0" w:rsidRDefault="004457FE" w:rsidP="00312CD3">
            <w:pPr>
              <w:pStyle w:val="ListParagraph"/>
              <w:numPr>
                <w:ilvl w:val="0"/>
                <w:numId w:val="9"/>
              </w:numPr>
              <w:spacing w:after="0" w:line="360" w:lineRule="auto"/>
              <w:rPr>
                <w:rFonts w:ascii="Times New Roman" w:hAnsi="Times New Roman"/>
                <w:sz w:val="24"/>
                <w:szCs w:val="24"/>
                <w:lang w:val="id-ID"/>
              </w:rPr>
            </w:pPr>
            <w:r w:rsidRPr="005822D0">
              <w:rPr>
                <w:rFonts w:ascii="Times New Roman" w:hAnsi="Times New Roman"/>
                <w:sz w:val="24"/>
                <w:szCs w:val="24"/>
                <w:lang w:val="id-ID"/>
              </w:rPr>
              <w:t>Jabatan</w:t>
            </w:r>
            <w:r w:rsidR="002814DF" w:rsidRPr="005822D0">
              <w:rPr>
                <w:rFonts w:ascii="Times New Roman" w:hAnsi="Times New Roman"/>
                <w:sz w:val="24"/>
                <w:szCs w:val="24"/>
                <w:lang w:val="id-ID"/>
              </w:rPr>
              <w:t xml:space="preserve"> Fungsional</w:t>
            </w:r>
          </w:p>
          <w:p w:rsidR="002814DF" w:rsidRPr="005822D0" w:rsidRDefault="002814DF" w:rsidP="00312CD3">
            <w:pPr>
              <w:pStyle w:val="ListParagraph"/>
              <w:numPr>
                <w:ilvl w:val="0"/>
                <w:numId w:val="9"/>
              </w:numPr>
              <w:spacing w:after="0" w:line="360" w:lineRule="auto"/>
              <w:rPr>
                <w:rFonts w:ascii="Times New Roman" w:hAnsi="Times New Roman"/>
                <w:sz w:val="24"/>
                <w:szCs w:val="24"/>
                <w:lang w:val="id-ID"/>
              </w:rPr>
            </w:pPr>
            <w:r w:rsidRPr="005822D0">
              <w:rPr>
                <w:rFonts w:ascii="Times New Roman" w:hAnsi="Times New Roman"/>
                <w:sz w:val="24"/>
                <w:szCs w:val="24"/>
                <w:lang w:val="id-ID"/>
              </w:rPr>
              <w:t>Jabatan Struktural</w:t>
            </w:r>
          </w:p>
          <w:p w:rsidR="002814DF" w:rsidRPr="005822D0" w:rsidRDefault="002814DF" w:rsidP="00312CD3">
            <w:pPr>
              <w:pStyle w:val="ListParagraph"/>
              <w:numPr>
                <w:ilvl w:val="0"/>
                <w:numId w:val="9"/>
              </w:numPr>
              <w:spacing w:after="0" w:line="360" w:lineRule="auto"/>
              <w:rPr>
                <w:rFonts w:ascii="Times New Roman" w:hAnsi="Times New Roman"/>
                <w:sz w:val="24"/>
                <w:szCs w:val="24"/>
                <w:lang w:val="id-ID"/>
              </w:rPr>
            </w:pPr>
            <w:r w:rsidRPr="005822D0">
              <w:rPr>
                <w:rFonts w:ascii="Times New Roman" w:hAnsi="Times New Roman"/>
                <w:sz w:val="24"/>
                <w:szCs w:val="24"/>
                <w:lang w:val="id-ID"/>
              </w:rPr>
              <w:t>Bidang Keahlian</w:t>
            </w:r>
          </w:p>
          <w:p w:rsidR="004457FE" w:rsidRPr="005822D0" w:rsidRDefault="002814DF" w:rsidP="00312CD3">
            <w:pPr>
              <w:pStyle w:val="ListParagraph"/>
              <w:numPr>
                <w:ilvl w:val="0"/>
                <w:numId w:val="9"/>
              </w:numPr>
              <w:spacing w:after="0" w:line="360" w:lineRule="auto"/>
              <w:rPr>
                <w:rFonts w:ascii="Times New Roman" w:hAnsi="Times New Roman"/>
                <w:sz w:val="24"/>
                <w:szCs w:val="24"/>
                <w:lang w:val="id-ID"/>
              </w:rPr>
            </w:pPr>
            <w:r w:rsidRPr="005822D0">
              <w:rPr>
                <w:rFonts w:ascii="Times New Roman" w:hAnsi="Times New Roman"/>
                <w:sz w:val="24"/>
                <w:szCs w:val="24"/>
                <w:lang w:val="id-ID"/>
              </w:rPr>
              <w:t>Fakultas/</w:t>
            </w:r>
            <w:r w:rsidR="004457FE" w:rsidRPr="005822D0">
              <w:rPr>
                <w:rFonts w:ascii="Times New Roman" w:hAnsi="Times New Roman"/>
                <w:sz w:val="24"/>
                <w:szCs w:val="24"/>
                <w:lang w:val="id-ID"/>
              </w:rPr>
              <w:t>Jurusan</w:t>
            </w:r>
          </w:p>
          <w:p w:rsidR="004457FE" w:rsidRPr="005822D0" w:rsidRDefault="002814DF" w:rsidP="00312CD3">
            <w:pPr>
              <w:pStyle w:val="ListParagraph"/>
              <w:numPr>
                <w:ilvl w:val="0"/>
                <w:numId w:val="9"/>
              </w:numPr>
              <w:spacing w:after="0" w:line="360" w:lineRule="auto"/>
              <w:rPr>
                <w:rFonts w:ascii="Times New Roman" w:hAnsi="Times New Roman"/>
                <w:sz w:val="24"/>
                <w:szCs w:val="24"/>
                <w:lang w:val="id-ID"/>
              </w:rPr>
            </w:pPr>
            <w:r w:rsidRPr="005822D0">
              <w:rPr>
                <w:rFonts w:ascii="Times New Roman" w:hAnsi="Times New Roman"/>
                <w:sz w:val="24"/>
                <w:szCs w:val="24"/>
                <w:lang w:val="id-ID"/>
              </w:rPr>
              <w:t>Perguruan Tinggi</w:t>
            </w:r>
          </w:p>
          <w:p w:rsidR="002814DF" w:rsidRPr="005822D0" w:rsidRDefault="002814DF" w:rsidP="00312CD3">
            <w:pPr>
              <w:pStyle w:val="ListParagraph"/>
              <w:numPr>
                <w:ilvl w:val="0"/>
                <w:numId w:val="9"/>
              </w:numPr>
              <w:spacing w:after="0" w:line="360" w:lineRule="auto"/>
              <w:rPr>
                <w:rFonts w:ascii="Times New Roman" w:hAnsi="Times New Roman"/>
                <w:sz w:val="24"/>
                <w:szCs w:val="24"/>
                <w:lang w:val="id-ID"/>
              </w:rPr>
            </w:pPr>
            <w:r w:rsidRPr="005822D0">
              <w:rPr>
                <w:rFonts w:ascii="Times New Roman" w:hAnsi="Times New Roman"/>
                <w:sz w:val="24"/>
                <w:szCs w:val="24"/>
                <w:lang w:val="id-ID"/>
              </w:rPr>
              <w:t>Telepon rumah/kantor/HP</w:t>
            </w:r>
          </w:p>
        </w:tc>
        <w:tc>
          <w:tcPr>
            <w:tcW w:w="284" w:type="dxa"/>
          </w:tcPr>
          <w:p w:rsidR="004457FE" w:rsidRPr="005822D0" w:rsidRDefault="004457FE" w:rsidP="002349B4">
            <w:pPr>
              <w:spacing w:line="360" w:lineRule="auto"/>
              <w:rPr>
                <w:lang w:val="id-ID"/>
              </w:rPr>
            </w:pPr>
            <w:r w:rsidRPr="005822D0">
              <w:rPr>
                <w:lang w:val="id-ID"/>
              </w:rPr>
              <w:t>:</w:t>
            </w:r>
          </w:p>
          <w:p w:rsidR="004457FE" w:rsidRPr="005822D0" w:rsidRDefault="004457FE" w:rsidP="002349B4">
            <w:pPr>
              <w:spacing w:line="360" w:lineRule="auto"/>
              <w:rPr>
                <w:lang w:val="id-ID"/>
              </w:rPr>
            </w:pPr>
            <w:r w:rsidRPr="005822D0">
              <w:rPr>
                <w:lang w:val="id-ID"/>
              </w:rPr>
              <w:t>:</w:t>
            </w:r>
          </w:p>
          <w:p w:rsidR="004457FE" w:rsidRPr="005822D0" w:rsidRDefault="004457FE" w:rsidP="002349B4">
            <w:pPr>
              <w:spacing w:line="360" w:lineRule="auto"/>
              <w:rPr>
                <w:lang w:val="id-ID"/>
              </w:rPr>
            </w:pPr>
            <w:r w:rsidRPr="005822D0">
              <w:rPr>
                <w:lang w:val="id-ID"/>
              </w:rPr>
              <w:t>:</w:t>
            </w:r>
          </w:p>
          <w:p w:rsidR="004457FE" w:rsidRPr="005822D0" w:rsidRDefault="004457FE" w:rsidP="002349B4">
            <w:pPr>
              <w:spacing w:line="360" w:lineRule="auto"/>
              <w:rPr>
                <w:lang w:val="id-ID"/>
              </w:rPr>
            </w:pPr>
            <w:r w:rsidRPr="005822D0">
              <w:rPr>
                <w:lang w:val="id-ID"/>
              </w:rPr>
              <w:t>:</w:t>
            </w:r>
          </w:p>
          <w:p w:rsidR="004457FE" w:rsidRPr="005822D0" w:rsidRDefault="004457FE" w:rsidP="002349B4">
            <w:pPr>
              <w:spacing w:line="360" w:lineRule="auto"/>
              <w:rPr>
                <w:lang w:val="id-ID"/>
              </w:rPr>
            </w:pPr>
            <w:r w:rsidRPr="005822D0">
              <w:rPr>
                <w:lang w:val="id-ID"/>
              </w:rPr>
              <w:t>:</w:t>
            </w:r>
          </w:p>
          <w:p w:rsidR="004457FE" w:rsidRPr="005822D0" w:rsidRDefault="004457FE" w:rsidP="002349B4">
            <w:pPr>
              <w:spacing w:line="360" w:lineRule="auto"/>
              <w:rPr>
                <w:lang w:val="id-ID"/>
              </w:rPr>
            </w:pPr>
            <w:r w:rsidRPr="005822D0">
              <w:rPr>
                <w:lang w:val="id-ID"/>
              </w:rPr>
              <w:t>:</w:t>
            </w:r>
          </w:p>
          <w:p w:rsidR="004457FE" w:rsidRPr="005822D0" w:rsidRDefault="004457FE" w:rsidP="002349B4">
            <w:pPr>
              <w:spacing w:line="360" w:lineRule="auto"/>
              <w:rPr>
                <w:lang w:val="id-ID"/>
              </w:rPr>
            </w:pPr>
            <w:r w:rsidRPr="005822D0">
              <w:rPr>
                <w:lang w:val="id-ID"/>
              </w:rPr>
              <w:t>:</w:t>
            </w:r>
          </w:p>
          <w:p w:rsidR="002814DF" w:rsidRPr="005822D0" w:rsidRDefault="002814DF" w:rsidP="002349B4">
            <w:pPr>
              <w:spacing w:line="360" w:lineRule="auto"/>
              <w:rPr>
                <w:lang w:val="id-ID"/>
              </w:rPr>
            </w:pPr>
            <w:r w:rsidRPr="005822D0">
              <w:rPr>
                <w:lang w:val="id-ID"/>
              </w:rPr>
              <w:t>:</w:t>
            </w:r>
          </w:p>
          <w:p w:rsidR="005F7E74" w:rsidRDefault="005F7E74" w:rsidP="002349B4">
            <w:pPr>
              <w:spacing w:line="360" w:lineRule="auto"/>
              <w:rPr>
                <w:lang w:val="id-ID"/>
              </w:rPr>
            </w:pPr>
          </w:p>
          <w:p w:rsidR="002814DF" w:rsidRPr="005822D0" w:rsidRDefault="002814DF" w:rsidP="002349B4">
            <w:pPr>
              <w:spacing w:line="360" w:lineRule="auto"/>
              <w:rPr>
                <w:lang w:val="id-ID"/>
              </w:rPr>
            </w:pPr>
            <w:r w:rsidRPr="005822D0">
              <w:rPr>
                <w:lang w:val="id-ID"/>
              </w:rPr>
              <w:t>:</w:t>
            </w:r>
          </w:p>
        </w:tc>
        <w:tc>
          <w:tcPr>
            <w:tcW w:w="4882" w:type="dxa"/>
          </w:tcPr>
          <w:p w:rsidR="002814DF" w:rsidRPr="001E340A" w:rsidRDefault="004457FE" w:rsidP="002349B4">
            <w:pPr>
              <w:spacing w:line="360" w:lineRule="auto"/>
              <w:rPr>
                <w:lang w:val="id-ID"/>
              </w:rPr>
            </w:pPr>
            <w:r w:rsidRPr="001E340A">
              <w:rPr>
                <w:lang w:val="id-ID"/>
              </w:rPr>
              <w:t xml:space="preserve">Nikenasih Binatari </w:t>
            </w:r>
          </w:p>
          <w:p w:rsidR="002814DF" w:rsidRPr="001E340A" w:rsidRDefault="002814DF" w:rsidP="002349B4">
            <w:pPr>
              <w:spacing w:line="360" w:lineRule="auto"/>
              <w:rPr>
                <w:lang w:val="id-ID"/>
              </w:rPr>
            </w:pPr>
            <w:r w:rsidRPr="001E340A">
              <w:rPr>
                <w:lang w:val="id-ID"/>
              </w:rPr>
              <w:t>Perempuan</w:t>
            </w:r>
          </w:p>
          <w:p w:rsidR="002814DF" w:rsidRPr="001E340A" w:rsidRDefault="002814DF" w:rsidP="002349B4">
            <w:pPr>
              <w:spacing w:line="360" w:lineRule="auto"/>
              <w:rPr>
                <w:lang w:val="id-ID"/>
              </w:rPr>
            </w:pPr>
            <w:r w:rsidRPr="001E340A">
              <w:rPr>
                <w:lang w:val="id-ID"/>
              </w:rPr>
              <w:t>198410192008122005</w:t>
            </w:r>
          </w:p>
          <w:p w:rsidR="004457FE" w:rsidRPr="001E340A" w:rsidRDefault="00995BA9" w:rsidP="002349B4">
            <w:pPr>
              <w:spacing w:line="360" w:lineRule="auto"/>
              <w:rPr>
                <w:lang w:val="id-ID"/>
              </w:rPr>
            </w:pPr>
            <w:hyperlink r:id="rId9" w:history="1">
              <w:r w:rsidR="004457FE" w:rsidRPr="001E340A">
                <w:rPr>
                  <w:rStyle w:val="Hyperlink"/>
                  <w:color w:val="auto"/>
                  <w:u w:val="none"/>
                  <w:lang w:val="id-ID"/>
                </w:rPr>
                <w:t>Asisten</w:t>
              </w:r>
            </w:hyperlink>
            <w:r w:rsidR="004457FE" w:rsidRPr="001E340A">
              <w:rPr>
                <w:lang w:val="id-ID"/>
              </w:rPr>
              <w:t xml:space="preserve"> Ahli</w:t>
            </w:r>
          </w:p>
          <w:p w:rsidR="002814DF" w:rsidRPr="001E340A" w:rsidRDefault="002814DF" w:rsidP="002349B4">
            <w:pPr>
              <w:spacing w:line="360" w:lineRule="auto"/>
              <w:rPr>
                <w:lang w:val="id-ID"/>
              </w:rPr>
            </w:pPr>
            <w:r w:rsidRPr="001E340A">
              <w:rPr>
                <w:lang w:val="id-ID"/>
              </w:rPr>
              <w:t>Dosen</w:t>
            </w:r>
          </w:p>
          <w:p w:rsidR="002814DF" w:rsidRPr="001E340A" w:rsidRDefault="002814DF" w:rsidP="002349B4">
            <w:pPr>
              <w:spacing w:line="360" w:lineRule="auto"/>
              <w:rPr>
                <w:lang w:val="id-ID"/>
              </w:rPr>
            </w:pPr>
            <w:r w:rsidRPr="001E340A">
              <w:rPr>
                <w:lang w:val="id-ID"/>
              </w:rPr>
              <w:t>Matematika Terapan</w:t>
            </w:r>
          </w:p>
          <w:p w:rsidR="004457FE" w:rsidRPr="001E340A" w:rsidRDefault="002814DF" w:rsidP="002349B4">
            <w:pPr>
              <w:spacing w:line="360" w:lineRule="auto"/>
              <w:rPr>
                <w:lang w:val="id-ID"/>
              </w:rPr>
            </w:pPr>
            <w:r w:rsidRPr="001E340A">
              <w:rPr>
                <w:lang w:val="id-ID"/>
              </w:rPr>
              <w:t>FMIPA/</w:t>
            </w:r>
            <w:r w:rsidR="004457FE" w:rsidRPr="001E340A">
              <w:rPr>
                <w:lang w:val="id-ID"/>
              </w:rPr>
              <w:t>Pendidikan Matematika</w:t>
            </w:r>
          </w:p>
          <w:p w:rsidR="002814DF" w:rsidRPr="001E340A" w:rsidRDefault="002814DF" w:rsidP="002349B4">
            <w:pPr>
              <w:spacing w:line="360" w:lineRule="auto"/>
              <w:rPr>
                <w:lang w:val="id-ID"/>
              </w:rPr>
            </w:pPr>
            <w:r w:rsidRPr="001E340A">
              <w:rPr>
                <w:lang w:val="id-ID"/>
              </w:rPr>
              <w:t>UNY</w:t>
            </w:r>
          </w:p>
          <w:p w:rsidR="005F7E74" w:rsidRDefault="005F7E74" w:rsidP="002814DF">
            <w:pPr>
              <w:spacing w:line="360" w:lineRule="auto"/>
              <w:rPr>
                <w:lang w:val="id-ID"/>
              </w:rPr>
            </w:pPr>
          </w:p>
          <w:p w:rsidR="004457FE" w:rsidRPr="001E340A" w:rsidRDefault="004457FE" w:rsidP="002814DF">
            <w:pPr>
              <w:spacing w:line="360" w:lineRule="auto"/>
              <w:rPr>
                <w:lang w:val="id-ID"/>
              </w:rPr>
            </w:pPr>
            <w:r w:rsidRPr="001E340A">
              <w:rPr>
                <w:lang w:val="id-ID"/>
              </w:rPr>
              <w:t>081 754 658 38</w:t>
            </w:r>
            <w:r w:rsidR="002814DF" w:rsidRPr="001E340A">
              <w:rPr>
                <w:lang w:val="id-ID"/>
              </w:rPr>
              <w:t xml:space="preserve"> </w:t>
            </w:r>
          </w:p>
        </w:tc>
      </w:tr>
      <w:tr w:rsidR="002814DF" w:rsidRPr="005822D0" w:rsidTr="0014464F">
        <w:tc>
          <w:tcPr>
            <w:tcW w:w="534" w:type="dxa"/>
          </w:tcPr>
          <w:p w:rsidR="002814DF" w:rsidRPr="005822D0" w:rsidRDefault="002814DF" w:rsidP="002349B4">
            <w:pPr>
              <w:spacing w:line="360" w:lineRule="auto"/>
              <w:rPr>
                <w:lang w:val="id-ID"/>
              </w:rPr>
            </w:pPr>
            <w:r w:rsidRPr="005822D0">
              <w:rPr>
                <w:lang w:val="id-ID"/>
              </w:rPr>
              <w:t>3.</w:t>
            </w:r>
          </w:p>
        </w:tc>
        <w:tc>
          <w:tcPr>
            <w:tcW w:w="3543" w:type="dxa"/>
          </w:tcPr>
          <w:p w:rsidR="002814DF" w:rsidRPr="005822D0" w:rsidRDefault="002814DF" w:rsidP="002814DF">
            <w:pPr>
              <w:spacing w:line="360" w:lineRule="auto"/>
              <w:rPr>
                <w:lang w:val="id-ID"/>
              </w:rPr>
            </w:pPr>
            <w:r w:rsidRPr="005822D0">
              <w:rPr>
                <w:lang w:val="id-ID"/>
              </w:rPr>
              <w:t>Tim Peneliti</w:t>
            </w:r>
          </w:p>
        </w:tc>
        <w:tc>
          <w:tcPr>
            <w:tcW w:w="284" w:type="dxa"/>
          </w:tcPr>
          <w:p w:rsidR="002814DF" w:rsidRPr="005822D0" w:rsidRDefault="002814DF" w:rsidP="002349B4">
            <w:pPr>
              <w:spacing w:line="360" w:lineRule="auto"/>
              <w:rPr>
                <w:lang w:val="id-ID"/>
              </w:rPr>
            </w:pPr>
          </w:p>
        </w:tc>
        <w:tc>
          <w:tcPr>
            <w:tcW w:w="4882" w:type="dxa"/>
          </w:tcPr>
          <w:p w:rsidR="002814DF" w:rsidRPr="005822D0" w:rsidRDefault="002814DF" w:rsidP="002349B4">
            <w:pPr>
              <w:spacing w:line="360" w:lineRule="auto"/>
              <w:rPr>
                <w:lang w:val="id-ID"/>
              </w:rPr>
            </w:pPr>
          </w:p>
        </w:tc>
      </w:tr>
    </w:tbl>
    <w:p w:rsidR="004457FE" w:rsidRPr="005822D0" w:rsidRDefault="004457FE" w:rsidP="004457FE">
      <w:pPr>
        <w:spacing w:line="360" w:lineRule="auto"/>
        <w:rPr>
          <w:lang w:val="id-ID"/>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21"/>
        <w:gridCol w:w="2648"/>
        <w:gridCol w:w="2455"/>
        <w:gridCol w:w="2330"/>
      </w:tblGrid>
      <w:tr w:rsidR="002814DF" w:rsidRPr="005822D0" w:rsidTr="0014464F">
        <w:tc>
          <w:tcPr>
            <w:tcW w:w="721" w:type="dxa"/>
          </w:tcPr>
          <w:p w:rsidR="002814DF" w:rsidRPr="005822D0" w:rsidRDefault="002814DF" w:rsidP="002349B4">
            <w:pPr>
              <w:spacing w:line="360" w:lineRule="auto"/>
              <w:jc w:val="center"/>
              <w:rPr>
                <w:lang w:val="id-ID"/>
              </w:rPr>
            </w:pPr>
            <w:r w:rsidRPr="005822D0">
              <w:rPr>
                <w:lang w:val="id-ID"/>
              </w:rPr>
              <w:t>No</w:t>
            </w:r>
          </w:p>
        </w:tc>
        <w:tc>
          <w:tcPr>
            <w:tcW w:w="2648" w:type="dxa"/>
          </w:tcPr>
          <w:p w:rsidR="002814DF" w:rsidRPr="005822D0" w:rsidRDefault="002814DF" w:rsidP="002349B4">
            <w:pPr>
              <w:spacing w:line="360" w:lineRule="auto"/>
              <w:jc w:val="center"/>
              <w:rPr>
                <w:lang w:val="id-ID"/>
              </w:rPr>
            </w:pPr>
            <w:r w:rsidRPr="005822D0">
              <w:rPr>
                <w:lang w:val="id-ID"/>
              </w:rPr>
              <w:t>Nama dan Gelar</w:t>
            </w:r>
          </w:p>
        </w:tc>
        <w:tc>
          <w:tcPr>
            <w:tcW w:w="2455" w:type="dxa"/>
          </w:tcPr>
          <w:p w:rsidR="002814DF" w:rsidRPr="005822D0" w:rsidRDefault="002814DF" w:rsidP="002349B4">
            <w:pPr>
              <w:spacing w:line="360" w:lineRule="auto"/>
              <w:jc w:val="center"/>
              <w:rPr>
                <w:lang w:val="id-ID"/>
              </w:rPr>
            </w:pPr>
            <w:r w:rsidRPr="005822D0">
              <w:rPr>
                <w:lang w:val="id-ID"/>
              </w:rPr>
              <w:t>NIP</w:t>
            </w:r>
          </w:p>
        </w:tc>
        <w:tc>
          <w:tcPr>
            <w:tcW w:w="2330" w:type="dxa"/>
          </w:tcPr>
          <w:p w:rsidR="002814DF" w:rsidRPr="005822D0" w:rsidRDefault="002814DF" w:rsidP="002349B4">
            <w:pPr>
              <w:spacing w:line="360" w:lineRule="auto"/>
              <w:jc w:val="center"/>
              <w:rPr>
                <w:lang w:val="id-ID"/>
              </w:rPr>
            </w:pPr>
            <w:r w:rsidRPr="005822D0">
              <w:rPr>
                <w:lang w:val="id-ID"/>
              </w:rPr>
              <w:t>Bidang Keahlian</w:t>
            </w:r>
          </w:p>
        </w:tc>
      </w:tr>
      <w:tr w:rsidR="002814DF" w:rsidRPr="005822D0" w:rsidTr="0014464F">
        <w:tc>
          <w:tcPr>
            <w:tcW w:w="721" w:type="dxa"/>
          </w:tcPr>
          <w:p w:rsidR="002814DF" w:rsidRPr="005822D0" w:rsidRDefault="002814DF" w:rsidP="002349B4">
            <w:pPr>
              <w:spacing w:line="360" w:lineRule="auto"/>
              <w:rPr>
                <w:lang w:val="id-ID"/>
              </w:rPr>
            </w:pPr>
            <w:r w:rsidRPr="005822D0">
              <w:rPr>
                <w:lang w:val="id-ID"/>
              </w:rPr>
              <w:t>1.</w:t>
            </w:r>
          </w:p>
        </w:tc>
        <w:tc>
          <w:tcPr>
            <w:tcW w:w="2648" w:type="dxa"/>
          </w:tcPr>
          <w:p w:rsidR="002814DF" w:rsidRPr="005822D0" w:rsidRDefault="002814DF" w:rsidP="002349B4">
            <w:pPr>
              <w:spacing w:line="360" w:lineRule="auto"/>
              <w:rPr>
                <w:lang w:val="id-ID"/>
              </w:rPr>
            </w:pPr>
            <w:r w:rsidRPr="005822D0">
              <w:rPr>
                <w:lang w:val="id-ID"/>
              </w:rPr>
              <w:t>Rosita Kusumawati , M.Sc</w:t>
            </w:r>
          </w:p>
        </w:tc>
        <w:tc>
          <w:tcPr>
            <w:tcW w:w="2455" w:type="dxa"/>
          </w:tcPr>
          <w:p w:rsidR="002814DF" w:rsidRPr="005822D0" w:rsidRDefault="002814DF" w:rsidP="002349B4">
            <w:pPr>
              <w:spacing w:line="360" w:lineRule="auto"/>
              <w:rPr>
                <w:lang w:val="id-ID"/>
              </w:rPr>
            </w:pPr>
            <w:r w:rsidRPr="005822D0">
              <w:t>19800707 200501 2 001</w:t>
            </w:r>
          </w:p>
        </w:tc>
        <w:tc>
          <w:tcPr>
            <w:tcW w:w="2330" w:type="dxa"/>
          </w:tcPr>
          <w:p w:rsidR="002814DF" w:rsidRPr="005822D0" w:rsidRDefault="002814DF" w:rsidP="002349B4">
            <w:pPr>
              <w:spacing w:line="360" w:lineRule="auto"/>
              <w:rPr>
                <w:lang w:val="id-ID"/>
              </w:rPr>
            </w:pPr>
            <w:r w:rsidRPr="005822D0">
              <w:rPr>
                <w:lang w:val="id-ID"/>
              </w:rPr>
              <w:t>Statistika – Aktuaria</w:t>
            </w:r>
          </w:p>
        </w:tc>
      </w:tr>
    </w:tbl>
    <w:p w:rsidR="004457FE" w:rsidRPr="005822D0" w:rsidRDefault="004457FE" w:rsidP="004457FE">
      <w:pPr>
        <w:spacing w:line="360" w:lineRule="auto"/>
        <w:rPr>
          <w:lang w:val="id-ID"/>
        </w:rPr>
      </w:pPr>
    </w:p>
    <w:tbl>
      <w:tblPr>
        <w:tblW w:w="0" w:type="auto"/>
        <w:tblLook w:val="04A0"/>
      </w:tblPr>
      <w:tblGrid>
        <w:gridCol w:w="512"/>
        <w:gridCol w:w="3196"/>
        <w:gridCol w:w="284"/>
        <w:gridCol w:w="4162"/>
      </w:tblGrid>
      <w:tr w:rsidR="004457FE" w:rsidRPr="005822D0" w:rsidTr="002349B4">
        <w:tc>
          <w:tcPr>
            <w:tcW w:w="534" w:type="dxa"/>
          </w:tcPr>
          <w:p w:rsidR="004457FE" w:rsidRPr="005822D0" w:rsidRDefault="002814DF" w:rsidP="002349B4">
            <w:pPr>
              <w:spacing w:line="360" w:lineRule="auto"/>
              <w:rPr>
                <w:lang w:val="id-ID"/>
              </w:rPr>
            </w:pPr>
            <w:r w:rsidRPr="005822D0">
              <w:rPr>
                <w:lang w:val="id-ID"/>
              </w:rPr>
              <w:t>4</w:t>
            </w:r>
            <w:r w:rsidR="004457FE" w:rsidRPr="005822D0">
              <w:rPr>
                <w:lang w:val="id-ID"/>
              </w:rPr>
              <w:t>.</w:t>
            </w:r>
          </w:p>
        </w:tc>
        <w:tc>
          <w:tcPr>
            <w:tcW w:w="3543" w:type="dxa"/>
          </w:tcPr>
          <w:p w:rsidR="004457FE" w:rsidRPr="005822D0" w:rsidRDefault="004457FE" w:rsidP="002349B4">
            <w:pPr>
              <w:spacing w:line="360" w:lineRule="auto"/>
              <w:rPr>
                <w:lang w:val="id-ID"/>
              </w:rPr>
            </w:pPr>
            <w:r w:rsidRPr="005822D0">
              <w:rPr>
                <w:lang w:val="id-ID"/>
              </w:rPr>
              <w:t>Mahasiswa yang terlibat</w:t>
            </w:r>
          </w:p>
        </w:tc>
        <w:tc>
          <w:tcPr>
            <w:tcW w:w="284" w:type="dxa"/>
          </w:tcPr>
          <w:p w:rsidR="004457FE" w:rsidRPr="005822D0" w:rsidRDefault="004457FE" w:rsidP="002349B4">
            <w:pPr>
              <w:spacing w:line="360" w:lineRule="auto"/>
              <w:rPr>
                <w:lang w:val="id-ID"/>
              </w:rPr>
            </w:pPr>
            <w:r w:rsidRPr="005822D0">
              <w:rPr>
                <w:lang w:val="id-ID"/>
              </w:rPr>
              <w:t>:</w:t>
            </w:r>
          </w:p>
        </w:tc>
        <w:tc>
          <w:tcPr>
            <w:tcW w:w="4882" w:type="dxa"/>
          </w:tcPr>
          <w:p w:rsidR="004457FE" w:rsidRPr="005822D0" w:rsidRDefault="004457FE" w:rsidP="002349B4">
            <w:pPr>
              <w:spacing w:line="360" w:lineRule="auto"/>
              <w:rPr>
                <w:lang w:val="id-ID"/>
              </w:rPr>
            </w:pPr>
          </w:p>
        </w:tc>
      </w:tr>
    </w:tbl>
    <w:p w:rsidR="004457FE" w:rsidRPr="005822D0" w:rsidRDefault="004457FE" w:rsidP="004457FE">
      <w:pPr>
        <w:spacing w:line="360" w:lineRule="auto"/>
        <w:rPr>
          <w:lang w:val="id-ID"/>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52"/>
        <w:gridCol w:w="301"/>
        <w:gridCol w:w="1974"/>
        <w:gridCol w:w="282"/>
        <w:gridCol w:w="375"/>
        <w:gridCol w:w="2443"/>
        <w:gridCol w:w="219"/>
        <w:gridCol w:w="2108"/>
      </w:tblGrid>
      <w:tr w:rsidR="002814DF" w:rsidRPr="005822D0" w:rsidTr="00B769E1">
        <w:tc>
          <w:tcPr>
            <w:tcW w:w="753" w:type="dxa"/>
            <w:gridSpan w:val="2"/>
          </w:tcPr>
          <w:p w:rsidR="002814DF" w:rsidRPr="005822D0" w:rsidRDefault="002814DF" w:rsidP="002349B4">
            <w:pPr>
              <w:spacing w:line="360" w:lineRule="auto"/>
              <w:jc w:val="center"/>
              <w:rPr>
                <w:lang w:val="id-ID"/>
              </w:rPr>
            </w:pPr>
            <w:r w:rsidRPr="005822D0">
              <w:rPr>
                <w:lang w:val="id-ID"/>
              </w:rPr>
              <w:t>No</w:t>
            </w:r>
          </w:p>
        </w:tc>
        <w:tc>
          <w:tcPr>
            <w:tcW w:w="2631" w:type="dxa"/>
            <w:gridSpan w:val="3"/>
          </w:tcPr>
          <w:p w:rsidR="002814DF" w:rsidRPr="005822D0" w:rsidRDefault="002814DF" w:rsidP="002349B4">
            <w:pPr>
              <w:spacing w:line="360" w:lineRule="auto"/>
              <w:jc w:val="center"/>
              <w:rPr>
                <w:lang w:val="id-ID"/>
              </w:rPr>
            </w:pPr>
            <w:r w:rsidRPr="005822D0">
              <w:rPr>
                <w:lang w:val="id-ID"/>
              </w:rPr>
              <w:t>Nama</w:t>
            </w:r>
          </w:p>
        </w:tc>
        <w:tc>
          <w:tcPr>
            <w:tcW w:w="2443" w:type="dxa"/>
          </w:tcPr>
          <w:p w:rsidR="002814DF" w:rsidRPr="005822D0" w:rsidRDefault="002814DF" w:rsidP="002349B4">
            <w:pPr>
              <w:spacing w:line="360" w:lineRule="auto"/>
              <w:jc w:val="center"/>
              <w:rPr>
                <w:lang w:val="id-ID"/>
              </w:rPr>
            </w:pPr>
            <w:r w:rsidRPr="005822D0">
              <w:rPr>
                <w:lang w:val="id-ID"/>
              </w:rPr>
              <w:t>NIM</w:t>
            </w:r>
          </w:p>
        </w:tc>
        <w:tc>
          <w:tcPr>
            <w:tcW w:w="2327" w:type="dxa"/>
            <w:gridSpan w:val="2"/>
          </w:tcPr>
          <w:p w:rsidR="002814DF" w:rsidRPr="005822D0" w:rsidRDefault="002814DF" w:rsidP="002349B4">
            <w:pPr>
              <w:spacing w:line="360" w:lineRule="auto"/>
              <w:jc w:val="center"/>
              <w:rPr>
                <w:lang w:val="id-ID"/>
              </w:rPr>
            </w:pPr>
            <w:r w:rsidRPr="005822D0">
              <w:rPr>
                <w:lang w:val="id-ID"/>
              </w:rPr>
              <w:t>Prodi</w:t>
            </w:r>
          </w:p>
        </w:tc>
      </w:tr>
      <w:tr w:rsidR="002814DF" w:rsidRPr="005822D0" w:rsidTr="00B769E1">
        <w:tc>
          <w:tcPr>
            <w:tcW w:w="753" w:type="dxa"/>
            <w:gridSpan w:val="2"/>
          </w:tcPr>
          <w:p w:rsidR="002814DF" w:rsidRPr="005822D0" w:rsidRDefault="002814DF" w:rsidP="002349B4">
            <w:pPr>
              <w:spacing w:line="360" w:lineRule="auto"/>
              <w:rPr>
                <w:lang w:val="id-ID"/>
              </w:rPr>
            </w:pPr>
            <w:r w:rsidRPr="005822D0">
              <w:rPr>
                <w:lang w:val="id-ID"/>
              </w:rPr>
              <w:t>1.</w:t>
            </w:r>
          </w:p>
        </w:tc>
        <w:tc>
          <w:tcPr>
            <w:tcW w:w="2631" w:type="dxa"/>
            <w:gridSpan w:val="3"/>
          </w:tcPr>
          <w:p w:rsidR="002814DF" w:rsidRPr="005822D0" w:rsidRDefault="002814DF" w:rsidP="002349B4">
            <w:pPr>
              <w:spacing w:line="360" w:lineRule="auto"/>
              <w:rPr>
                <w:lang w:val="id-ID"/>
              </w:rPr>
            </w:pPr>
            <w:r w:rsidRPr="005822D0">
              <w:rPr>
                <w:lang w:val="id-ID"/>
              </w:rPr>
              <w:t>Ade Latif</w:t>
            </w:r>
          </w:p>
        </w:tc>
        <w:tc>
          <w:tcPr>
            <w:tcW w:w="2443" w:type="dxa"/>
          </w:tcPr>
          <w:p w:rsidR="002814DF" w:rsidRPr="005822D0" w:rsidRDefault="002814DF" w:rsidP="002349B4">
            <w:pPr>
              <w:spacing w:line="360" w:lineRule="auto"/>
            </w:pPr>
            <w:r w:rsidRPr="005822D0">
              <w:t>08305141007</w:t>
            </w:r>
          </w:p>
        </w:tc>
        <w:tc>
          <w:tcPr>
            <w:tcW w:w="2327" w:type="dxa"/>
            <w:gridSpan w:val="2"/>
          </w:tcPr>
          <w:p w:rsidR="002814DF" w:rsidRPr="005822D0" w:rsidRDefault="002814DF" w:rsidP="002349B4">
            <w:pPr>
              <w:spacing w:line="360" w:lineRule="auto"/>
              <w:rPr>
                <w:lang w:val="id-ID"/>
              </w:rPr>
            </w:pPr>
            <w:r w:rsidRPr="005822D0">
              <w:rPr>
                <w:lang w:val="id-ID"/>
              </w:rPr>
              <w:t>Matematika</w:t>
            </w:r>
          </w:p>
        </w:tc>
      </w:tr>
      <w:tr w:rsidR="002814DF" w:rsidRPr="005822D0" w:rsidTr="00B769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452" w:type="dxa"/>
          </w:tcPr>
          <w:p w:rsidR="002814DF" w:rsidRDefault="002814DF" w:rsidP="002349B4">
            <w:pPr>
              <w:spacing w:line="360" w:lineRule="auto"/>
              <w:rPr>
                <w:lang w:val="id-ID"/>
              </w:rPr>
            </w:pPr>
          </w:p>
          <w:p w:rsidR="00C82F89" w:rsidRPr="005822D0" w:rsidRDefault="00C82F89" w:rsidP="002349B4">
            <w:pPr>
              <w:spacing w:line="360" w:lineRule="auto"/>
              <w:rPr>
                <w:lang w:val="id-ID"/>
              </w:rPr>
            </w:pPr>
          </w:p>
        </w:tc>
        <w:tc>
          <w:tcPr>
            <w:tcW w:w="2275" w:type="dxa"/>
            <w:gridSpan w:val="2"/>
          </w:tcPr>
          <w:p w:rsidR="002814DF" w:rsidRPr="005822D0" w:rsidRDefault="002814DF" w:rsidP="002349B4">
            <w:pPr>
              <w:spacing w:line="360" w:lineRule="auto"/>
              <w:rPr>
                <w:lang w:val="id-ID"/>
              </w:rPr>
            </w:pPr>
          </w:p>
        </w:tc>
        <w:tc>
          <w:tcPr>
            <w:tcW w:w="282" w:type="dxa"/>
          </w:tcPr>
          <w:p w:rsidR="002814DF" w:rsidRPr="005822D0" w:rsidRDefault="002814DF" w:rsidP="002349B4">
            <w:pPr>
              <w:spacing w:line="360" w:lineRule="auto"/>
              <w:rPr>
                <w:lang w:val="id-ID"/>
              </w:rPr>
            </w:pPr>
          </w:p>
        </w:tc>
        <w:tc>
          <w:tcPr>
            <w:tcW w:w="3037" w:type="dxa"/>
            <w:gridSpan w:val="3"/>
          </w:tcPr>
          <w:p w:rsidR="002814DF" w:rsidRPr="005822D0" w:rsidRDefault="002814DF" w:rsidP="002349B4">
            <w:pPr>
              <w:spacing w:line="360" w:lineRule="auto"/>
              <w:rPr>
                <w:lang w:val="id-ID"/>
              </w:rPr>
            </w:pPr>
          </w:p>
        </w:tc>
        <w:tc>
          <w:tcPr>
            <w:tcW w:w="2108" w:type="dxa"/>
          </w:tcPr>
          <w:p w:rsidR="002814DF" w:rsidRPr="005822D0" w:rsidRDefault="002814DF" w:rsidP="002349B4">
            <w:pPr>
              <w:spacing w:line="360" w:lineRule="auto"/>
              <w:rPr>
                <w:lang w:val="id-ID"/>
              </w:rPr>
            </w:pPr>
          </w:p>
        </w:tc>
      </w:tr>
    </w:tbl>
    <w:p w:rsidR="008471E7" w:rsidRPr="005822D0" w:rsidRDefault="008471E7" w:rsidP="004457FE">
      <w:pPr>
        <w:spacing w:line="360" w:lineRule="auto"/>
        <w:rPr>
          <w:lang w:val="id-ID"/>
        </w:rPr>
      </w:pPr>
      <w:r w:rsidRPr="005822D0">
        <w:rPr>
          <w:lang w:val="id-ID"/>
        </w:rPr>
        <w:lastRenderedPageBreak/>
        <w:t>5.  Pendanaan dan jangka waktu penelitian</w:t>
      </w:r>
    </w:p>
    <w:p w:rsidR="008471E7" w:rsidRPr="005822D0" w:rsidRDefault="008471E7" w:rsidP="008471E7">
      <w:pPr>
        <w:spacing w:line="360" w:lineRule="auto"/>
        <w:ind w:left="720"/>
        <w:rPr>
          <w:lang w:val="id-ID"/>
        </w:rPr>
      </w:pPr>
      <w:r w:rsidRPr="005822D0">
        <w:rPr>
          <w:lang w:val="id-ID"/>
        </w:rPr>
        <w:t>a. Jangka waktu penelitian yang diusulkan</w:t>
      </w:r>
      <w:r w:rsidRPr="005822D0">
        <w:rPr>
          <w:lang w:val="id-ID"/>
        </w:rPr>
        <w:tab/>
        <w:t>: 8 bulan (April – November)</w:t>
      </w:r>
    </w:p>
    <w:p w:rsidR="008471E7" w:rsidRPr="005822D0" w:rsidRDefault="008471E7" w:rsidP="008471E7">
      <w:pPr>
        <w:spacing w:line="360" w:lineRule="auto"/>
        <w:ind w:left="720"/>
        <w:rPr>
          <w:lang w:val="id-ID"/>
        </w:rPr>
      </w:pPr>
      <w:r w:rsidRPr="005822D0">
        <w:rPr>
          <w:lang w:val="id-ID"/>
        </w:rPr>
        <w:t>b. Biaya total yang diusulkan</w:t>
      </w:r>
      <w:r w:rsidRPr="005822D0">
        <w:rPr>
          <w:lang w:val="id-ID"/>
        </w:rPr>
        <w:tab/>
      </w:r>
      <w:r w:rsidRPr="005822D0">
        <w:rPr>
          <w:lang w:val="id-ID"/>
        </w:rPr>
        <w:tab/>
      </w:r>
      <w:r w:rsidRPr="005822D0">
        <w:rPr>
          <w:lang w:val="id-ID"/>
        </w:rPr>
        <w:tab/>
        <w:t>: 15 juta</w:t>
      </w:r>
    </w:p>
    <w:p w:rsidR="008471E7" w:rsidRPr="005822D0" w:rsidRDefault="008471E7" w:rsidP="008471E7">
      <w:pPr>
        <w:spacing w:line="360" w:lineRule="auto"/>
        <w:ind w:left="720"/>
        <w:rPr>
          <w:lang w:val="id-ID"/>
        </w:rPr>
      </w:pPr>
      <w:r w:rsidRPr="005822D0">
        <w:rPr>
          <w:lang w:val="id-ID"/>
        </w:rPr>
        <w:t>c. biaya yang disetujui tahun</w:t>
      </w:r>
      <w:r w:rsidRPr="005822D0">
        <w:rPr>
          <w:lang w:val="id-ID"/>
        </w:rPr>
        <w:tab/>
      </w:r>
      <w:r w:rsidRPr="005822D0">
        <w:rPr>
          <w:lang w:val="id-ID"/>
        </w:rPr>
        <w:tab/>
      </w:r>
      <w:r w:rsidRPr="005822D0">
        <w:rPr>
          <w:lang w:val="id-ID"/>
        </w:rPr>
        <w:tab/>
        <w:t>: 15 juta</w:t>
      </w:r>
    </w:p>
    <w:p w:rsidR="008471E7" w:rsidRPr="005822D0" w:rsidRDefault="008471E7" w:rsidP="008471E7">
      <w:pPr>
        <w:spacing w:line="360" w:lineRule="auto"/>
        <w:ind w:left="720"/>
        <w:rPr>
          <w:lang w:val="id-ID"/>
        </w:rPr>
      </w:pPr>
    </w:p>
    <w:p w:rsidR="008471E7" w:rsidRPr="005822D0" w:rsidRDefault="008471E7" w:rsidP="008471E7">
      <w:pPr>
        <w:spacing w:line="360" w:lineRule="auto"/>
        <w:ind w:left="720"/>
        <w:rPr>
          <w:lang w:val="id-ID"/>
        </w:rPr>
      </w:pPr>
    </w:p>
    <w:tbl>
      <w:tblPr>
        <w:tblW w:w="10129" w:type="dxa"/>
        <w:jc w:val="center"/>
        <w:tblLook w:val="04A0"/>
      </w:tblPr>
      <w:tblGrid>
        <w:gridCol w:w="5507"/>
        <w:gridCol w:w="4622"/>
      </w:tblGrid>
      <w:tr w:rsidR="004457FE" w:rsidRPr="005822D0" w:rsidTr="002349B4">
        <w:trPr>
          <w:jc w:val="center"/>
        </w:trPr>
        <w:tc>
          <w:tcPr>
            <w:tcW w:w="5507" w:type="dxa"/>
          </w:tcPr>
          <w:p w:rsidR="004457FE" w:rsidRPr="005822D0" w:rsidRDefault="004457FE" w:rsidP="002349B4">
            <w:pPr>
              <w:spacing w:line="360" w:lineRule="auto"/>
              <w:jc w:val="center"/>
              <w:rPr>
                <w:lang w:val="id-ID"/>
              </w:rPr>
            </w:pPr>
            <w:r w:rsidRPr="005822D0">
              <w:rPr>
                <w:lang w:val="id-ID"/>
              </w:rPr>
              <w:t>Mengetahui,</w:t>
            </w:r>
          </w:p>
          <w:p w:rsidR="004457FE" w:rsidRPr="005822D0" w:rsidRDefault="004457FE" w:rsidP="002349B4">
            <w:pPr>
              <w:spacing w:line="360" w:lineRule="auto"/>
              <w:jc w:val="center"/>
              <w:rPr>
                <w:lang w:val="id-ID"/>
              </w:rPr>
            </w:pPr>
            <w:r w:rsidRPr="005822D0">
              <w:rPr>
                <w:lang w:val="id-ID"/>
              </w:rPr>
              <w:t>Kepala Pusat Pengembangan Kewirausahaan</w:t>
            </w:r>
          </w:p>
          <w:p w:rsidR="004457FE" w:rsidRPr="005822D0" w:rsidRDefault="004457FE" w:rsidP="002349B4">
            <w:pPr>
              <w:spacing w:line="360" w:lineRule="auto"/>
              <w:jc w:val="center"/>
              <w:rPr>
                <w:lang w:val="id-ID"/>
              </w:rPr>
            </w:pPr>
          </w:p>
          <w:p w:rsidR="004457FE" w:rsidRPr="005822D0" w:rsidRDefault="004457FE" w:rsidP="002349B4">
            <w:pPr>
              <w:spacing w:line="360" w:lineRule="auto"/>
              <w:jc w:val="center"/>
              <w:rPr>
                <w:lang w:val="id-ID"/>
              </w:rPr>
            </w:pPr>
          </w:p>
          <w:p w:rsidR="004457FE" w:rsidRPr="005822D0" w:rsidRDefault="004457FE" w:rsidP="002349B4">
            <w:pPr>
              <w:spacing w:line="360" w:lineRule="auto"/>
              <w:jc w:val="center"/>
              <w:rPr>
                <w:lang w:val="id-ID"/>
              </w:rPr>
            </w:pPr>
          </w:p>
          <w:p w:rsidR="004457FE" w:rsidRPr="005822D0" w:rsidRDefault="004457FE" w:rsidP="002349B4">
            <w:pPr>
              <w:spacing w:line="360" w:lineRule="auto"/>
              <w:jc w:val="center"/>
              <w:rPr>
                <w:shd w:val="clear" w:color="auto" w:fill="F2F2F2"/>
                <w:lang w:val="id-ID"/>
              </w:rPr>
            </w:pPr>
            <w:r w:rsidRPr="005822D0">
              <w:rPr>
                <w:shd w:val="clear" w:color="auto" w:fill="F2F2F2"/>
              </w:rPr>
              <w:t>Drs. Herman Yoseph Agus Murdiyastomo, M.Hum</w:t>
            </w:r>
          </w:p>
          <w:p w:rsidR="004457FE" w:rsidRPr="005822D0" w:rsidRDefault="004457FE" w:rsidP="002349B4">
            <w:pPr>
              <w:spacing w:line="360" w:lineRule="auto"/>
              <w:jc w:val="center"/>
              <w:rPr>
                <w:lang w:val="id-ID"/>
              </w:rPr>
            </w:pPr>
            <w:r w:rsidRPr="005822D0">
              <w:rPr>
                <w:lang w:val="id-ID"/>
              </w:rPr>
              <w:t xml:space="preserve">NIP. </w:t>
            </w:r>
            <w:r w:rsidRPr="005822D0">
              <w:rPr>
                <w:color w:val="222222"/>
                <w:shd w:val="clear" w:color="auto" w:fill="FFFFFF"/>
              </w:rPr>
              <w:t>19580121 1986011001</w:t>
            </w:r>
          </w:p>
        </w:tc>
        <w:tc>
          <w:tcPr>
            <w:tcW w:w="4622" w:type="dxa"/>
          </w:tcPr>
          <w:p w:rsidR="004457FE" w:rsidRPr="005822D0" w:rsidRDefault="004457FE" w:rsidP="002349B4">
            <w:pPr>
              <w:spacing w:line="360" w:lineRule="auto"/>
              <w:jc w:val="center"/>
              <w:rPr>
                <w:lang w:val="id-ID"/>
              </w:rPr>
            </w:pPr>
            <w:r w:rsidRPr="005822D0">
              <w:rPr>
                <w:lang w:val="id-ID"/>
              </w:rPr>
              <w:t xml:space="preserve">Yogyakarta, </w:t>
            </w:r>
            <w:r w:rsidR="0069063C" w:rsidRPr="005822D0">
              <w:rPr>
                <w:lang w:val="id-ID"/>
              </w:rPr>
              <w:t>9 November 2012</w:t>
            </w:r>
          </w:p>
          <w:p w:rsidR="004457FE" w:rsidRPr="005822D0" w:rsidRDefault="004457FE" w:rsidP="002349B4">
            <w:pPr>
              <w:spacing w:line="360" w:lineRule="auto"/>
              <w:jc w:val="center"/>
              <w:rPr>
                <w:lang w:val="id-ID"/>
              </w:rPr>
            </w:pPr>
            <w:r w:rsidRPr="005822D0">
              <w:rPr>
                <w:lang w:val="id-ID"/>
              </w:rPr>
              <w:t>Ketua Tim Peneliti</w:t>
            </w:r>
          </w:p>
          <w:p w:rsidR="004457FE" w:rsidRPr="005822D0" w:rsidRDefault="004457FE" w:rsidP="002349B4">
            <w:pPr>
              <w:spacing w:line="360" w:lineRule="auto"/>
              <w:jc w:val="center"/>
              <w:rPr>
                <w:lang w:val="id-ID"/>
              </w:rPr>
            </w:pPr>
          </w:p>
          <w:p w:rsidR="004457FE" w:rsidRPr="005822D0" w:rsidRDefault="004457FE" w:rsidP="002349B4">
            <w:pPr>
              <w:spacing w:line="360" w:lineRule="auto"/>
              <w:jc w:val="center"/>
              <w:rPr>
                <w:lang w:val="id-ID"/>
              </w:rPr>
            </w:pPr>
          </w:p>
          <w:p w:rsidR="004457FE" w:rsidRPr="005822D0" w:rsidRDefault="004457FE" w:rsidP="002349B4">
            <w:pPr>
              <w:spacing w:line="360" w:lineRule="auto"/>
              <w:jc w:val="center"/>
              <w:rPr>
                <w:lang w:val="id-ID"/>
              </w:rPr>
            </w:pPr>
          </w:p>
          <w:p w:rsidR="004457FE" w:rsidRPr="005822D0" w:rsidRDefault="004457FE" w:rsidP="002349B4">
            <w:pPr>
              <w:spacing w:line="360" w:lineRule="auto"/>
              <w:jc w:val="center"/>
              <w:rPr>
                <w:lang w:val="id-ID"/>
              </w:rPr>
            </w:pPr>
            <w:r w:rsidRPr="005822D0">
              <w:rPr>
                <w:lang w:val="id-ID"/>
              </w:rPr>
              <w:t>Nikenasih Binatari, M.Si</w:t>
            </w:r>
          </w:p>
          <w:p w:rsidR="004457FE" w:rsidRPr="005822D0" w:rsidRDefault="004457FE" w:rsidP="002349B4">
            <w:pPr>
              <w:spacing w:line="360" w:lineRule="auto"/>
              <w:jc w:val="center"/>
              <w:rPr>
                <w:lang w:val="id-ID"/>
              </w:rPr>
            </w:pPr>
            <w:r w:rsidRPr="005822D0">
              <w:rPr>
                <w:lang w:val="id-ID"/>
              </w:rPr>
              <w:t>NIP. 19841019 200812 2 005</w:t>
            </w:r>
          </w:p>
        </w:tc>
      </w:tr>
    </w:tbl>
    <w:p w:rsidR="004457FE" w:rsidRPr="005822D0" w:rsidRDefault="004457FE" w:rsidP="004457FE">
      <w:pPr>
        <w:spacing w:line="360" w:lineRule="auto"/>
        <w:jc w:val="center"/>
        <w:rPr>
          <w:lang w:val="id-ID"/>
        </w:rPr>
      </w:pPr>
    </w:p>
    <w:p w:rsidR="004457FE" w:rsidRPr="005822D0" w:rsidRDefault="004457FE" w:rsidP="004457FE">
      <w:pPr>
        <w:spacing w:line="360" w:lineRule="auto"/>
        <w:jc w:val="center"/>
        <w:rPr>
          <w:lang w:val="id-ID"/>
        </w:rPr>
      </w:pPr>
      <w:r w:rsidRPr="005822D0">
        <w:rPr>
          <w:lang w:val="id-ID"/>
        </w:rPr>
        <w:t>Mengetahui,</w:t>
      </w:r>
    </w:p>
    <w:p w:rsidR="004457FE" w:rsidRPr="005822D0" w:rsidRDefault="004457FE" w:rsidP="004457FE">
      <w:pPr>
        <w:spacing w:line="360" w:lineRule="auto"/>
        <w:jc w:val="center"/>
        <w:rPr>
          <w:lang w:val="id-ID"/>
        </w:rPr>
      </w:pPr>
      <w:r w:rsidRPr="005822D0">
        <w:rPr>
          <w:lang w:val="id-ID"/>
        </w:rPr>
        <w:t>Ketua LPPM</w:t>
      </w:r>
      <w:r w:rsidR="000B6AA6">
        <w:rPr>
          <w:lang w:val="id-ID"/>
        </w:rPr>
        <w:t xml:space="preserve"> UNY</w:t>
      </w:r>
    </w:p>
    <w:p w:rsidR="004457FE" w:rsidRPr="005822D0" w:rsidRDefault="004457FE" w:rsidP="004457FE">
      <w:pPr>
        <w:spacing w:line="360" w:lineRule="auto"/>
        <w:jc w:val="center"/>
        <w:rPr>
          <w:lang w:val="id-ID"/>
        </w:rPr>
      </w:pPr>
    </w:p>
    <w:p w:rsidR="004457FE" w:rsidRPr="005822D0" w:rsidRDefault="004457FE" w:rsidP="004457FE">
      <w:pPr>
        <w:spacing w:line="360" w:lineRule="auto"/>
        <w:jc w:val="center"/>
        <w:rPr>
          <w:lang w:val="id-ID"/>
        </w:rPr>
      </w:pPr>
    </w:p>
    <w:p w:rsidR="004457FE" w:rsidRPr="005822D0" w:rsidRDefault="000B6AA6" w:rsidP="004457FE">
      <w:pPr>
        <w:spacing w:line="360" w:lineRule="auto"/>
        <w:jc w:val="center"/>
        <w:rPr>
          <w:lang w:val="id-ID"/>
        </w:rPr>
      </w:pPr>
      <w:r>
        <w:rPr>
          <w:lang w:val="id-ID"/>
        </w:rPr>
        <w:t>Prof. Dr. Anik Ghufron</w:t>
      </w:r>
    </w:p>
    <w:p w:rsidR="004457FE" w:rsidRPr="000B6AA6" w:rsidRDefault="004457FE" w:rsidP="004457FE">
      <w:pPr>
        <w:spacing w:line="360" w:lineRule="auto"/>
        <w:jc w:val="center"/>
        <w:rPr>
          <w:lang w:val="id-ID"/>
        </w:rPr>
      </w:pPr>
      <w:r w:rsidRPr="005822D0">
        <w:rPr>
          <w:lang w:val="id-ID"/>
        </w:rPr>
        <w:t xml:space="preserve">NIP. </w:t>
      </w:r>
      <w:r w:rsidR="000B6AA6">
        <w:rPr>
          <w:lang w:val="id-ID"/>
        </w:rPr>
        <w:t>19621111 198803 1 001</w:t>
      </w:r>
    </w:p>
    <w:p w:rsidR="002349B4" w:rsidRPr="005822D0" w:rsidRDefault="004457FE" w:rsidP="002349B4">
      <w:pPr>
        <w:pStyle w:val="ListParagraph"/>
        <w:spacing w:after="0" w:line="360" w:lineRule="auto"/>
        <w:ind w:left="502"/>
        <w:jc w:val="center"/>
        <w:rPr>
          <w:rFonts w:ascii="Times New Roman" w:hAnsi="Times New Roman"/>
          <w:b/>
          <w:sz w:val="24"/>
          <w:szCs w:val="24"/>
        </w:rPr>
      </w:pPr>
      <w:r w:rsidRPr="005822D0">
        <w:rPr>
          <w:rFonts w:ascii="Times New Roman" w:hAnsi="Times New Roman"/>
          <w:sz w:val="24"/>
          <w:szCs w:val="24"/>
          <w:lang w:val="id-ID"/>
        </w:rPr>
        <w:br w:type="page"/>
      </w:r>
      <w:r w:rsidR="002349B4" w:rsidRPr="005822D0">
        <w:rPr>
          <w:rFonts w:ascii="Times New Roman" w:hAnsi="Times New Roman"/>
          <w:b/>
          <w:sz w:val="24"/>
          <w:szCs w:val="24"/>
          <w:lang w:val="id-ID"/>
        </w:rPr>
        <w:lastRenderedPageBreak/>
        <w:t>A</w:t>
      </w:r>
      <w:r w:rsidR="002349B4" w:rsidRPr="005822D0">
        <w:rPr>
          <w:rFonts w:ascii="Times New Roman" w:hAnsi="Times New Roman"/>
          <w:b/>
          <w:sz w:val="24"/>
          <w:szCs w:val="24"/>
        </w:rPr>
        <w:t>BSTRAK</w:t>
      </w:r>
    </w:p>
    <w:p w:rsidR="002349B4" w:rsidRPr="005822D0" w:rsidRDefault="002349B4" w:rsidP="002349B4">
      <w:pPr>
        <w:pStyle w:val="ListParagraph"/>
        <w:spacing w:after="0" w:line="360" w:lineRule="auto"/>
        <w:ind w:left="502"/>
        <w:jc w:val="both"/>
        <w:rPr>
          <w:rFonts w:ascii="Times New Roman" w:hAnsi="Times New Roman"/>
          <w:b/>
          <w:sz w:val="24"/>
          <w:szCs w:val="24"/>
          <w:lang w:val="id-ID"/>
        </w:rPr>
      </w:pPr>
    </w:p>
    <w:p w:rsidR="002349B4" w:rsidRPr="005822D0" w:rsidRDefault="002349B4" w:rsidP="002349B4">
      <w:pPr>
        <w:spacing w:line="360" w:lineRule="auto"/>
        <w:jc w:val="both"/>
        <w:rPr>
          <w:rFonts w:eastAsia="Calibri"/>
        </w:rPr>
      </w:pPr>
      <w:r w:rsidRPr="005822D0">
        <w:rPr>
          <w:rFonts w:eastAsia="Calibri"/>
        </w:rPr>
        <w:tab/>
      </w:r>
      <w:r w:rsidRPr="005822D0">
        <w:rPr>
          <w:rFonts w:eastAsia="Calibri"/>
          <w:lang w:val="id-ID"/>
        </w:rPr>
        <w:t xml:space="preserve">Perubahan harga saham, baik saat harga saham mengalami kenaikan maupun penurunan harga, dapat dimanfaatkan untuk memperoleh keuntungan. Salah satu instrumen investasi yang dapat digunakan untuk memperoleh keuntungan dari perubahan harga saham adalah opsi saham. Selain itu, opsi saham juga dapat digunakan untuk meminimalkan jumlah kerugian yang mungkin diderita investor. Salah satu kunci untuk memperoleh keuntungan dari opsi saham tipe adalah ketepatan penentuan harga eksekusi dari opsi saham.  </w:t>
      </w:r>
    </w:p>
    <w:p w:rsidR="002349B4" w:rsidRPr="005822D0" w:rsidRDefault="002349B4" w:rsidP="002349B4">
      <w:pPr>
        <w:spacing w:line="360" w:lineRule="auto"/>
        <w:jc w:val="both"/>
        <w:rPr>
          <w:rFonts w:eastAsia="Calibri"/>
          <w:lang w:val="id-ID"/>
        </w:rPr>
      </w:pPr>
      <w:r w:rsidRPr="005822D0">
        <w:rPr>
          <w:rFonts w:eastAsia="Calibri"/>
        </w:rPr>
        <w:tab/>
      </w:r>
      <w:r w:rsidRPr="005822D0">
        <w:rPr>
          <w:rFonts w:eastAsia="Calibri"/>
          <w:lang w:val="id-ID"/>
        </w:rPr>
        <w:t xml:space="preserve">Model Black-Scholes merupakan model yang telah digunakan secara luas sebagai pendekatan untuk menyelesaikan masalah penentuan harga eksekusi dari opsi saham. Asumsi model ini adalah saham tidak memberikan pembagian deviden, tidak ada biaya transaksi, suku bunga bebas resiko, serta perubahan harga saham mengikuti pola random. Sementara itu, sebagian besar opsi saham yang diperjualbelikan pada kenyataannya membayarkan deviden. Dikarenakan opsi saham yang paing banyak diperdagangkan adalah opsi saham tipe Amerika maka tujuan dari penelitian ini adalah menentukan model Black-Scholes harga opsi saham tipe Amerika dengan pembagian deviden dan selanjutnya, mendekati solusi dari model tersebut dengan </w:t>
      </w:r>
      <w:r w:rsidRPr="005822D0">
        <w:rPr>
          <w:rFonts w:eastAsia="Calibri"/>
          <w:i/>
          <w:lang w:val="id-ID"/>
        </w:rPr>
        <w:t>finite element method</w:t>
      </w:r>
      <w:r w:rsidRPr="005822D0">
        <w:rPr>
          <w:rFonts w:eastAsia="Calibri"/>
          <w:lang w:val="id-ID"/>
        </w:rPr>
        <w:t xml:space="preserve">.  </w:t>
      </w:r>
    </w:p>
    <w:p w:rsidR="002349B4" w:rsidRPr="005822D0" w:rsidRDefault="002349B4" w:rsidP="002349B4"/>
    <w:p w:rsidR="00747C28" w:rsidRPr="005822D0" w:rsidRDefault="002349B4" w:rsidP="00747C28">
      <w:pPr>
        <w:spacing w:line="360" w:lineRule="auto"/>
        <w:jc w:val="center"/>
        <w:rPr>
          <w:b/>
        </w:rPr>
      </w:pPr>
      <w:r w:rsidRPr="005822D0">
        <w:rPr>
          <w:b/>
        </w:rPr>
        <w:br w:type="page"/>
      </w:r>
      <w:r w:rsidR="00747C28" w:rsidRPr="005822D0">
        <w:rPr>
          <w:b/>
          <w:bCs/>
          <w:lang w:val="id-ID"/>
        </w:rPr>
        <w:lastRenderedPageBreak/>
        <w:t>PRAKATA</w:t>
      </w:r>
    </w:p>
    <w:p w:rsidR="00747C28" w:rsidRPr="005822D0" w:rsidRDefault="00747C28" w:rsidP="00747C28">
      <w:pPr>
        <w:autoSpaceDE w:val="0"/>
        <w:autoSpaceDN w:val="0"/>
        <w:adjustRightInd w:val="0"/>
        <w:spacing w:line="360" w:lineRule="auto"/>
        <w:jc w:val="both"/>
        <w:rPr>
          <w:lang w:val="id-ID"/>
        </w:rPr>
      </w:pPr>
    </w:p>
    <w:p w:rsidR="00747C28" w:rsidRPr="005822D0" w:rsidRDefault="00747C28" w:rsidP="0033695D">
      <w:pPr>
        <w:autoSpaceDE w:val="0"/>
        <w:autoSpaceDN w:val="0"/>
        <w:adjustRightInd w:val="0"/>
        <w:spacing w:line="360" w:lineRule="auto"/>
        <w:jc w:val="both"/>
        <w:rPr>
          <w:lang w:val="id-ID"/>
        </w:rPr>
      </w:pPr>
      <w:r w:rsidRPr="005822D0">
        <w:rPr>
          <w:lang w:val="id-ID"/>
        </w:rPr>
        <w:t>Puji Syukur peneliti panjatkan kehadirat Allah SWT karena hanya dengan berkat, rahmat, hidayah, serta limpah</w:t>
      </w:r>
      <w:r w:rsidR="0033695D" w:rsidRPr="005822D0">
        <w:rPr>
          <w:lang w:val="id-ID"/>
        </w:rPr>
        <w:t>k</w:t>
      </w:r>
      <w:r w:rsidRPr="005822D0">
        <w:rPr>
          <w:lang w:val="id-ID"/>
        </w:rPr>
        <w:t>an kasih sayang-Nya yang tak terhingga sehingga pada akhirnya penelitian yang berjudul</w:t>
      </w:r>
    </w:p>
    <w:p w:rsidR="0033695D" w:rsidRPr="005822D0" w:rsidRDefault="0033695D" w:rsidP="0033695D">
      <w:pPr>
        <w:spacing w:line="360" w:lineRule="auto"/>
        <w:jc w:val="center"/>
        <w:rPr>
          <w:b/>
          <w:lang w:val="id-ID"/>
        </w:rPr>
      </w:pPr>
      <w:r w:rsidRPr="005822D0">
        <w:rPr>
          <w:b/>
        </w:rPr>
        <w:t xml:space="preserve">PENENTUAN HARGA OPSI SAHAM TIPE AMERIKA DENGAN PEMBAGIAN DEVIDEN MENGGUNAKAN FINITE ELEMENT METHOD </w:t>
      </w:r>
    </w:p>
    <w:p w:rsidR="00747C28" w:rsidRPr="005822D0" w:rsidRDefault="00747C28" w:rsidP="0033695D">
      <w:pPr>
        <w:autoSpaceDE w:val="0"/>
        <w:autoSpaceDN w:val="0"/>
        <w:adjustRightInd w:val="0"/>
        <w:spacing w:line="360" w:lineRule="auto"/>
        <w:jc w:val="both"/>
        <w:rPr>
          <w:lang w:val="id-ID"/>
        </w:rPr>
      </w:pPr>
      <w:r w:rsidRPr="005822D0">
        <w:rPr>
          <w:lang w:val="id-ID"/>
        </w:rPr>
        <w:t>dapat disajikan.</w:t>
      </w:r>
    </w:p>
    <w:p w:rsidR="00747C28" w:rsidRPr="001E340A" w:rsidRDefault="00747C28" w:rsidP="00747C28">
      <w:pPr>
        <w:autoSpaceDE w:val="0"/>
        <w:autoSpaceDN w:val="0"/>
        <w:adjustRightInd w:val="0"/>
        <w:spacing w:line="360" w:lineRule="auto"/>
        <w:jc w:val="both"/>
        <w:rPr>
          <w:lang w:val="id-ID"/>
        </w:rPr>
      </w:pPr>
      <w:r w:rsidRPr="001E340A">
        <w:rPr>
          <w:lang w:val="id-ID"/>
        </w:rPr>
        <w:t xml:space="preserve">Peneliti menyadari bahwa </w:t>
      </w:r>
      <w:r w:rsidRPr="001E340A">
        <w:rPr>
          <w:i/>
          <w:iCs/>
          <w:lang w:val="id-ID"/>
        </w:rPr>
        <w:t>tiada gading yang tak retak</w:t>
      </w:r>
      <w:r w:rsidRPr="001E340A">
        <w:rPr>
          <w:lang w:val="id-ID"/>
        </w:rPr>
        <w:t xml:space="preserve">, begitu juga dalam penelitian ini. </w:t>
      </w:r>
    </w:p>
    <w:p w:rsidR="00747C28" w:rsidRPr="001E340A" w:rsidRDefault="00747C28" w:rsidP="00747C28">
      <w:pPr>
        <w:autoSpaceDE w:val="0"/>
        <w:autoSpaceDN w:val="0"/>
        <w:adjustRightInd w:val="0"/>
        <w:spacing w:line="360" w:lineRule="auto"/>
        <w:jc w:val="both"/>
        <w:rPr>
          <w:lang w:val="id-ID"/>
        </w:rPr>
      </w:pPr>
      <w:r w:rsidRPr="001E340A">
        <w:rPr>
          <w:lang w:val="id-ID"/>
        </w:rPr>
        <w:t>Oleh karena itu, peneliti sangat mengharapkan kritik dan saran yang membangun untuk penyempurnaan penelitian ini. Akhir kata, peneliti berharap semoga penelitian ini dapat bermanfaat bagi pembaca pada umumnya dan bagi peneliti pada khususnya. Terimakasih.</w:t>
      </w:r>
    </w:p>
    <w:p w:rsidR="00747C28" w:rsidRPr="005822D0" w:rsidRDefault="00747C28" w:rsidP="00747C28">
      <w:pPr>
        <w:autoSpaceDE w:val="0"/>
        <w:autoSpaceDN w:val="0"/>
        <w:adjustRightInd w:val="0"/>
        <w:spacing w:line="360" w:lineRule="auto"/>
        <w:jc w:val="both"/>
        <w:rPr>
          <w:color w:val="FF0000"/>
          <w:lang w:val="id-ID"/>
        </w:rPr>
      </w:pPr>
    </w:p>
    <w:p w:rsidR="00747C28" w:rsidRPr="005822D0" w:rsidRDefault="00747C28" w:rsidP="00BE3301">
      <w:pPr>
        <w:autoSpaceDE w:val="0"/>
        <w:autoSpaceDN w:val="0"/>
        <w:adjustRightInd w:val="0"/>
        <w:spacing w:line="360" w:lineRule="auto"/>
        <w:ind w:left="5040"/>
        <w:rPr>
          <w:lang w:val="id-ID"/>
        </w:rPr>
      </w:pPr>
      <w:r w:rsidRPr="005822D0">
        <w:rPr>
          <w:lang w:val="id-ID"/>
        </w:rPr>
        <w:t>Yogyakarta, November 2012</w:t>
      </w:r>
    </w:p>
    <w:p w:rsidR="00747C28" w:rsidRPr="005822D0" w:rsidRDefault="00747C28" w:rsidP="00BE3301">
      <w:pPr>
        <w:autoSpaceDE w:val="0"/>
        <w:autoSpaceDN w:val="0"/>
        <w:adjustRightInd w:val="0"/>
        <w:spacing w:line="360" w:lineRule="auto"/>
        <w:ind w:left="5040" w:firstLine="720"/>
        <w:rPr>
          <w:lang w:val="id-ID"/>
        </w:rPr>
      </w:pPr>
      <w:r w:rsidRPr="005822D0">
        <w:rPr>
          <w:lang w:val="id-ID"/>
        </w:rPr>
        <w:t>Peneliti</w:t>
      </w:r>
    </w:p>
    <w:p w:rsidR="00747C28" w:rsidRPr="005822D0" w:rsidRDefault="00747C28">
      <w:pPr>
        <w:rPr>
          <w:b/>
          <w:color w:val="FF0000"/>
        </w:rPr>
      </w:pPr>
      <w:r w:rsidRPr="005822D0">
        <w:rPr>
          <w:b/>
          <w:color w:val="FF0000"/>
        </w:rPr>
        <w:br w:type="page"/>
      </w:r>
    </w:p>
    <w:p w:rsidR="002B4BE9" w:rsidRPr="005822D0" w:rsidRDefault="001D7C1C" w:rsidP="004457FE">
      <w:pPr>
        <w:jc w:val="center"/>
        <w:rPr>
          <w:b/>
        </w:rPr>
      </w:pPr>
      <w:r w:rsidRPr="005822D0">
        <w:rPr>
          <w:b/>
        </w:rPr>
        <w:lastRenderedPageBreak/>
        <w:t>DAFTAR ISI</w:t>
      </w:r>
    </w:p>
    <w:p w:rsidR="001D7C1C" w:rsidRPr="005822D0" w:rsidRDefault="001D7C1C" w:rsidP="004457FE">
      <w:pPr>
        <w:spacing w:line="360" w:lineRule="auto"/>
        <w:rPr>
          <w:b/>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1640"/>
        <w:gridCol w:w="5698"/>
        <w:gridCol w:w="816"/>
      </w:tblGrid>
      <w:tr w:rsidR="00FA6661" w:rsidRPr="005822D0" w:rsidTr="00C91C76">
        <w:tc>
          <w:tcPr>
            <w:tcW w:w="7338" w:type="dxa"/>
            <w:gridSpan w:val="2"/>
          </w:tcPr>
          <w:p w:rsidR="00FA6661" w:rsidRPr="005822D0" w:rsidRDefault="00FA6661" w:rsidP="00B06BB8">
            <w:pPr>
              <w:spacing w:line="276" w:lineRule="auto"/>
              <w:jc w:val="both"/>
              <w:rPr>
                <w:lang w:val="id-ID"/>
              </w:rPr>
            </w:pPr>
            <w:r w:rsidRPr="005822D0">
              <w:rPr>
                <w:lang w:val="id-ID"/>
              </w:rPr>
              <w:t>HALAMAN PENGESAHAN ....................................................</w:t>
            </w:r>
            <w:r w:rsidR="00174449" w:rsidRPr="005822D0">
              <w:rPr>
                <w:lang w:val="id-ID"/>
              </w:rPr>
              <w:t>.................</w:t>
            </w:r>
          </w:p>
          <w:p w:rsidR="00FA6661" w:rsidRPr="005822D0" w:rsidRDefault="00FA6661" w:rsidP="00B06BB8">
            <w:pPr>
              <w:spacing w:line="276" w:lineRule="auto"/>
              <w:jc w:val="both"/>
              <w:rPr>
                <w:lang w:val="id-ID"/>
              </w:rPr>
            </w:pPr>
            <w:r w:rsidRPr="005822D0">
              <w:rPr>
                <w:lang w:val="id-ID"/>
              </w:rPr>
              <w:t>ABSTRAK DAN SUMMARY........................</w:t>
            </w:r>
            <w:r w:rsidR="00174449" w:rsidRPr="005822D0">
              <w:rPr>
                <w:lang w:val="id-ID"/>
              </w:rPr>
              <w:t>...........................................</w:t>
            </w:r>
          </w:p>
          <w:p w:rsidR="00FA6661" w:rsidRPr="005822D0" w:rsidRDefault="00FA6661" w:rsidP="00B06BB8">
            <w:pPr>
              <w:spacing w:line="276" w:lineRule="auto"/>
              <w:jc w:val="both"/>
              <w:rPr>
                <w:lang w:val="id-ID"/>
              </w:rPr>
            </w:pPr>
            <w:r w:rsidRPr="005822D0">
              <w:rPr>
                <w:lang w:val="id-ID"/>
              </w:rPr>
              <w:t>PRAKATA...........................................................................................</w:t>
            </w:r>
            <w:r w:rsidR="00181D20" w:rsidRPr="005822D0">
              <w:rPr>
                <w:lang w:val="id-ID"/>
              </w:rPr>
              <w:t>........</w:t>
            </w:r>
          </w:p>
          <w:p w:rsidR="00FA6661" w:rsidRPr="005822D0" w:rsidRDefault="00FA6661" w:rsidP="00B06BB8">
            <w:pPr>
              <w:spacing w:line="276" w:lineRule="auto"/>
              <w:jc w:val="both"/>
              <w:rPr>
                <w:lang w:val="id-ID"/>
              </w:rPr>
            </w:pPr>
            <w:r w:rsidRPr="005822D0">
              <w:rPr>
                <w:lang w:val="id-ID"/>
              </w:rPr>
              <w:t>DAFTAR ISI..............................................................................</w:t>
            </w:r>
            <w:r w:rsidR="00181D20" w:rsidRPr="005822D0">
              <w:rPr>
                <w:lang w:val="id-ID"/>
              </w:rPr>
              <w:t>...........</w:t>
            </w:r>
            <w:r w:rsidRPr="005822D0">
              <w:rPr>
                <w:lang w:val="id-ID"/>
              </w:rPr>
              <w:t>.......</w:t>
            </w:r>
          </w:p>
          <w:p w:rsidR="00FA6661" w:rsidRPr="005822D0" w:rsidRDefault="00FA6661" w:rsidP="00B06BB8">
            <w:pPr>
              <w:spacing w:line="276" w:lineRule="auto"/>
              <w:jc w:val="both"/>
              <w:rPr>
                <w:lang w:val="id-ID"/>
              </w:rPr>
            </w:pPr>
            <w:r w:rsidRPr="005822D0">
              <w:rPr>
                <w:lang w:val="id-ID"/>
              </w:rPr>
              <w:t>DAFTAR TABEL...................................................................</w:t>
            </w:r>
            <w:r w:rsidR="00181D20" w:rsidRPr="005822D0">
              <w:rPr>
                <w:lang w:val="id-ID"/>
              </w:rPr>
              <w:t>........</w:t>
            </w:r>
            <w:r w:rsidRPr="005822D0">
              <w:rPr>
                <w:lang w:val="id-ID"/>
              </w:rPr>
              <w:t>.............</w:t>
            </w:r>
          </w:p>
          <w:p w:rsidR="00FA6661" w:rsidRPr="005822D0" w:rsidRDefault="00FA6661" w:rsidP="00B06BB8">
            <w:pPr>
              <w:spacing w:line="276" w:lineRule="auto"/>
              <w:jc w:val="both"/>
              <w:rPr>
                <w:lang w:val="id-ID"/>
              </w:rPr>
            </w:pPr>
            <w:r w:rsidRPr="005822D0">
              <w:rPr>
                <w:lang w:val="id-ID"/>
              </w:rPr>
              <w:t>DAFTAR GAMBAR.......................................................</w:t>
            </w:r>
            <w:r w:rsidR="00181D20" w:rsidRPr="005822D0">
              <w:rPr>
                <w:lang w:val="id-ID"/>
              </w:rPr>
              <w:t>........</w:t>
            </w:r>
            <w:r w:rsidRPr="005822D0">
              <w:rPr>
                <w:lang w:val="id-ID"/>
              </w:rPr>
              <w:t>....................</w:t>
            </w:r>
          </w:p>
          <w:p w:rsidR="00FA6661" w:rsidRPr="005822D0" w:rsidRDefault="00FA6661" w:rsidP="00B06BB8">
            <w:pPr>
              <w:spacing w:line="276" w:lineRule="auto"/>
              <w:jc w:val="both"/>
              <w:rPr>
                <w:lang w:val="id-ID"/>
              </w:rPr>
            </w:pPr>
            <w:r w:rsidRPr="005822D0">
              <w:rPr>
                <w:lang w:val="id-ID"/>
              </w:rPr>
              <w:t>DAFTAR LAMPIRAN.............................................</w:t>
            </w:r>
            <w:r w:rsidR="00181D20" w:rsidRPr="005822D0">
              <w:rPr>
                <w:lang w:val="id-ID"/>
              </w:rPr>
              <w:t>.......</w:t>
            </w:r>
            <w:r w:rsidRPr="005822D0">
              <w:rPr>
                <w:lang w:val="id-ID"/>
              </w:rPr>
              <w:t>...........................</w:t>
            </w:r>
          </w:p>
        </w:tc>
        <w:tc>
          <w:tcPr>
            <w:tcW w:w="816" w:type="dxa"/>
          </w:tcPr>
          <w:p w:rsidR="00FA6661" w:rsidRDefault="003B4AD0" w:rsidP="00B06BB8">
            <w:pPr>
              <w:spacing w:line="276" w:lineRule="auto"/>
              <w:jc w:val="both"/>
              <w:rPr>
                <w:lang w:val="id-ID"/>
              </w:rPr>
            </w:pPr>
            <w:r>
              <w:rPr>
                <w:lang w:val="id-ID"/>
              </w:rPr>
              <w:t>2</w:t>
            </w:r>
          </w:p>
          <w:p w:rsidR="003B4AD0" w:rsidRDefault="003B4AD0" w:rsidP="00B06BB8">
            <w:pPr>
              <w:spacing w:line="276" w:lineRule="auto"/>
              <w:jc w:val="both"/>
              <w:rPr>
                <w:lang w:val="id-ID"/>
              </w:rPr>
            </w:pPr>
            <w:r>
              <w:rPr>
                <w:lang w:val="id-ID"/>
              </w:rPr>
              <w:t>4</w:t>
            </w:r>
          </w:p>
          <w:p w:rsidR="003B4AD0" w:rsidRDefault="003B4AD0" w:rsidP="00B06BB8">
            <w:pPr>
              <w:spacing w:line="276" w:lineRule="auto"/>
              <w:jc w:val="both"/>
              <w:rPr>
                <w:lang w:val="id-ID"/>
              </w:rPr>
            </w:pPr>
            <w:r>
              <w:rPr>
                <w:lang w:val="id-ID"/>
              </w:rPr>
              <w:t>5</w:t>
            </w:r>
          </w:p>
          <w:p w:rsidR="003B4AD0" w:rsidRDefault="003B4AD0" w:rsidP="00B06BB8">
            <w:pPr>
              <w:spacing w:line="276" w:lineRule="auto"/>
              <w:jc w:val="both"/>
              <w:rPr>
                <w:lang w:val="id-ID"/>
              </w:rPr>
            </w:pPr>
            <w:r>
              <w:rPr>
                <w:lang w:val="id-ID"/>
              </w:rPr>
              <w:t>6</w:t>
            </w:r>
          </w:p>
          <w:p w:rsidR="003B4AD0" w:rsidRDefault="003B4AD0" w:rsidP="00B06BB8">
            <w:pPr>
              <w:spacing w:line="276" w:lineRule="auto"/>
              <w:jc w:val="both"/>
              <w:rPr>
                <w:lang w:val="id-ID"/>
              </w:rPr>
            </w:pPr>
            <w:r>
              <w:rPr>
                <w:lang w:val="id-ID"/>
              </w:rPr>
              <w:t>7</w:t>
            </w:r>
          </w:p>
          <w:p w:rsidR="003B4AD0" w:rsidRDefault="003B4AD0" w:rsidP="00B06BB8">
            <w:pPr>
              <w:spacing w:line="276" w:lineRule="auto"/>
              <w:jc w:val="both"/>
              <w:rPr>
                <w:lang w:val="id-ID"/>
              </w:rPr>
            </w:pPr>
            <w:r>
              <w:rPr>
                <w:lang w:val="id-ID"/>
              </w:rPr>
              <w:t>8</w:t>
            </w:r>
          </w:p>
          <w:p w:rsidR="003B4AD0" w:rsidRPr="005822D0" w:rsidRDefault="003B4AD0" w:rsidP="00B06BB8">
            <w:pPr>
              <w:spacing w:line="276" w:lineRule="auto"/>
              <w:jc w:val="both"/>
              <w:rPr>
                <w:lang w:val="id-ID"/>
              </w:rPr>
            </w:pPr>
            <w:r>
              <w:rPr>
                <w:lang w:val="id-ID"/>
              </w:rPr>
              <w:t>9</w:t>
            </w:r>
          </w:p>
        </w:tc>
      </w:tr>
      <w:tr w:rsidR="0033203D" w:rsidRPr="005822D0" w:rsidTr="00C91C76">
        <w:trPr>
          <w:trHeight w:val="1755"/>
        </w:trPr>
        <w:tc>
          <w:tcPr>
            <w:tcW w:w="1640" w:type="dxa"/>
          </w:tcPr>
          <w:p w:rsidR="0033203D" w:rsidRDefault="0033203D" w:rsidP="00B06BB8">
            <w:pPr>
              <w:spacing w:line="276" w:lineRule="auto"/>
              <w:jc w:val="both"/>
              <w:rPr>
                <w:lang w:val="id-ID"/>
              </w:rPr>
            </w:pPr>
            <w:r w:rsidRPr="005822D0">
              <w:rPr>
                <w:lang w:val="id-ID"/>
              </w:rPr>
              <w:t>BAB I.</w:t>
            </w:r>
          </w:p>
          <w:p w:rsidR="0033203D" w:rsidRDefault="0033203D" w:rsidP="00B06BB8">
            <w:pPr>
              <w:spacing w:line="276" w:lineRule="auto"/>
              <w:jc w:val="both"/>
              <w:rPr>
                <w:lang w:val="id-ID"/>
              </w:rPr>
            </w:pPr>
          </w:p>
          <w:p w:rsidR="0033203D" w:rsidRDefault="0033203D" w:rsidP="00B06BB8">
            <w:pPr>
              <w:spacing w:line="276" w:lineRule="auto"/>
              <w:jc w:val="both"/>
              <w:rPr>
                <w:lang w:val="id-ID"/>
              </w:rPr>
            </w:pPr>
          </w:p>
          <w:p w:rsidR="0033203D" w:rsidRDefault="0033203D" w:rsidP="00B06BB8">
            <w:pPr>
              <w:spacing w:line="276" w:lineRule="auto"/>
              <w:jc w:val="both"/>
              <w:rPr>
                <w:lang w:val="id-ID"/>
              </w:rPr>
            </w:pPr>
          </w:p>
          <w:p w:rsidR="0033203D" w:rsidRDefault="0033203D" w:rsidP="00B06BB8">
            <w:pPr>
              <w:spacing w:line="276" w:lineRule="auto"/>
              <w:jc w:val="both"/>
              <w:rPr>
                <w:lang w:val="id-ID"/>
              </w:rPr>
            </w:pPr>
          </w:p>
          <w:p w:rsidR="0033203D" w:rsidRPr="005822D0" w:rsidRDefault="0033203D" w:rsidP="00B06BB8">
            <w:pPr>
              <w:spacing w:line="276" w:lineRule="auto"/>
              <w:jc w:val="both"/>
              <w:rPr>
                <w:lang w:val="id-ID"/>
              </w:rPr>
            </w:pPr>
          </w:p>
        </w:tc>
        <w:tc>
          <w:tcPr>
            <w:tcW w:w="5698" w:type="dxa"/>
          </w:tcPr>
          <w:p w:rsidR="0033203D" w:rsidRPr="005822D0" w:rsidRDefault="0033203D" w:rsidP="00B06BB8">
            <w:pPr>
              <w:spacing w:line="276" w:lineRule="auto"/>
              <w:jc w:val="both"/>
              <w:rPr>
                <w:lang w:val="id-ID"/>
              </w:rPr>
            </w:pPr>
            <w:r w:rsidRPr="005822D0">
              <w:rPr>
                <w:lang w:val="id-ID"/>
              </w:rPr>
              <w:t>PENDAHULUAN</w:t>
            </w:r>
          </w:p>
          <w:p w:rsidR="0033203D" w:rsidRPr="005822D0" w:rsidRDefault="0033203D" w:rsidP="00312CD3">
            <w:pPr>
              <w:pStyle w:val="ListParagraph"/>
              <w:numPr>
                <w:ilvl w:val="0"/>
                <w:numId w:val="18"/>
              </w:numPr>
              <w:jc w:val="both"/>
              <w:rPr>
                <w:rFonts w:ascii="Times New Roman" w:hAnsi="Times New Roman"/>
                <w:lang w:val="id-ID"/>
              </w:rPr>
            </w:pPr>
            <w:r w:rsidRPr="005822D0">
              <w:rPr>
                <w:rFonts w:ascii="Times New Roman" w:hAnsi="Times New Roman"/>
                <w:lang w:val="id-ID"/>
              </w:rPr>
              <w:t>Latar Belakang</w:t>
            </w:r>
            <w:r w:rsidR="008054F7">
              <w:rPr>
                <w:rFonts w:ascii="Times New Roman" w:hAnsi="Times New Roman"/>
                <w:lang w:val="id-ID"/>
              </w:rPr>
              <w:t>.......................................................</w:t>
            </w:r>
          </w:p>
          <w:p w:rsidR="0033203D" w:rsidRPr="005822D0" w:rsidRDefault="0033203D" w:rsidP="00312CD3">
            <w:pPr>
              <w:pStyle w:val="ListParagraph"/>
              <w:numPr>
                <w:ilvl w:val="0"/>
                <w:numId w:val="18"/>
              </w:numPr>
              <w:jc w:val="both"/>
              <w:rPr>
                <w:rFonts w:ascii="Times New Roman" w:hAnsi="Times New Roman"/>
                <w:lang w:val="id-ID"/>
              </w:rPr>
            </w:pPr>
            <w:r w:rsidRPr="005822D0">
              <w:rPr>
                <w:rFonts w:ascii="Times New Roman" w:hAnsi="Times New Roman"/>
                <w:lang w:val="id-ID"/>
              </w:rPr>
              <w:t>Identifikasi masalah</w:t>
            </w:r>
            <w:r w:rsidR="008054F7">
              <w:rPr>
                <w:rFonts w:ascii="Times New Roman" w:hAnsi="Times New Roman"/>
                <w:lang w:val="id-ID"/>
              </w:rPr>
              <w:t>...............................................</w:t>
            </w:r>
          </w:p>
          <w:p w:rsidR="0033203D" w:rsidRPr="005822D0" w:rsidRDefault="0033203D" w:rsidP="00312CD3">
            <w:pPr>
              <w:pStyle w:val="ListParagraph"/>
              <w:numPr>
                <w:ilvl w:val="0"/>
                <w:numId w:val="18"/>
              </w:numPr>
              <w:jc w:val="both"/>
              <w:rPr>
                <w:rFonts w:ascii="Times New Roman" w:hAnsi="Times New Roman"/>
                <w:lang w:val="id-ID"/>
              </w:rPr>
            </w:pPr>
            <w:r w:rsidRPr="005822D0">
              <w:rPr>
                <w:rFonts w:ascii="Times New Roman" w:hAnsi="Times New Roman"/>
                <w:lang w:val="id-ID"/>
              </w:rPr>
              <w:t>Rumusan Masalah</w:t>
            </w:r>
            <w:r w:rsidR="008054F7">
              <w:rPr>
                <w:rFonts w:ascii="Times New Roman" w:hAnsi="Times New Roman"/>
                <w:lang w:val="id-ID"/>
              </w:rPr>
              <w:t>...................................................</w:t>
            </w:r>
          </w:p>
          <w:p w:rsidR="0033203D" w:rsidRPr="005822D0" w:rsidRDefault="0033203D" w:rsidP="00312CD3">
            <w:pPr>
              <w:pStyle w:val="ListParagraph"/>
              <w:numPr>
                <w:ilvl w:val="0"/>
                <w:numId w:val="18"/>
              </w:numPr>
              <w:jc w:val="both"/>
              <w:rPr>
                <w:rFonts w:ascii="Times New Roman" w:hAnsi="Times New Roman"/>
                <w:lang w:val="id-ID"/>
              </w:rPr>
            </w:pPr>
            <w:r w:rsidRPr="005822D0">
              <w:rPr>
                <w:rFonts w:ascii="Times New Roman" w:hAnsi="Times New Roman"/>
                <w:lang w:val="id-ID"/>
              </w:rPr>
              <w:t>Tujuan Penelitian</w:t>
            </w:r>
            <w:r w:rsidR="008054F7">
              <w:rPr>
                <w:rFonts w:ascii="Times New Roman" w:hAnsi="Times New Roman"/>
                <w:lang w:val="id-ID"/>
              </w:rPr>
              <w:t>....................................................</w:t>
            </w:r>
          </w:p>
          <w:p w:rsidR="0033203D" w:rsidRPr="005822D0" w:rsidRDefault="0033203D" w:rsidP="00312CD3">
            <w:pPr>
              <w:pStyle w:val="ListParagraph"/>
              <w:numPr>
                <w:ilvl w:val="0"/>
                <w:numId w:val="18"/>
              </w:numPr>
              <w:jc w:val="both"/>
              <w:rPr>
                <w:rFonts w:ascii="Times New Roman" w:hAnsi="Times New Roman"/>
                <w:lang w:val="id-ID"/>
              </w:rPr>
            </w:pPr>
            <w:r w:rsidRPr="005822D0">
              <w:rPr>
                <w:rFonts w:ascii="Times New Roman" w:hAnsi="Times New Roman"/>
                <w:lang w:val="id-ID"/>
              </w:rPr>
              <w:t>Sistematika Penelitian</w:t>
            </w:r>
            <w:r w:rsidR="008054F7">
              <w:rPr>
                <w:rFonts w:ascii="Times New Roman" w:hAnsi="Times New Roman"/>
                <w:lang w:val="id-ID"/>
              </w:rPr>
              <w:t>................................................</w:t>
            </w:r>
          </w:p>
        </w:tc>
        <w:tc>
          <w:tcPr>
            <w:tcW w:w="816" w:type="dxa"/>
            <w:vMerge w:val="restart"/>
          </w:tcPr>
          <w:p w:rsidR="0033203D" w:rsidRDefault="0033203D" w:rsidP="00B06BB8">
            <w:pPr>
              <w:spacing w:line="276" w:lineRule="auto"/>
              <w:jc w:val="both"/>
              <w:rPr>
                <w:lang w:val="id-ID"/>
              </w:rPr>
            </w:pPr>
          </w:p>
          <w:p w:rsidR="0072745C" w:rsidRDefault="0072745C" w:rsidP="00B06BB8">
            <w:pPr>
              <w:spacing w:line="276" w:lineRule="auto"/>
              <w:jc w:val="both"/>
              <w:rPr>
                <w:lang w:val="id-ID"/>
              </w:rPr>
            </w:pPr>
            <w:r>
              <w:rPr>
                <w:lang w:val="id-ID"/>
              </w:rPr>
              <w:t>10</w:t>
            </w:r>
          </w:p>
          <w:p w:rsidR="0072745C" w:rsidRDefault="0072745C" w:rsidP="00B06BB8">
            <w:pPr>
              <w:spacing w:line="276" w:lineRule="auto"/>
              <w:jc w:val="both"/>
              <w:rPr>
                <w:lang w:val="id-ID"/>
              </w:rPr>
            </w:pPr>
            <w:r>
              <w:rPr>
                <w:lang w:val="id-ID"/>
              </w:rPr>
              <w:t>11</w:t>
            </w:r>
          </w:p>
          <w:p w:rsidR="0072745C" w:rsidRDefault="0072745C" w:rsidP="00B06BB8">
            <w:pPr>
              <w:spacing w:line="276" w:lineRule="auto"/>
              <w:jc w:val="both"/>
              <w:rPr>
                <w:lang w:val="id-ID"/>
              </w:rPr>
            </w:pPr>
            <w:r>
              <w:rPr>
                <w:lang w:val="id-ID"/>
              </w:rPr>
              <w:t>12</w:t>
            </w:r>
          </w:p>
          <w:p w:rsidR="0072745C" w:rsidRDefault="0072745C" w:rsidP="00B06BB8">
            <w:pPr>
              <w:spacing w:line="276" w:lineRule="auto"/>
              <w:jc w:val="both"/>
              <w:rPr>
                <w:lang w:val="id-ID"/>
              </w:rPr>
            </w:pPr>
            <w:r>
              <w:rPr>
                <w:lang w:val="id-ID"/>
              </w:rPr>
              <w:t>12</w:t>
            </w:r>
          </w:p>
          <w:p w:rsidR="0072745C" w:rsidRDefault="0072745C" w:rsidP="00B06BB8">
            <w:pPr>
              <w:spacing w:line="276" w:lineRule="auto"/>
              <w:jc w:val="both"/>
              <w:rPr>
                <w:lang w:val="id-ID"/>
              </w:rPr>
            </w:pPr>
            <w:r>
              <w:rPr>
                <w:lang w:val="id-ID"/>
              </w:rPr>
              <w:t>12</w:t>
            </w:r>
          </w:p>
          <w:p w:rsidR="0072745C" w:rsidRDefault="0072745C" w:rsidP="00B06BB8">
            <w:pPr>
              <w:spacing w:line="276" w:lineRule="auto"/>
              <w:jc w:val="both"/>
              <w:rPr>
                <w:lang w:val="id-ID"/>
              </w:rPr>
            </w:pPr>
          </w:p>
          <w:p w:rsidR="0072745C" w:rsidRDefault="0072745C" w:rsidP="00B06BB8">
            <w:pPr>
              <w:spacing w:line="276" w:lineRule="auto"/>
              <w:jc w:val="both"/>
              <w:rPr>
                <w:lang w:val="id-ID"/>
              </w:rPr>
            </w:pPr>
            <w:r>
              <w:rPr>
                <w:lang w:val="id-ID"/>
              </w:rPr>
              <w:t>14</w:t>
            </w:r>
          </w:p>
          <w:p w:rsidR="0072745C" w:rsidRDefault="0072745C" w:rsidP="00B06BB8">
            <w:pPr>
              <w:spacing w:line="276" w:lineRule="auto"/>
              <w:jc w:val="both"/>
              <w:rPr>
                <w:lang w:val="id-ID"/>
              </w:rPr>
            </w:pPr>
            <w:r>
              <w:rPr>
                <w:lang w:val="id-ID"/>
              </w:rPr>
              <w:t>14</w:t>
            </w:r>
          </w:p>
          <w:p w:rsidR="0072745C" w:rsidRDefault="0072745C" w:rsidP="00B06BB8">
            <w:pPr>
              <w:spacing w:line="276" w:lineRule="auto"/>
              <w:jc w:val="both"/>
              <w:rPr>
                <w:lang w:val="id-ID"/>
              </w:rPr>
            </w:pPr>
            <w:r>
              <w:rPr>
                <w:lang w:val="id-ID"/>
              </w:rPr>
              <w:t>15</w:t>
            </w:r>
          </w:p>
          <w:p w:rsidR="0072745C" w:rsidRDefault="0072745C" w:rsidP="00B06BB8">
            <w:pPr>
              <w:spacing w:line="276" w:lineRule="auto"/>
              <w:jc w:val="both"/>
              <w:rPr>
                <w:lang w:val="id-ID"/>
              </w:rPr>
            </w:pPr>
            <w:r>
              <w:rPr>
                <w:lang w:val="id-ID"/>
              </w:rPr>
              <w:t>16</w:t>
            </w:r>
          </w:p>
          <w:p w:rsidR="0072745C" w:rsidRDefault="0072745C" w:rsidP="00B06BB8">
            <w:pPr>
              <w:spacing w:line="276" w:lineRule="auto"/>
              <w:jc w:val="both"/>
              <w:rPr>
                <w:lang w:val="id-ID"/>
              </w:rPr>
            </w:pPr>
            <w:r>
              <w:rPr>
                <w:lang w:val="id-ID"/>
              </w:rPr>
              <w:t>17</w:t>
            </w:r>
          </w:p>
          <w:p w:rsidR="0072745C" w:rsidRDefault="0072745C" w:rsidP="00B06BB8">
            <w:pPr>
              <w:spacing w:line="276" w:lineRule="auto"/>
              <w:jc w:val="both"/>
              <w:rPr>
                <w:lang w:val="id-ID"/>
              </w:rPr>
            </w:pPr>
            <w:r>
              <w:rPr>
                <w:lang w:val="id-ID"/>
              </w:rPr>
              <w:t>18</w:t>
            </w:r>
          </w:p>
          <w:p w:rsidR="0072745C" w:rsidRDefault="0072745C" w:rsidP="00B06BB8">
            <w:pPr>
              <w:spacing w:line="276" w:lineRule="auto"/>
              <w:jc w:val="both"/>
              <w:rPr>
                <w:lang w:val="id-ID"/>
              </w:rPr>
            </w:pPr>
          </w:p>
          <w:p w:rsidR="0072745C" w:rsidRDefault="0072745C" w:rsidP="00B06BB8">
            <w:pPr>
              <w:spacing w:line="276" w:lineRule="auto"/>
              <w:jc w:val="both"/>
              <w:rPr>
                <w:lang w:val="id-ID"/>
              </w:rPr>
            </w:pPr>
          </w:p>
          <w:p w:rsidR="0072745C" w:rsidRDefault="0072745C" w:rsidP="00B06BB8">
            <w:pPr>
              <w:spacing w:line="276" w:lineRule="auto"/>
              <w:jc w:val="both"/>
              <w:rPr>
                <w:lang w:val="id-ID"/>
              </w:rPr>
            </w:pPr>
          </w:p>
          <w:p w:rsidR="0072745C" w:rsidRDefault="0072745C" w:rsidP="00B06BB8">
            <w:pPr>
              <w:spacing w:line="276" w:lineRule="auto"/>
              <w:jc w:val="both"/>
              <w:rPr>
                <w:lang w:val="id-ID"/>
              </w:rPr>
            </w:pPr>
            <w:r>
              <w:rPr>
                <w:lang w:val="id-ID"/>
              </w:rPr>
              <w:t>19</w:t>
            </w:r>
          </w:p>
          <w:p w:rsidR="0072745C" w:rsidRDefault="0072745C" w:rsidP="00B06BB8">
            <w:pPr>
              <w:spacing w:line="276" w:lineRule="auto"/>
              <w:jc w:val="both"/>
              <w:rPr>
                <w:lang w:val="id-ID"/>
              </w:rPr>
            </w:pPr>
            <w:r>
              <w:rPr>
                <w:lang w:val="id-ID"/>
              </w:rPr>
              <w:t>22</w:t>
            </w:r>
          </w:p>
          <w:p w:rsidR="0072745C" w:rsidRDefault="0072745C" w:rsidP="00B06BB8">
            <w:pPr>
              <w:spacing w:line="276" w:lineRule="auto"/>
              <w:jc w:val="both"/>
              <w:rPr>
                <w:lang w:val="id-ID"/>
              </w:rPr>
            </w:pPr>
          </w:p>
          <w:p w:rsidR="0072745C" w:rsidRDefault="0072745C" w:rsidP="00B06BB8">
            <w:pPr>
              <w:spacing w:line="276" w:lineRule="auto"/>
              <w:jc w:val="both"/>
              <w:rPr>
                <w:lang w:val="id-ID"/>
              </w:rPr>
            </w:pPr>
            <w:r>
              <w:rPr>
                <w:lang w:val="id-ID"/>
              </w:rPr>
              <w:t>24</w:t>
            </w:r>
          </w:p>
          <w:p w:rsidR="0072745C" w:rsidRDefault="0072745C" w:rsidP="00B06BB8">
            <w:pPr>
              <w:spacing w:line="276" w:lineRule="auto"/>
              <w:jc w:val="both"/>
              <w:rPr>
                <w:lang w:val="id-ID"/>
              </w:rPr>
            </w:pPr>
            <w:r>
              <w:rPr>
                <w:lang w:val="id-ID"/>
              </w:rPr>
              <w:t>32</w:t>
            </w:r>
          </w:p>
          <w:p w:rsidR="0072745C" w:rsidRDefault="0072745C" w:rsidP="00B06BB8">
            <w:pPr>
              <w:spacing w:line="276" w:lineRule="auto"/>
              <w:jc w:val="both"/>
              <w:rPr>
                <w:lang w:val="id-ID"/>
              </w:rPr>
            </w:pPr>
          </w:p>
          <w:p w:rsidR="0072745C" w:rsidRPr="005822D0" w:rsidRDefault="0072745C" w:rsidP="00B06BB8">
            <w:pPr>
              <w:spacing w:line="276" w:lineRule="auto"/>
              <w:jc w:val="both"/>
              <w:rPr>
                <w:lang w:val="id-ID"/>
              </w:rPr>
            </w:pPr>
            <w:r>
              <w:rPr>
                <w:lang w:val="id-ID"/>
              </w:rPr>
              <w:t>38</w:t>
            </w:r>
          </w:p>
        </w:tc>
      </w:tr>
      <w:tr w:rsidR="0033203D" w:rsidRPr="005822D0" w:rsidTr="00C91C76">
        <w:trPr>
          <w:trHeight w:val="1830"/>
        </w:trPr>
        <w:tc>
          <w:tcPr>
            <w:tcW w:w="1640" w:type="dxa"/>
          </w:tcPr>
          <w:p w:rsidR="0033203D" w:rsidRDefault="0033203D" w:rsidP="00B06BB8">
            <w:pPr>
              <w:spacing w:line="276" w:lineRule="auto"/>
              <w:jc w:val="both"/>
              <w:rPr>
                <w:lang w:val="id-ID"/>
              </w:rPr>
            </w:pPr>
            <w:r w:rsidRPr="005822D0">
              <w:rPr>
                <w:lang w:val="id-ID"/>
              </w:rPr>
              <w:t>BAB II.</w:t>
            </w:r>
          </w:p>
          <w:p w:rsidR="0033203D" w:rsidRDefault="0033203D" w:rsidP="00B06BB8">
            <w:pPr>
              <w:spacing w:line="276" w:lineRule="auto"/>
              <w:jc w:val="both"/>
              <w:rPr>
                <w:lang w:val="id-ID"/>
              </w:rPr>
            </w:pPr>
          </w:p>
          <w:p w:rsidR="0033203D" w:rsidRDefault="0033203D" w:rsidP="00B06BB8">
            <w:pPr>
              <w:spacing w:line="276" w:lineRule="auto"/>
              <w:jc w:val="both"/>
              <w:rPr>
                <w:lang w:val="id-ID"/>
              </w:rPr>
            </w:pPr>
          </w:p>
          <w:p w:rsidR="0033203D" w:rsidRDefault="0033203D" w:rsidP="00B06BB8">
            <w:pPr>
              <w:spacing w:line="276" w:lineRule="auto"/>
              <w:jc w:val="both"/>
              <w:rPr>
                <w:lang w:val="id-ID"/>
              </w:rPr>
            </w:pPr>
          </w:p>
          <w:p w:rsidR="0033203D" w:rsidRDefault="0033203D" w:rsidP="00B06BB8">
            <w:pPr>
              <w:spacing w:line="276" w:lineRule="auto"/>
              <w:jc w:val="both"/>
              <w:rPr>
                <w:lang w:val="id-ID"/>
              </w:rPr>
            </w:pPr>
          </w:p>
          <w:p w:rsidR="0033203D" w:rsidRPr="005822D0" w:rsidRDefault="0033203D" w:rsidP="00B06BB8">
            <w:pPr>
              <w:spacing w:line="276" w:lineRule="auto"/>
              <w:jc w:val="both"/>
              <w:rPr>
                <w:lang w:val="id-ID"/>
              </w:rPr>
            </w:pPr>
          </w:p>
        </w:tc>
        <w:tc>
          <w:tcPr>
            <w:tcW w:w="5698" w:type="dxa"/>
          </w:tcPr>
          <w:p w:rsidR="0033203D" w:rsidRPr="005822D0" w:rsidRDefault="0033203D" w:rsidP="00B06BB8">
            <w:pPr>
              <w:spacing w:line="276" w:lineRule="auto"/>
              <w:jc w:val="both"/>
              <w:rPr>
                <w:lang w:val="id-ID"/>
              </w:rPr>
            </w:pPr>
            <w:r w:rsidRPr="005822D0">
              <w:rPr>
                <w:lang w:val="id-ID"/>
              </w:rPr>
              <w:t>KAJIAN PUSTAKA</w:t>
            </w:r>
          </w:p>
          <w:p w:rsidR="0033203D" w:rsidRPr="005822D0" w:rsidRDefault="0033203D" w:rsidP="00312CD3">
            <w:pPr>
              <w:pStyle w:val="ListParagraph"/>
              <w:numPr>
                <w:ilvl w:val="0"/>
                <w:numId w:val="17"/>
              </w:numPr>
              <w:jc w:val="both"/>
              <w:rPr>
                <w:rFonts w:ascii="Times New Roman" w:hAnsi="Times New Roman"/>
                <w:lang w:val="id-ID"/>
              </w:rPr>
            </w:pPr>
            <w:r w:rsidRPr="005822D0">
              <w:rPr>
                <w:rFonts w:ascii="Times New Roman" w:hAnsi="Times New Roman"/>
                <w:lang w:val="id-ID"/>
              </w:rPr>
              <w:t>Saham</w:t>
            </w:r>
            <w:r w:rsidR="008054F7">
              <w:rPr>
                <w:rFonts w:ascii="Times New Roman" w:hAnsi="Times New Roman"/>
                <w:lang w:val="id-ID"/>
              </w:rPr>
              <w:t>........................................................................</w:t>
            </w:r>
          </w:p>
          <w:p w:rsidR="0033203D" w:rsidRPr="005822D0" w:rsidRDefault="0033203D" w:rsidP="00312CD3">
            <w:pPr>
              <w:pStyle w:val="ListParagraph"/>
              <w:numPr>
                <w:ilvl w:val="0"/>
                <w:numId w:val="17"/>
              </w:numPr>
              <w:jc w:val="both"/>
              <w:rPr>
                <w:rFonts w:ascii="Times New Roman" w:hAnsi="Times New Roman"/>
                <w:lang w:val="id-ID"/>
              </w:rPr>
            </w:pPr>
            <w:r w:rsidRPr="005822D0">
              <w:rPr>
                <w:rFonts w:ascii="Times New Roman" w:hAnsi="Times New Roman"/>
                <w:lang w:val="id-ID"/>
              </w:rPr>
              <w:t>Opsi Saham</w:t>
            </w:r>
            <w:r w:rsidR="008054F7">
              <w:rPr>
                <w:rFonts w:ascii="Times New Roman" w:hAnsi="Times New Roman"/>
                <w:lang w:val="id-ID"/>
              </w:rPr>
              <w:t>.............................................................</w:t>
            </w:r>
          </w:p>
          <w:p w:rsidR="0033203D" w:rsidRPr="005822D0" w:rsidRDefault="0033203D" w:rsidP="00312CD3">
            <w:pPr>
              <w:pStyle w:val="ListParagraph"/>
              <w:numPr>
                <w:ilvl w:val="0"/>
                <w:numId w:val="17"/>
              </w:numPr>
              <w:jc w:val="both"/>
              <w:rPr>
                <w:rFonts w:ascii="Times New Roman" w:hAnsi="Times New Roman"/>
                <w:lang w:val="id-ID"/>
              </w:rPr>
            </w:pPr>
            <w:r w:rsidRPr="005822D0">
              <w:rPr>
                <w:rFonts w:ascii="Times New Roman" w:hAnsi="Times New Roman"/>
                <w:lang w:val="id-ID"/>
              </w:rPr>
              <w:t>Model Harga Saham</w:t>
            </w:r>
            <w:r w:rsidR="008054F7">
              <w:rPr>
                <w:rFonts w:ascii="Times New Roman" w:hAnsi="Times New Roman"/>
                <w:lang w:val="id-ID"/>
              </w:rPr>
              <w:t>....................................................</w:t>
            </w:r>
          </w:p>
          <w:p w:rsidR="0033203D" w:rsidRPr="005822D0" w:rsidRDefault="0033203D" w:rsidP="00312CD3">
            <w:pPr>
              <w:pStyle w:val="ListParagraph"/>
              <w:numPr>
                <w:ilvl w:val="0"/>
                <w:numId w:val="17"/>
              </w:numPr>
              <w:jc w:val="both"/>
              <w:rPr>
                <w:rFonts w:ascii="Times New Roman" w:hAnsi="Times New Roman"/>
                <w:lang w:val="id-ID"/>
              </w:rPr>
            </w:pPr>
            <w:r w:rsidRPr="005822D0">
              <w:rPr>
                <w:rFonts w:ascii="Times New Roman" w:hAnsi="Times New Roman"/>
                <w:lang w:val="id-ID"/>
              </w:rPr>
              <w:t>Model Black-Scholes</w:t>
            </w:r>
            <w:r w:rsidR="008054F7">
              <w:rPr>
                <w:rFonts w:ascii="Times New Roman" w:hAnsi="Times New Roman"/>
                <w:lang w:val="id-ID"/>
              </w:rPr>
              <w:t>...................................................</w:t>
            </w:r>
          </w:p>
          <w:p w:rsidR="0033203D" w:rsidRPr="005822D0" w:rsidRDefault="0033203D" w:rsidP="00312CD3">
            <w:pPr>
              <w:pStyle w:val="ListParagraph"/>
              <w:numPr>
                <w:ilvl w:val="0"/>
                <w:numId w:val="17"/>
              </w:numPr>
              <w:jc w:val="both"/>
              <w:rPr>
                <w:lang w:val="id-ID"/>
              </w:rPr>
            </w:pPr>
            <w:r w:rsidRPr="005822D0">
              <w:rPr>
                <w:rFonts w:ascii="Times New Roman" w:hAnsi="Times New Roman"/>
                <w:lang w:val="id-ID"/>
              </w:rPr>
              <w:t>Deviden</w:t>
            </w:r>
            <w:r w:rsidR="008054F7">
              <w:rPr>
                <w:rFonts w:ascii="Times New Roman" w:hAnsi="Times New Roman"/>
                <w:lang w:val="id-ID"/>
              </w:rPr>
              <w:t>.....................................................................</w:t>
            </w:r>
          </w:p>
        </w:tc>
        <w:tc>
          <w:tcPr>
            <w:tcW w:w="816" w:type="dxa"/>
            <w:vMerge/>
          </w:tcPr>
          <w:p w:rsidR="0033203D" w:rsidRPr="005822D0" w:rsidRDefault="0033203D" w:rsidP="00B06BB8">
            <w:pPr>
              <w:spacing w:line="276" w:lineRule="auto"/>
              <w:jc w:val="both"/>
              <w:rPr>
                <w:lang w:val="id-ID"/>
              </w:rPr>
            </w:pPr>
          </w:p>
        </w:tc>
      </w:tr>
      <w:tr w:rsidR="0033203D" w:rsidRPr="005822D0" w:rsidTr="00C91C76">
        <w:trPr>
          <w:trHeight w:val="270"/>
        </w:trPr>
        <w:tc>
          <w:tcPr>
            <w:tcW w:w="1640" w:type="dxa"/>
          </w:tcPr>
          <w:p w:rsidR="0033203D" w:rsidRPr="005822D0" w:rsidRDefault="0033203D" w:rsidP="00B06BB8">
            <w:pPr>
              <w:spacing w:line="276" w:lineRule="auto"/>
              <w:jc w:val="both"/>
              <w:rPr>
                <w:lang w:val="id-ID"/>
              </w:rPr>
            </w:pPr>
            <w:r w:rsidRPr="005822D0">
              <w:rPr>
                <w:lang w:val="id-ID"/>
              </w:rPr>
              <w:t>BAB III.</w:t>
            </w:r>
          </w:p>
        </w:tc>
        <w:tc>
          <w:tcPr>
            <w:tcW w:w="5698" w:type="dxa"/>
          </w:tcPr>
          <w:p w:rsidR="0033203D" w:rsidRDefault="0033203D" w:rsidP="00B06BB8">
            <w:pPr>
              <w:spacing w:line="276" w:lineRule="auto"/>
              <w:jc w:val="both"/>
              <w:rPr>
                <w:lang w:val="id-ID"/>
              </w:rPr>
            </w:pPr>
            <w:r w:rsidRPr="005822D0">
              <w:rPr>
                <w:lang w:val="id-ID"/>
              </w:rPr>
              <w:t>METODE PENELITIAN.................................................</w:t>
            </w:r>
          </w:p>
          <w:p w:rsidR="00CA42B2" w:rsidRPr="005822D0" w:rsidRDefault="00CA42B2" w:rsidP="00B06BB8">
            <w:pPr>
              <w:spacing w:line="276" w:lineRule="auto"/>
              <w:jc w:val="both"/>
              <w:rPr>
                <w:lang w:val="id-ID"/>
              </w:rPr>
            </w:pPr>
          </w:p>
        </w:tc>
        <w:tc>
          <w:tcPr>
            <w:tcW w:w="816" w:type="dxa"/>
            <w:vMerge/>
          </w:tcPr>
          <w:p w:rsidR="0033203D" w:rsidRPr="005822D0" w:rsidRDefault="0033203D" w:rsidP="00B06BB8">
            <w:pPr>
              <w:spacing w:line="276" w:lineRule="auto"/>
              <w:jc w:val="both"/>
              <w:rPr>
                <w:lang w:val="id-ID"/>
              </w:rPr>
            </w:pPr>
          </w:p>
        </w:tc>
      </w:tr>
      <w:tr w:rsidR="0033203D" w:rsidRPr="005822D0" w:rsidTr="00C91C76">
        <w:trPr>
          <w:trHeight w:val="285"/>
        </w:trPr>
        <w:tc>
          <w:tcPr>
            <w:tcW w:w="1640" w:type="dxa"/>
          </w:tcPr>
          <w:p w:rsidR="0033203D" w:rsidRPr="005822D0" w:rsidRDefault="0033203D" w:rsidP="00B06BB8">
            <w:pPr>
              <w:spacing w:line="276" w:lineRule="auto"/>
              <w:jc w:val="both"/>
              <w:rPr>
                <w:lang w:val="id-ID"/>
              </w:rPr>
            </w:pPr>
            <w:r w:rsidRPr="005822D0">
              <w:rPr>
                <w:lang w:val="id-ID"/>
              </w:rPr>
              <w:t>BAB IV.</w:t>
            </w:r>
          </w:p>
        </w:tc>
        <w:tc>
          <w:tcPr>
            <w:tcW w:w="5698" w:type="dxa"/>
          </w:tcPr>
          <w:p w:rsidR="00D5742D" w:rsidRPr="00D545C6" w:rsidRDefault="00D5742D" w:rsidP="00D5742D">
            <w:pPr>
              <w:spacing w:line="276" w:lineRule="auto"/>
              <w:jc w:val="both"/>
              <w:rPr>
                <w:lang w:val="id-ID"/>
              </w:rPr>
            </w:pPr>
            <w:r w:rsidRPr="00D545C6">
              <w:rPr>
                <w:lang w:val="id-ID"/>
              </w:rPr>
              <w:t>HASIL DAN PEMBAHASAN........................................</w:t>
            </w:r>
          </w:p>
          <w:p w:rsidR="00D5742D" w:rsidRPr="00D545C6" w:rsidRDefault="00D5742D" w:rsidP="00312CD3">
            <w:pPr>
              <w:pStyle w:val="ListParagraph"/>
              <w:numPr>
                <w:ilvl w:val="0"/>
                <w:numId w:val="16"/>
              </w:numPr>
              <w:jc w:val="both"/>
              <w:rPr>
                <w:rFonts w:ascii="Times New Roman" w:hAnsi="Times New Roman"/>
                <w:lang w:val="id-ID"/>
              </w:rPr>
            </w:pPr>
            <w:r w:rsidRPr="00D545C6">
              <w:rPr>
                <w:rFonts w:ascii="Times New Roman" w:hAnsi="Times New Roman"/>
                <w:lang w:val="id-ID"/>
              </w:rPr>
              <w:t>Model Black-Scholes Harga Opsi Tipe Amerika dengan Pembagian Deviden</w:t>
            </w:r>
            <w:r w:rsidR="008054F7">
              <w:rPr>
                <w:rFonts w:ascii="Times New Roman" w:hAnsi="Times New Roman"/>
                <w:lang w:val="id-ID"/>
              </w:rPr>
              <w:t>....................................</w:t>
            </w:r>
          </w:p>
          <w:p w:rsidR="00D5742D" w:rsidRPr="00D545C6" w:rsidRDefault="00D5742D" w:rsidP="00312CD3">
            <w:pPr>
              <w:pStyle w:val="ListParagraph"/>
              <w:numPr>
                <w:ilvl w:val="0"/>
                <w:numId w:val="16"/>
              </w:numPr>
              <w:jc w:val="both"/>
              <w:rPr>
                <w:rFonts w:ascii="Times New Roman" w:hAnsi="Times New Roman"/>
                <w:lang w:val="id-ID"/>
              </w:rPr>
            </w:pPr>
            <w:r w:rsidRPr="00D545C6">
              <w:rPr>
                <w:rFonts w:ascii="Times New Roman" w:hAnsi="Times New Roman"/>
                <w:lang w:val="id-ID"/>
              </w:rPr>
              <w:t>Nilai Awal dan Syarat Batas</w:t>
            </w:r>
            <w:r w:rsidR="00D545C6" w:rsidRPr="00D545C6">
              <w:rPr>
                <w:rFonts w:ascii="Times New Roman" w:hAnsi="Times New Roman"/>
                <w:lang w:val="id-ID"/>
              </w:rPr>
              <w:t xml:space="preserve"> Opsi Tipe Amerika</w:t>
            </w:r>
            <w:r w:rsidR="008054F7">
              <w:rPr>
                <w:rFonts w:ascii="Times New Roman" w:hAnsi="Times New Roman"/>
                <w:lang w:val="id-ID"/>
              </w:rPr>
              <w:t>....</w:t>
            </w:r>
            <w:r w:rsidRPr="00D545C6">
              <w:rPr>
                <w:rFonts w:ascii="Times New Roman" w:hAnsi="Times New Roman"/>
                <w:lang w:val="id-ID"/>
              </w:rPr>
              <w:t xml:space="preserve"> </w:t>
            </w:r>
          </w:p>
          <w:p w:rsidR="00D545C6" w:rsidRDefault="00D545C6" w:rsidP="00312CD3">
            <w:pPr>
              <w:pStyle w:val="ListParagraph"/>
              <w:numPr>
                <w:ilvl w:val="0"/>
                <w:numId w:val="16"/>
              </w:numPr>
              <w:jc w:val="both"/>
              <w:rPr>
                <w:rFonts w:ascii="Times New Roman" w:hAnsi="Times New Roman"/>
                <w:lang w:val="id-ID"/>
              </w:rPr>
            </w:pPr>
            <w:r w:rsidRPr="00D545C6">
              <w:rPr>
                <w:rFonts w:ascii="Times New Roman" w:hAnsi="Times New Roman"/>
                <w:lang w:val="id-ID"/>
              </w:rPr>
              <w:t>Penyelesaian Model Black-Scholes dengan Pembagian Deviden Menggunakan FEM</w:t>
            </w:r>
            <w:r w:rsidR="008054F7">
              <w:rPr>
                <w:rFonts w:ascii="Times New Roman" w:hAnsi="Times New Roman"/>
                <w:lang w:val="id-ID"/>
              </w:rPr>
              <w:t>.................</w:t>
            </w:r>
          </w:p>
          <w:p w:rsidR="0033203D" w:rsidRPr="00D545C6" w:rsidRDefault="00D545C6" w:rsidP="00312CD3">
            <w:pPr>
              <w:pStyle w:val="ListParagraph"/>
              <w:numPr>
                <w:ilvl w:val="0"/>
                <w:numId w:val="16"/>
              </w:numPr>
              <w:jc w:val="both"/>
              <w:rPr>
                <w:rFonts w:ascii="Times New Roman" w:hAnsi="Times New Roman"/>
                <w:lang w:val="id-ID"/>
              </w:rPr>
            </w:pPr>
            <w:r>
              <w:rPr>
                <w:rFonts w:ascii="Times New Roman" w:hAnsi="Times New Roman"/>
                <w:lang w:val="id-ID"/>
              </w:rPr>
              <w:t>Simulasi Numerik</w:t>
            </w:r>
            <w:r w:rsidR="008054F7">
              <w:rPr>
                <w:rFonts w:ascii="Times New Roman" w:hAnsi="Times New Roman"/>
                <w:lang w:val="id-ID"/>
              </w:rPr>
              <w:t>........................................................</w:t>
            </w:r>
          </w:p>
        </w:tc>
        <w:tc>
          <w:tcPr>
            <w:tcW w:w="816" w:type="dxa"/>
            <w:vMerge/>
          </w:tcPr>
          <w:p w:rsidR="0033203D" w:rsidRPr="005822D0" w:rsidRDefault="0033203D" w:rsidP="00B06BB8">
            <w:pPr>
              <w:spacing w:line="276" w:lineRule="auto"/>
              <w:jc w:val="both"/>
              <w:rPr>
                <w:lang w:val="id-ID"/>
              </w:rPr>
            </w:pPr>
          </w:p>
        </w:tc>
      </w:tr>
      <w:tr w:rsidR="0033203D" w:rsidRPr="005822D0" w:rsidTr="00C91C76">
        <w:trPr>
          <w:trHeight w:val="537"/>
        </w:trPr>
        <w:tc>
          <w:tcPr>
            <w:tcW w:w="1640" w:type="dxa"/>
          </w:tcPr>
          <w:p w:rsidR="0033203D" w:rsidRPr="005822D0" w:rsidRDefault="0033203D" w:rsidP="00B06BB8">
            <w:pPr>
              <w:spacing w:line="276" w:lineRule="auto"/>
              <w:jc w:val="both"/>
              <w:rPr>
                <w:lang w:val="id-ID"/>
              </w:rPr>
            </w:pPr>
            <w:r w:rsidRPr="005822D0">
              <w:rPr>
                <w:lang w:val="id-ID"/>
              </w:rPr>
              <w:t>BAB V.</w:t>
            </w:r>
          </w:p>
        </w:tc>
        <w:tc>
          <w:tcPr>
            <w:tcW w:w="5698" w:type="dxa"/>
          </w:tcPr>
          <w:p w:rsidR="00D705C8" w:rsidRPr="005822D0" w:rsidRDefault="0033203D" w:rsidP="00B06BB8">
            <w:pPr>
              <w:spacing w:line="276" w:lineRule="auto"/>
              <w:jc w:val="both"/>
              <w:rPr>
                <w:lang w:val="id-ID"/>
              </w:rPr>
            </w:pPr>
            <w:r w:rsidRPr="005822D0">
              <w:rPr>
                <w:lang w:val="id-ID"/>
              </w:rPr>
              <w:t>KESIMPULAN DAN SARAN........................................</w:t>
            </w:r>
          </w:p>
        </w:tc>
        <w:tc>
          <w:tcPr>
            <w:tcW w:w="816" w:type="dxa"/>
            <w:vMerge/>
          </w:tcPr>
          <w:p w:rsidR="0033203D" w:rsidRPr="005822D0" w:rsidRDefault="0033203D" w:rsidP="00B06BB8">
            <w:pPr>
              <w:spacing w:line="276" w:lineRule="auto"/>
              <w:jc w:val="both"/>
              <w:rPr>
                <w:lang w:val="id-ID"/>
              </w:rPr>
            </w:pPr>
          </w:p>
        </w:tc>
      </w:tr>
      <w:tr w:rsidR="00FA6661" w:rsidRPr="005822D0" w:rsidTr="00C91C76">
        <w:tc>
          <w:tcPr>
            <w:tcW w:w="7338" w:type="dxa"/>
            <w:gridSpan w:val="2"/>
          </w:tcPr>
          <w:p w:rsidR="000B677E" w:rsidRPr="005822D0" w:rsidRDefault="00FA6661" w:rsidP="00B06BB8">
            <w:pPr>
              <w:spacing w:line="276" w:lineRule="auto"/>
              <w:jc w:val="both"/>
              <w:rPr>
                <w:lang w:val="id-ID"/>
              </w:rPr>
            </w:pPr>
            <w:r w:rsidRPr="005822D0">
              <w:rPr>
                <w:lang w:val="id-ID"/>
              </w:rPr>
              <w:t>DAFTAR PUSTAKA</w:t>
            </w:r>
            <w:r w:rsidR="000B677E" w:rsidRPr="005822D0">
              <w:rPr>
                <w:lang w:val="id-ID"/>
              </w:rPr>
              <w:t xml:space="preserve"> ...................................................................</w:t>
            </w:r>
            <w:r w:rsidR="00037F6C" w:rsidRPr="005822D0">
              <w:rPr>
                <w:lang w:val="id-ID"/>
              </w:rPr>
              <w:t>........</w:t>
            </w:r>
            <w:r w:rsidR="000B677E" w:rsidRPr="005822D0">
              <w:rPr>
                <w:lang w:val="id-ID"/>
              </w:rPr>
              <w:t>......</w:t>
            </w:r>
          </w:p>
          <w:p w:rsidR="00FA6661" w:rsidRPr="005822D0" w:rsidRDefault="00FA6661" w:rsidP="00B06BB8">
            <w:pPr>
              <w:spacing w:line="276" w:lineRule="auto"/>
              <w:jc w:val="both"/>
              <w:rPr>
                <w:lang w:val="id-ID"/>
              </w:rPr>
            </w:pPr>
            <w:r w:rsidRPr="005822D0">
              <w:rPr>
                <w:lang w:val="id-ID"/>
              </w:rPr>
              <w:t>LAMPIRAN</w:t>
            </w:r>
            <w:r w:rsidR="000B677E" w:rsidRPr="005822D0">
              <w:rPr>
                <w:lang w:val="id-ID"/>
              </w:rPr>
              <w:t>.................................................................................................</w:t>
            </w:r>
          </w:p>
        </w:tc>
        <w:tc>
          <w:tcPr>
            <w:tcW w:w="816" w:type="dxa"/>
          </w:tcPr>
          <w:p w:rsidR="00FA6661" w:rsidRDefault="0072745C" w:rsidP="00B06BB8">
            <w:pPr>
              <w:spacing w:line="276" w:lineRule="auto"/>
              <w:jc w:val="both"/>
              <w:rPr>
                <w:lang w:val="id-ID"/>
              </w:rPr>
            </w:pPr>
            <w:r>
              <w:rPr>
                <w:lang w:val="id-ID"/>
              </w:rPr>
              <w:t>39</w:t>
            </w:r>
          </w:p>
          <w:p w:rsidR="0072745C" w:rsidRPr="005822D0" w:rsidRDefault="0072745C" w:rsidP="00B06BB8">
            <w:pPr>
              <w:spacing w:line="276" w:lineRule="auto"/>
              <w:jc w:val="both"/>
              <w:rPr>
                <w:lang w:val="id-ID"/>
              </w:rPr>
            </w:pPr>
            <w:r>
              <w:rPr>
                <w:lang w:val="id-ID"/>
              </w:rPr>
              <w:t>40</w:t>
            </w:r>
          </w:p>
        </w:tc>
      </w:tr>
    </w:tbl>
    <w:p w:rsidR="00FA6661" w:rsidRPr="005822D0" w:rsidRDefault="00FA6661" w:rsidP="001D7C1C">
      <w:pPr>
        <w:spacing w:line="360" w:lineRule="auto"/>
        <w:jc w:val="both"/>
        <w:rPr>
          <w:b/>
          <w:lang w:val="id-ID"/>
        </w:rPr>
      </w:pPr>
    </w:p>
    <w:p w:rsidR="002B4BE9" w:rsidRPr="005822D0" w:rsidRDefault="002B4BE9" w:rsidP="001D7C1C">
      <w:pPr>
        <w:spacing w:line="360" w:lineRule="auto"/>
        <w:jc w:val="center"/>
        <w:rPr>
          <w:b/>
        </w:rPr>
      </w:pPr>
    </w:p>
    <w:p w:rsidR="002B4BE9" w:rsidRPr="005822D0" w:rsidRDefault="002B4BE9" w:rsidP="00F47A4D">
      <w:pPr>
        <w:jc w:val="center"/>
        <w:rPr>
          <w:b/>
        </w:rPr>
      </w:pPr>
    </w:p>
    <w:p w:rsidR="001D7C1C" w:rsidRPr="005822D0" w:rsidRDefault="001D7C1C" w:rsidP="00F47A4D">
      <w:pPr>
        <w:jc w:val="center"/>
        <w:rPr>
          <w:b/>
        </w:rPr>
      </w:pPr>
    </w:p>
    <w:p w:rsidR="001D7C1C" w:rsidRPr="005822D0" w:rsidRDefault="001D7C1C" w:rsidP="00F47A4D">
      <w:pPr>
        <w:jc w:val="center"/>
        <w:rPr>
          <w:b/>
        </w:rPr>
      </w:pPr>
    </w:p>
    <w:p w:rsidR="000711E1" w:rsidRDefault="000711E1" w:rsidP="000711E1">
      <w:pPr>
        <w:spacing w:line="480" w:lineRule="auto"/>
        <w:jc w:val="center"/>
        <w:rPr>
          <w:b/>
          <w:lang w:val="id-ID"/>
        </w:rPr>
      </w:pPr>
      <w:r>
        <w:rPr>
          <w:b/>
          <w:bCs/>
          <w:lang w:val="id-ID"/>
        </w:rPr>
        <w:br w:type="page"/>
      </w:r>
      <w:r w:rsidRPr="00666592">
        <w:rPr>
          <w:b/>
        </w:rPr>
        <w:lastRenderedPageBreak/>
        <w:t>DAFTAR TABEL</w:t>
      </w:r>
    </w:p>
    <w:p w:rsidR="000711E1" w:rsidRPr="000711E1" w:rsidRDefault="000711E1" w:rsidP="000711E1">
      <w:pPr>
        <w:spacing w:line="480" w:lineRule="auto"/>
        <w:jc w:val="center"/>
        <w:rPr>
          <w:b/>
          <w:lang w:val="id-ID"/>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76"/>
        <w:gridCol w:w="6202"/>
        <w:gridCol w:w="576"/>
      </w:tblGrid>
      <w:tr w:rsidR="000711E1" w:rsidTr="000711E1">
        <w:trPr>
          <w:trHeight w:val="680"/>
        </w:trPr>
        <w:tc>
          <w:tcPr>
            <w:tcW w:w="1376" w:type="dxa"/>
            <w:vAlign w:val="center"/>
          </w:tcPr>
          <w:p w:rsidR="000711E1" w:rsidRPr="009520BB" w:rsidRDefault="000711E1" w:rsidP="0014464F">
            <w:pPr>
              <w:spacing w:line="480" w:lineRule="auto"/>
            </w:pPr>
            <w:r w:rsidRPr="009520BB">
              <w:t>TABEL 1</w:t>
            </w:r>
          </w:p>
        </w:tc>
        <w:tc>
          <w:tcPr>
            <w:tcW w:w="6202" w:type="dxa"/>
            <w:vAlign w:val="center"/>
          </w:tcPr>
          <w:p w:rsidR="000711E1" w:rsidRDefault="000711E1" w:rsidP="0014464F">
            <w:pPr>
              <w:spacing w:line="480" w:lineRule="auto"/>
              <w:rPr>
                <w:b/>
              </w:rPr>
            </w:pPr>
            <w:r>
              <w:t>Hasil perhitungan numerik harga opsi beli……………………</w:t>
            </w:r>
          </w:p>
        </w:tc>
        <w:tc>
          <w:tcPr>
            <w:tcW w:w="576" w:type="dxa"/>
            <w:vAlign w:val="center"/>
          </w:tcPr>
          <w:p w:rsidR="000711E1" w:rsidRPr="002242AA" w:rsidRDefault="00426758" w:rsidP="0014464F">
            <w:pPr>
              <w:spacing w:line="480" w:lineRule="auto"/>
              <w:rPr>
                <w:lang w:val="id-ID"/>
              </w:rPr>
            </w:pPr>
            <w:r>
              <w:rPr>
                <w:lang w:val="id-ID"/>
              </w:rPr>
              <w:t>33</w:t>
            </w:r>
          </w:p>
        </w:tc>
      </w:tr>
      <w:tr w:rsidR="000711E1" w:rsidTr="000711E1">
        <w:trPr>
          <w:trHeight w:val="680"/>
        </w:trPr>
        <w:tc>
          <w:tcPr>
            <w:tcW w:w="1376" w:type="dxa"/>
            <w:vAlign w:val="center"/>
          </w:tcPr>
          <w:p w:rsidR="000711E1" w:rsidRDefault="000711E1" w:rsidP="0014464F">
            <w:pPr>
              <w:spacing w:line="480" w:lineRule="auto"/>
              <w:rPr>
                <w:b/>
              </w:rPr>
            </w:pPr>
            <w:r w:rsidRPr="009520BB">
              <w:t xml:space="preserve">TABEL </w:t>
            </w:r>
            <w:r>
              <w:t>2</w:t>
            </w:r>
          </w:p>
        </w:tc>
        <w:tc>
          <w:tcPr>
            <w:tcW w:w="6202" w:type="dxa"/>
            <w:vAlign w:val="center"/>
          </w:tcPr>
          <w:p w:rsidR="000711E1" w:rsidRDefault="000711E1" w:rsidP="0014464F">
            <w:pPr>
              <w:spacing w:line="480" w:lineRule="auto"/>
              <w:ind w:right="-108"/>
              <w:rPr>
                <w:b/>
              </w:rPr>
            </w:pPr>
            <w:r>
              <w:t>Hasil perhitungan numerik harga opsi beli…………………….</w:t>
            </w:r>
          </w:p>
        </w:tc>
        <w:tc>
          <w:tcPr>
            <w:tcW w:w="576" w:type="dxa"/>
            <w:vAlign w:val="center"/>
          </w:tcPr>
          <w:p w:rsidR="000711E1" w:rsidRPr="00426758" w:rsidRDefault="00426758" w:rsidP="0014464F">
            <w:pPr>
              <w:spacing w:line="480" w:lineRule="auto"/>
              <w:rPr>
                <w:lang w:val="id-ID"/>
              </w:rPr>
            </w:pPr>
            <w:r>
              <w:rPr>
                <w:lang w:val="id-ID"/>
              </w:rPr>
              <w:t>35</w:t>
            </w:r>
          </w:p>
        </w:tc>
      </w:tr>
    </w:tbl>
    <w:p w:rsidR="000711E1" w:rsidRDefault="000711E1">
      <w:pPr>
        <w:rPr>
          <w:rFonts w:eastAsia="Calibri"/>
          <w:b/>
          <w:bCs/>
          <w:color w:val="000000"/>
          <w:lang w:val="id-ID"/>
        </w:rPr>
      </w:pPr>
    </w:p>
    <w:p w:rsidR="00807F11" w:rsidRPr="008644B4" w:rsidRDefault="000711E1" w:rsidP="00807F11">
      <w:pPr>
        <w:jc w:val="center"/>
        <w:rPr>
          <w:b/>
        </w:rPr>
      </w:pPr>
      <w:r>
        <w:rPr>
          <w:b/>
          <w:bCs/>
          <w:lang w:val="id-ID"/>
        </w:rPr>
        <w:br w:type="page"/>
      </w:r>
      <w:r w:rsidR="00807F11" w:rsidRPr="008644B4">
        <w:rPr>
          <w:b/>
        </w:rPr>
        <w:lastRenderedPageBreak/>
        <w:t>DAFTAR GAMBAR</w:t>
      </w:r>
    </w:p>
    <w:p w:rsidR="00807F11" w:rsidRDefault="00807F11" w:rsidP="00807F11">
      <w:pPr>
        <w:jc w:val="center"/>
        <w:rPr>
          <w:b/>
          <w:lang w:val="id-ID"/>
        </w:rPr>
      </w:pPr>
    </w:p>
    <w:p w:rsidR="00FD6A79" w:rsidRDefault="00FD6A79" w:rsidP="00807F11">
      <w:pPr>
        <w:jc w:val="center"/>
        <w:rPr>
          <w:b/>
          <w:lang w:val="id-ID"/>
        </w:rPr>
      </w:pPr>
    </w:p>
    <w:p w:rsidR="00FD6A79" w:rsidRDefault="00FD6A79" w:rsidP="00807F11">
      <w:pPr>
        <w:jc w:val="center"/>
        <w:rPr>
          <w:b/>
          <w:lang w:val="id-ID"/>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84"/>
        <w:gridCol w:w="6237"/>
        <w:gridCol w:w="533"/>
      </w:tblGrid>
      <w:tr w:rsidR="00FD6A79" w:rsidRPr="00FD6A79" w:rsidTr="00FD6A79">
        <w:tc>
          <w:tcPr>
            <w:tcW w:w="1384" w:type="dxa"/>
          </w:tcPr>
          <w:p w:rsidR="00FD6A79" w:rsidRPr="00FD6A79" w:rsidRDefault="00FD6A79" w:rsidP="00FD6A79">
            <w:pPr>
              <w:spacing w:line="360" w:lineRule="auto"/>
              <w:jc w:val="center"/>
              <w:rPr>
                <w:lang w:val="id-ID"/>
              </w:rPr>
            </w:pPr>
            <w:r w:rsidRPr="00FD6A79">
              <w:rPr>
                <w:lang w:val="id-ID"/>
              </w:rPr>
              <w:t>Gambar 1.</w:t>
            </w:r>
          </w:p>
        </w:tc>
        <w:tc>
          <w:tcPr>
            <w:tcW w:w="6237" w:type="dxa"/>
          </w:tcPr>
          <w:p w:rsidR="00FD6A79" w:rsidRPr="00FD6A79" w:rsidRDefault="00FD6A79" w:rsidP="00FD6A79">
            <w:pPr>
              <w:spacing w:line="360" w:lineRule="auto"/>
              <w:rPr>
                <w:lang w:val="id-ID"/>
              </w:rPr>
            </w:pPr>
            <w:r>
              <w:rPr>
                <w:lang w:val="id-ID"/>
              </w:rPr>
              <w:t>Mesh hasil numerik opsi beli</w:t>
            </w:r>
          </w:p>
        </w:tc>
        <w:tc>
          <w:tcPr>
            <w:tcW w:w="533" w:type="dxa"/>
          </w:tcPr>
          <w:p w:rsidR="00FD6A79" w:rsidRPr="00FD6A79" w:rsidRDefault="00FD6A79" w:rsidP="00FD6A79">
            <w:pPr>
              <w:spacing w:line="360" w:lineRule="auto"/>
              <w:jc w:val="center"/>
              <w:rPr>
                <w:lang w:val="id-ID"/>
              </w:rPr>
            </w:pPr>
            <w:r>
              <w:rPr>
                <w:lang w:val="id-ID"/>
              </w:rPr>
              <w:t>33</w:t>
            </w:r>
          </w:p>
        </w:tc>
      </w:tr>
      <w:tr w:rsidR="00FD6A79" w:rsidRPr="00FD6A79" w:rsidTr="00FD6A79">
        <w:tc>
          <w:tcPr>
            <w:tcW w:w="1384" w:type="dxa"/>
          </w:tcPr>
          <w:p w:rsidR="00FD6A79" w:rsidRPr="00FD6A79" w:rsidRDefault="00FD6A79" w:rsidP="00FD6A79">
            <w:pPr>
              <w:spacing w:line="360" w:lineRule="auto"/>
              <w:jc w:val="center"/>
              <w:rPr>
                <w:lang w:val="id-ID"/>
              </w:rPr>
            </w:pPr>
            <w:r>
              <w:rPr>
                <w:lang w:val="id-ID"/>
              </w:rPr>
              <w:t>Gambar 2.</w:t>
            </w:r>
          </w:p>
        </w:tc>
        <w:tc>
          <w:tcPr>
            <w:tcW w:w="6237" w:type="dxa"/>
          </w:tcPr>
          <w:p w:rsidR="00FD6A79" w:rsidRDefault="00FD6A79" w:rsidP="00FD6A79">
            <w:pPr>
              <w:spacing w:line="360" w:lineRule="auto"/>
              <w:rPr>
                <w:lang w:val="id-ID"/>
              </w:rPr>
            </w:pPr>
            <w:r>
              <w:rPr>
                <w:lang w:val="id-ID"/>
              </w:rPr>
              <w:t>Plot hasil numerik batas eksekusi opsi beli</w:t>
            </w:r>
          </w:p>
        </w:tc>
        <w:tc>
          <w:tcPr>
            <w:tcW w:w="533" w:type="dxa"/>
          </w:tcPr>
          <w:p w:rsidR="00FD6A79" w:rsidRPr="00FD6A79" w:rsidRDefault="00FD6A79" w:rsidP="00FD6A79">
            <w:pPr>
              <w:spacing w:line="360" w:lineRule="auto"/>
              <w:jc w:val="center"/>
              <w:rPr>
                <w:lang w:val="id-ID"/>
              </w:rPr>
            </w:pPr>
            <w:r>
              <w:rPr>
                <w:lang w:val="id-ID"/>
              </w:rPr>
              <w:t>34</w:t>
            </w:r>
          </w:p>
        </w:tc>
      </w:tr>
      <w:tr w:rsidR="00FD6A79" w:rsidRPr="00FD6A79" w:rsidTr="00FD6A79">
        <w:tc>
          <w:tcPr>
            <w:tcW w:w="1384" w:type="dxa"/>
          </w:tcPr>
          <w:p w:rsidR="00FD6A79" w:rsidRDefault="00FD6A79" w:rsidP="00FD6A79">
            <w:pPr>
              <w:spacing w:line="360" w:lineRule="auto"/>
              <w:jc w:val="center"/>
              <w:rPr>
                <w:lang w:val="id-ID"/>
              </w:rPr>
            </w:pPr>
            <w:r>
              <w:rPr>
                <w:lang w:val="id-ID"/>
              </w:rPr>
              <w:t>Gambar 3.</w:t>
            </w:r>
          </w:p>
        </w:tc>
        <w:tc>
          <w:tcPr>
            <w:tcW w:w="6237" w:type="dxa"/>
          </w:tcPr>
          <w:p w:rsidR="00FD6A79" w:rsidRDefault="00FD6A79" w:rsidP="00FD6A79">
            <w:pPr>
              <w:spacing w:line="360" w:lineRule="auto"/>
              <w:rPr>
                <w:lang w:val="id-ID"/>
              </w:rPr>
            </w:pPr>
            <w:r>
              <w:rPr>
                <w:lang w:val="id-ID"/>
              </w:rPr>
              <w:t>Mesh hasil numerik opsi jual</w:t>
            </w:r>
          </w:p>
        </w:tc>
        <w:tc>
          <w:tcPr>
            <w:tcW w:w="533" w:type="dxa"/>
          </w:tcPr>
          <w:p w:rsidR="00FD6A79" w:rsidRPr="00FD6A79" w:rsidRDefault="00FD6A79" w:rsidP="00FD6A79">
            <w:pPr>
              <w:spacing w:line="360" w:lineRule="auto"/>
              <w:jc w:val="center"/>
              <w:rPr>
                <w:lang w:val="id-ID"/>
              </w:rPr>
            </w:pPr>
            <w:r>
              <w:rPr>
                <w:lang w:val="id-ID"/>
              </w:rPr>
              <w:t>36</w:t>
            </w:r>
          </w:p>
        </w:tc>
      </w:tr>
      <w:tr w:rsidR="00FD6A79" w:rsidRPr="00FD6A79" w:rsidTr="00FD6A79">
        <w:tc>
          <w:tcPr>
            <w:tcW w:w="1384" w:type="dxa"/>
          </w:tcPr>
          <w:p w:rsidR="00FD6A79" w:rsidRDefault="00FD6A79" w:rsidP="00FD6A79">
            <w:pPr>
              <w:spacing w:line="360" w:lineRule="auto"/>
              <w:jc w:val="center"/>
              <w:rPr>
                <w:lang w:val="id-ID"/>
              </w:rPr>
            </w:pPr>
            <w:r>
              <w:rPr>
                <w:lang w:val="id-ID"/>
              </w:rPr>
              <w:t>Gambar 4.</w:t>
            </w:r>
          </w:p>
        </w:tc>
        <w:tc>
          <w:tcPr>
            <w:tcW w:w="6237" w:type="dxa"/>
          </w:tcPr>
          <w:p w:rsidR="00FD6A79" w:rsidRDefault="00FD6A79" w:rsidP="00FD6A79">
            <w:pPr>
              <w:spacing w:line="360" w:lineRule="auto"/>
              <w:rPr>
                <w:lang w:val="id-ID"/>
              </w:rPr>
            </w:pPr>
            <w:r>
              <w:rPr>
                <w:lang w:val="id-ID"/>
              </w:rPr>
              <w:t>Plot hasil numerik batas eksekusi opsi jual</w:t>
            </w:r>
          </w:p>
        </w:tc>
        <w:tc>
          <w:tcPr>
            <w:tcW w:w="533" w:type="dxa"/>
          </w:tcPr>
          <w:p w:rsidR="00FD6A79" w:rsidRPr="00FD6A79" w:rsidRDefault="00FD6A79" w:rsidP="00FD6A79">
            <w:pPr>
              <w:spacing w:line="360" w:lineRule="auto"/>
              <w:jc w:val="center"/>
              <w:rPr>
                <w:lang w:val="id-ID"/>
              </w:rPr>
            </w:pPr>
            <w:r>
              <w:rPr>
                <w:lang w:val="id-ID"/>
              </w:rPr>
              <w:t>37</w:t>
            </w:r>
          </w:p>
        </w:tc>
      </w:tr>
    </w:tbl>
    <w:p w:rsidR="006E6DE2" w:rsidRDefault="006E6DE2" w:rsidP="00807F11">
      <w:pPr>
        <w:jc w:val="center"/>
        <w:rPr>
          <w:b/>
          <w:lang w:val="id-ID"/>
        </w:rPr>
      </w:pPr>
    </w:p>
    <w:p w:rsidR="00A76026" w:rsidRPr="00A76026" w:rsidRDefault="00A76026" w:rsidP="00807F11">
      <w:pPr>
        <w:jc w:val="center"/>
        <w:rPr>
          <w:b/>
          <w:lang w:val="id-ID"/>
        </w:rPr>
      </w:pPr>
    </w:p>
    <w:p w:rsidR="00807F11" w:rsidRPr="00D441D0" w:rsidRDefault="00807F11" w:rsidP="00426758">
      <w:pPr>
        <w:pStyle w:val="ListParagraph"/>
        <w:tabs>
          <w:tab w:val="left" w:pos="1701"/>
          <w:tab w:val="left" w:pos="7655"/>
        </w:tabs>
        <w:spacing w:line="480" w:lineRule="auto"/>
        <w:ind w:left="1276" w:right="424"/>
        <w:rPr>
          <w:rFonts w:ascii="Times New Roman" w:hAnsi="Times New Roman"/>
          <w:sz w:val="24"/>
          <w:szCs w:val="24"/>
        </w:rPr>
      </w:pPr>
    </w:p>
    <w:p w:rsidR="000711E1" w:rsidRDefault="000711E1">
      <w:pPr>
        <w:rPr>
          <w:rFonts w:eastAsia="Calibri"/>
          <w:b/>
          <w:bCs/>
          <w:color w:val="000000"/>
          <w:lang w:val="id-ID"/>
        </w:rPr>
      </w:pPr>
    </w:p>
    <w:p w:rsidR="00633E20" w:rsidRDefault="00807F11" w:rsidP="00633E20">
      <w:pPr>
        <w:jc w:val="center"/>
        <w:rPr>
          <w:b/>
        </w:rPr>
      </w:pPr>
      <w:r>
        <w:rPr>
          <w:b/>
          <w:bCs/>
          <w:lang w:val="id-ID"/>
        </w:rPr>
        <w:br w:type="page"/>
      </w:r>
      <w:r w:rsidR="00633E20" w:rsidRPr="00654BF7">
        <w:rPr>
          <w:b/>
        </w:rPr>
        <w:lastRenderedPageBreak/>
        <w:t>DAFTAR LAMPIRAN</w:t>
      </w:r>
    </w:p>
    <w:p w:rsidR="00633E20" w:rsidRDefault="00633E20" w:rsidP="00633E20">
      <w:pPr>
        <w:jc w:val="center"/>
        <w:rPr>
          <w:b/>
          <w:lang w:val="id-ID"/>
        </w:rPr>
      </w:pPr>
    </w:p>
    <w:p w:rsidR="00633E20" w:rsidRPr="00633E20" w:rsidRDefault="00633E20" w:rsidP="00633E20">
      <w:pPr>
        <w:jc w:val="center"/>
        <w:rPr>
          <w:b/>
          <w:lang w:val="id-ID"/>
        </w:rPr>
      </w:pPr>
    </w:p>
    <w:tbl>
      <w:tblPr>
        <w:tblStyle w:val="TableGrid"/>
        <w:tblW w:w="83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49"/>
        <w:gridCol w:w="6397"/>
        <w:gridCol w:w="584"/>
      </w:tblGrid>
      <w:tr w:rsidR="00633E20" w:rsidRPr="00654BF7" w:rsidTr="00DA0D40">
        <w:trPr>
          <w:trHeight w:val="510"/>
        </w:trPr>
        <w:tc>
          <w:tcPr>
            <w:tcW w:w="1349" w:type="dxa"/>
            <w:vAlign w:val="center"/>
          </w:tcPr>
          <w:p w:rsidR="00633E20" w:rsidRPr="00654BF7" w:rsidRDefault="00633E20" w:rsidP="0014464F">
            <w:r w:rsidRPr="00654BF7">
              <w:t>Lampiran 1</w:t>
            </w:r>
          </w:p>
        </w:tc>
        <w:tc>
          <w:tcPr>
            <w:tcW w:w="6397" w:type="dxa"/>
            <w:vAlign w:val="center"/>
          </w:tcPr>
          <w:p w:rsidR="00633E20" w:rsidRPr="00654BF7" w:rsidRDefault="00633E20" w:rsidP="0014464F">
            <w:pPr>
              <w:ind w:right="-62"/>
            </w:pPr>
            <w:r w:rsidRPr="00654BF7">
              <w:t>Program  Matlab untuk Opsi Beli</w:t>
            </w:r>
          </w:p>
        </w:tc>
        <w:tc>
          <w:tcPr>
            <w:tcW w:w="584" w:type="dxa"/>
            <w:vAlign w:val="center"/>
          </w:tcPr>
          <w:p w:rsidR="00633E20" w:rsidRPr="00A948BB" w:rsidRDefault="00A948BB" w:rsidP="0014464F">
            <w:pPr>
              <w:rPr>
                <w:lang w:val="id-ID"/>
              </w:rPr>
            </w:pPr>
            <w:r>
              <w:rPr>
                <w:lang w:val="id-ID"/>
              </w:rPr>
              <w:t>41</w:t>
            </w:r>
          </w:p>
        </w:tc>
      </w:tr>
      <w:tr w:rsidR="00633E20" w:rsidRPr="00654BF7" w:rsidTr="00DA0D40">
        <w:trPr>
          <w:trHeight w:val="510"/>
        </w:trPr>
        <w:tc>
          <w:tcPr>
            <w:tcW w:w="1349" w:type="dxa"/>
            <w:vAlign w:val="center"/>
          </w:tcPr>
          <w:p w:rsidR="00633E20" w:rsidRPr="00654BF7" w:rsidRDefault="00633E20" w:rsidP="0014464F">
            <w:r w:rsidRPr="00654BF7">
              <w:t>Lampiran 2</w:t>
            </w:r>
          </w:p>
        </w:tc>
        <w:tc>
          <w:tcPr>
            <w:tcW w:w="6397" w:type="dxa"/>
            <w:vAlign w:val="center"/>
          </w:tcPr>
          <w:p w:rsidR="00633E20" w:rsidRPr="00654BF7" w:rsidRDefault="00633E20" w:rsidP="0014464F">
            <w:r w:rsidRPr="00654BF7">
              <w:t>Program  Matlab untuk Opsi Jual</w:t>
            </w:r>
          </w:p>
        </w:tc>
        <w:tc>
          <w:tcPr>
            <w:tcW w:w="584" w:type="dxa"/>
            <w:vAlign w:val="center"/>
          </w:tcPr>
          <w:p w:rsidR="00633E20" w:rsidRPr="003A736B" w:rsidRDefault="003A736B" w:rsidP="0014464F">
            <w:pPr>
              <w:rPr>
                <w:lang w:val="id-ID"/>
              </w:rPr>
            </w:pPr>
            <w:r>
              <w:rPr>
                <w:lang w:val="id-ID"/>
              </w:rPr>
              <w:t>45</w:t>
            </w:r>
          </w:p>
        </w:tc>
      </w:tr>
      <w:tr w:rsidR="00633E20" w:rsidRPr="00654BF7" w:rsidTr="00DA0D40">
        <w:trPr>
          <w:trHeight w:val="510"/>
        </w:trPr>
        <w:tc>
          <w:tcPr>
            <w:tcW w:w="1349" w:type="dxa"/>
            <w:vAlign w:val="center"/>
          </w:tcPr>
          <w:p w:rsidR="00633E20" w:rsidRPr="00654BF7" w:rsidRDefault="00633E20" w:rsidP="0014464F">
            <w:r w:rsidRPr="00654BF7">
              <w:t>Lampiran 3</w:t>
            </w:r>
          </w:p>
        </w:tc>
        <w:tc>
          <w:tcPr>
            <w:tcW w:w="6397" w:type="dxa"/>
            <w:vAlign w:val="center"/>
          </w:tcPr>
          <w:p w:rsidR="00633E20" w:rsidRPr="00654BF7" w:rsidRDefault="00633E20" w:rsidP="0014464F">
            <w:r w:rsidRPr="00654BF7">
              <w:t>Has</w:t>
            </w:r>
            <w:r>
              <w:t>il Perhitungan Numerik Harga Opsi</w:t>
            </w:r>
          </w:p>
        </w:tc>
        <w:tc>
          <w:tcPr>
            <w:tcW w:w="584" w:type="dxa"/>
            <w:vAlign w:val="center"/>
          </w:tcPr>
          <w:p w:rsidR="00633E20" w:rsidRPr="003A736B" w:rsidRDefault="003A736B" w:rsidP="0014464F">
            <w:pPr>
              <w:rPr>
                <w:lang w:val="id-ID"/>
              </w:rPr>
            </w:pPr>
            <w:r>
              <w:rPr>
                <w:lang w:val="id-ID"/>
              </w:rPr>
              <w:t>50</w:t>
            </w:r>
          </w:p>
        </w:tc>
      </w:tr>
      <w:tr w:rsidR="00633E20" w:rsidRPr="00654BF7" w:rsidTr="00DA0D40">
        <w:trPr>
          <w:trHeight w:val="510"/>
        </w:trPr>
        <w:tc>
          <w:tcPr>
            <w:tcW w:w="1349" w:type="dxa"/>
            <w:vAlign w:val="center"/>
          </w:tcPr>
          <w:p w:rsidR="00633E20" w:rsidRPr="00654BF7" w:rsidRDefault="00633E20" w:rsidP="0014464F">
            <w:r w:rsidRPr="00654BF7">
              <w:t>Lampiran 4</w:t>
            </w:r>
          </w:p>
        </w:tc>
        <w:tc>
          <w:tcPr>
            <w:tcW w:w="6397" w:type="dxa"/>
            <w:vAlign w:val="center"/>
          </w:tcPr>
          <w:p w:rsidR="00633E20" w:rsidRPr="00654BF7" w:rsidRDefault="00633E20" w:rsidP="0014464F">
            <w:r w:rsidRPr="00654BF7">
              <w:t xml:space="preserve">Hasil Perhitungan </w:t>
            </w:r>
            <w:r>
              <w:t>Batas Eksekusi</w:t>
            </w:r>
          </w:p>
        </w:tc>
        <w:tc>
          <w:tcPr>
            <w:tcW w:w="584" w:type="dxa"/>
            <w:vAlign w:val="center"/>
          </w:tcPr>
          <w:p w:rsidR="00633E20" w:rsidRPr="003A736B" w:rsidRDefault="003A736B" w:rsidP="0014464F">
            <w:pPr>
              <w:rPr>
                <w:lang w:val="id-ID"/>
              </w:rPr>
            </w:pPr>
            <w:r>
              <w:rPr>
                <w:lang w:val="id-ID"/>
              </w:rPr>
              <w:t>58</w:t>
            </w:r>
          </w:p>
        </w:tc>
      </w:tr>
      <w:tr w:rsidR="002223C9" w:rsidRPr="00654BF7" w:rsidTr="00DA0D40">
        <w:trPr>
          <w:trHeight w:val="510"/>
        </w:trPr>
        <w:tc>
          <w:tcPr>
            <w:tcW w:w="1349" w:type="dxa"/>
            <w:vAlign w:val="center"/>
          </w:tcPr>
          <w:p w:rsidR="002223C9" w:rsidRPr="002223C9" w:rsidRDefault="002223C9" w:rsidP="0014464F">
            <w:pPr>
              <w:rPr>
                <w:lang w:val="id-ID"/>
              </w:rPr>
            </w:pPr>
            <w:r>
              <w:rPr>
                <w:lang w:val="id-ID"/>
              </w:rPr>
              <w:t>Lampiran 5</w:t>
            </w:r>
          </w:p>
        </w:tc>
        <w:tc>
          <w:tcPr>
            <w:tcW w:w="6397" w:type="dxa"/>
            <w:vAlign w:val="center"/>
          </w:tcPr>
          <w:p w:rsidR="002223C9" w:rsidRPr="002223C9" w:rsidRDefault="002223C9" w:rsidP="0014464F">
            <w:pPr>
              <w:rPr>
                <w:lang w:val="id-ID"/>
              </w:rPr>
            </w:pPr>
            <w:r>
              <w:rPr>
                <w:lang w:val="id-ID"/>
              </w:rPr>
              <w:t>Personalia Tenaga Peneliti</w:t>
            </w:r>
          </w:p>
        </w:tc>
        <w:tc>
          <w:tcPr>
            <w:tcW w:w="584" w:type="dxa"/>
            <w:vAlign w:val="center"/>
          </w:tcPr>
          <w:p w:rsidR="002223C9" w:rsidRPr="003A736B" w:rsidRDefault="003A736B" w:rsidP="0014464F">
            <w:pPr>
              <w:rPr>
                <w:lang w:val="id-ID"/>
              </w:rPr>
            </w:pPr>
            <w:r>
              <w:rPr>
                <w:lang w:val="id-ID"/>
              </w:rPr>
              <w:t>66</w:t>
            </w:r>
          </w:p>
        </w:tc>
      </w:tr>
      <w:tr w:rsidR="008E3499" w:rsidRPr="00654BF7" w:rsidTr="00DA0D40">
        <w:trPr>
          <w:trHeight w:val="510"/>
        </w:trPr>
        <w:tc>
          <w:tcPr>
            <w:tcW w:w="1349" w:type="dxa"/>
            <w:vAlign w:val="center"/>
          </w:tcPr>
          <w:p w:rsidR="008E3499" w:rsidRDefault="008E3499" w:rsidP="0014464F">
            <w:pPr>
              <w:rPr>
                <w:lang w:val="id-ID"/>
              </w:rPr>
            </w:pPr>
            <w:r>
              <w:rPr>
                <w:lang w:val="id-ID"/>
              </w:rPr>
              <w:t>Lampiran 6</w:t>
            </w:r>
          </w:p>
        </w:tc>
        <w:tc>
          <w:tcPr>
            <w:tcW w:w="6397" w:type="dxa"/>
            <w:vAlign w:val="center"/>
          </w:tcPr>
          <w:p w:rsidR="008E3499" w:rsidRDefault="008E3499" w:rsidP="0014464F">
            <w:pPr>
              <w:rPr>
                <w:lang w:val="id-ID"/>
              </w:rPr>
            </w:pPr>
            <w:r>
              <w:rPr>
                <w:lang w:val="id-ID"/>
              </w:rPr>
              <w:t>Berita Acara Pelaksanaan Seminar Hasil Penelitian</w:t>
            </w:r>
          </w:p>
        </w:tc>
        <w:tc>
          <w:tcPr>
            <w:tcW w:w="584" w:type="dxa"/>
            <w:vAlign w:val="center"/>
          </w:tcPr>
          <w:p w:rsidR="008E3499" w:rsidRPr="003A736B" w:rsidRDefault="003A736B" w:rsidP="0014464F">
            <w:pPr>
              <w:rPr>
                <w:lang w:val="id-ID"/>
              </w:rPr>
            </w:pPr>
            <w:r>
              <w:rPr>
                <w:lang w:val="id-ID"/>
              </w:rPr>
              <w:t>67</w:t>
            </w:r>
          </w:p>
        </w:tc>
      </w:tr>
      <w:tr w:rsidR="008E3499" w:rsidRPr="00654BF7" w:rsidTr="00DA0D40">
        <w:trPr>
          <w:trHeight w:val="510"/>
        </w:trPr>
        <w:tc>
          <w:tcPr>
            <w:tcW w:w="1349" w:type="dxa"/>
            <w:vAlign w:val="center"/>
          </w:tcPr>
          <w:p w:rsidR="008E3499" w:rsidRDefault="008E3499" w:rsidP="0014464F">
            <w:pPr>
              <w:rPr>
                <w:lang w:val="id-ID"/>
              </w:rPr>
            </w:pPr>
            <w:r>
              <w:rPr>
                <w:lang w:val="id-ID"/>
              </w:rPr>
              <w:t>Lampiran 7</w:t>
            </w:r>
          </w:p>
        </w:tc>
        <w:tc>
          <w:tcPr>
            <w:tcW w:w="6397" w:type="dxa"/>
            <w:vAlign w:val="center"/>
          </w:tcPr>
          <w:p w:rsidR="008E3499" w:rsidRDefault="008E3499" w:rsidP="0014464F">
            <w:pPr>
              <w:rPr>
                <w:lang w:val="id-ID"/>
              </w:rPr>
            </w:pPr>
            <w:r>
              <w:rPr>
                <w:lang w:val="id-ID"/>
              </w:rPr>
              <w:t>Daftar Hadir Pelaksanaan Seminar Hasil Penelitian</w:t>
            </w:r>
          </w:p>
        </w:tc>
        <w:tc>
          <w:tcPr>
            <w:tcW w:w="584" w:type="dxa"/>
            <w:vAlign w:val="center"/>
          </w:tcPr>
          <w:p w:rsidR="008E3499" w:rsidRPr="00DA0D40" w:rsidRDefault="00DA0D40" w:rsidP="0014464F">
            <w:pPr>
              <w:rPr>
                <w:lang w:val="id-ID"/>
              </w:rPr>
            </w:pPr>
            <w:r>
              <w:rPr>
                <w:lang w:val="id-ID"/>
              </w:rPr>
              <w:t>69</w:t>
            </w:r>
          </w:p>
        </w:tc>
      </w:tr>
    </w:tbl>
    <w:p w:rsidR="00807F11" w:rsidRDefault="00807F11">
      <w:pPr>
        <w:rPr>
          <w:rFonts w:eastAsia="Calibri"/>
          <w:b/>
          <w:bCs/>
          <w:color w:val="000000"/>
          <w:lang w:val="id-ID"/>
        </w:rPr>
      </w:pPr>
    </w:p>
    <w:p w:rsidR="00633E20" w:rsidRDefault="00633E20">
      <w:pPr>
        <w:rPr>
          <w:rFonts w:eastAsia="Calibri"/>
          <w:b/>
          <w:bCs/>
          <w:color w:val="000000"/>
          <w:lang w:val="id-ID"/>
        </w:rPr>
      </w:pPr>
      <w:r>
        <w:rPr>
          <w:b/>
          <w:bCs/>
          <w:lang w:val="id-ID"/>
        </w:rPr>
        <w:br w:type="page"/>
      </w:r>
    </w:p>
    <w:p w:rsidR="008F0997" w:rsidRPr="005822D0" w:rsidRDefault="008F0997" w:rsidP="008F0997">
      <w:pPr>
        <w:pStyle w:val="Default"/>
        <w:spacing w:line="360" w:lineRule="auto"/>
        <w:jc w:val="center"/>
        <w:rPr>
          <w:rFonts w:ascii="Times New Roman" w:hAnsi="Times New Roman" w:cs="Times New Roman"/>
          <w:b/>
          <w:bCs/>
          <w:lang w:val="id-ID"/>
        </w:rPr>
      </w:pPr>
      <w:r w:rsidRPr="005822D0">
        <w:rPr>
          <w:rFonts w:ascii="Times New Roman" w:hAnsi="Times New Roman" w:cs="Times New Roman"/>
          <w:b/>
          <w:bCs/>
          <w:lang w:val="id-ID"/>
        </w:rPr>
        <w:lastRenderedPageBreak/>
        <w:t>BAB I</w:t>
      </w:r>
    </w:p>
    <w:p w:rsidR="00E80CAD" w:rsidRPr="005822D0" w:rsidRDefault="00E80CAD" w:rsidP="008F0997">
      <w:pPr>
        <w:pStyle w:val="Default"/>
        <w:spacing w:line="360" w:lineRule="auto"/>
        <w:jc w:val="center"/>
        <w:rPr>
          <w:rFonts w:ascii="Times New Roman" w:hAnsi="Times New Roman" w:cs="Times New Roman"/>
          <w:b/>
          <w:bCs/>
        </w:rPr>
      </w:pPr>
      <w:r w:rsidRPr="005822D0">
        <w:rPr>
          <w:rFonts w:ascii="Times New Roman" w:hAnsi="Times New Roman" w:cs="Times New Roman"/>
          <w:b/>
          <w:bCs/>
        </w:rPr>
        <w:t>P</w:t>
      </w:r>
      <w:r w:rsidR="00EB58B1" w:rsidRPr="005822D0">
        <w:rPr>
          <w:rFonts w:ascii="Times New Roman" w:hAnsi="Times New Roman" w:cs="Times New Roman"/>
          <w:b/>
          <w:bCs/>
        </w:rPr>
        <w:t>ENDAHULUAN</w:t>
      </w:r>
    </w:p>
    <w:p w:rsidR="00E80CAD" w:rsidRPr="005822D0" w:rsidRDefault="00E80CAD" w:rsidP="00E80CAD">
      <w:pPr>
        <w:pStyle w:val="Default"/>
        <w:spacing w:line="360" w:lineRule="auto"/>
        <w:ind w:left="502"/>
        <w:jc w:val="both"/>
        <w:rPr>
          <w:rFonts w:ascii="Times New Roman" w:hAnsi="Times New Roman" w:cs="Times New Roman"/>
          <w:b/>
          <w:bCs/>
        </w:rPr>
      </w:pPr>
    </w:p>
    <w:p w:rsidR="00602FA8" w:rsidRPr="005822D0" w:rsidRDefault="00602FA8" w:rsidP="00E36B8B">
      <w:pPr>
        <w:pStyle w:val="Default"/>
        <w:numPr>
          <w:ilvl w:val="1"/>
          <w:numId w:val="3"/>
        </w:numPr>
        <w:spacing w:line="360" w:lineRule="auto"/>
        <w:ind w:left="450"/>
        <w:jc w:val="both"/>
        <w:rPr>
          <w:rFonts w:ascii="Times New Roman" w:hAnsi="Times New Roman" w:cs="Times New Roman"/>
          <w:b/>
          <w:bCs/>
        </w:rPr>
      </w:pPr>
      <w:r w:rsidRPr="005822D0">
        <w:rPr>
          <w:rFonts w:ascii="Times New Roman" w:hAnsi="Times New Roman" w:cs="Times New Roman"/>
          <w:b/>
          <w:bCs/>
        </w:rPr>
        <w:t xml:space="preserve">Latar Belakang </w:t>
      </w:r>
    </w:p>
    <w:p w:rsidR="00D749EF" w:rsidRPr="005822D0" w:rsidRDefault="00D749EF" w:rsidP="00D749EF">
      <w:pPr>
        <w:pStyle w:val="ListParagraph"/>
        <w:spacing w:line="360" w:lineRule="auto"/>
        <w:ind w:left="502"/>
        <w:jc w:val="both"/>
        <w:rPr>
          <w:rFonts w:ascii="Times New Roman" w:hAnsi="Times New Roman"/>
          <w:sz w:val="24"/>
          <w:szCs w:val="24"/>
        </w:rPr>
      </w:pPr>
      <w:r w:rsidRPr="005822D0">
        <w:rPr>
          <w:rFonts w:ascii="Times New Roman" w:hAnsi="Times New Roman"/>
          <w:sz w:val="24"/>
          <w:szCs w:val="24"/>
        </w:rPr>
        <w:tab/>
      </w:r>
      <w:r w:rsidRPr="005822D0">
        <w:rPr>
          <w:rFonts w:ascii="Times New Roman" w:hAnsi="Times New Roman"/>
          <w:sz w:val="24"/>
          <w:szCs w:val="24"/>
        </w:rPr>
        <w:tab/>
        <w:t>Opsi saham adalah salah satu instrumen keuangan yang diperdagangkan di pasar. Selain digunakan sebagai alat investasi dengan keuntungan dari perubahan harga saham, opsi saham juga dapat digunakan untuk meminimalkan jumlah kerugian yang mungkin diderita investor. Menurut Pham (2007:5), opsi saham didefinisikan sebagai perjanjian atau kontrak antara penjual opsi saham dengan pembeli opsi saham dimana penjual menjamin adanya hak (bukan suatu kewajiban) dari pembeli opsi saham untuk membeli atau menjual saham tertentu pada waktu dan harga yang telah ditentukan.</w:t>
      </w:r>
    </w:p>
    <w:p w:rsidR="00D749EF" w:rsidRPr="005822D0" w:rsidRDefault="00D749EF" w:rsidP="00D749EF">
      <w:pPr>
        <w:pStyle w:val="ListParagraph"/>
        <w:spacing w:line="360" w:lineRule="auto"/>
        <w:ind w:left="502"/>
        <w:jc w:val="both"/>
        <w:rPr>
          <w:rFonts w:ascii="Times New Roman" w:hAnsi="Times New Roman"/>
          <w:sz w:val="24"/>
          <w:szCs w:val="24"/>
        </w:rPr>
      </w:pPr>
      <w:r w:rsidRPr="005822D0">
        <w:rPr>
          <w:rFonts w:ascii="Times New Roman" w:hAnsi="Times New Roman"/>
          <w:sz w:val="24"/>
          <w:szCs w:val="24"/>
        </w:rPr>
        <w:tab/>
      </w:r>
      <w:r w:rsidRPr="005822D0">
        <w:rPr>
          <w:rFonts w:ascii="Times New Roman" w:hAnsi="Times New Roman"/>
          <w:sz w:val="24"/>
          <w:szCs w:val="24"/>
        </w:rPr>
        <w:tab/>
        <w:t>Berdasarkan periode waktu penggunaannya, opsi saham dikelompokkan menjadi dua, yaitu opsi saham tipe Amerika dan opsi saham tipe Eropa. Opsi saham tipe Amerika adalah opsi saham yang dapat dieksekusi sebelum waktu kadaluwarsa atau pada waktu kadaluwarsa. Opsi saham tipe Eropa adalah opsi saham yang bisa dieksekusi hanya pada waktu kadaluwarsa. Opsi saham yang paling banyak diperdagangkan pada bursa opsi saham adalah opsi saham tipe Amerika (Hull, 2006:5). Hal ini disebabkan fleksibilitas waktu penggunan opsi saham tipe Amerika sehingga memungkinkan investor memperoleh keuntungan yang lebih besar jika dibandingkan opsi saham tipe Eropa.</w:t>
      </w:r>
    </w:p>
    <w:p w:rsidR="00D749EF" w:rsidRPr="005822D0" w:rsidRDefault="00143D01" w:rsidP="00D749EF">
      <w:pPr>
        <w:pStyle w:val="ListParagraph"/>
        <w:spacing w:line="360" w:lineRule="auto"/>
        <w:ind w:left="502"/>
        <w:jc w:val="both"/>
        <w:rPr>
          <w:rFonts w:ascii="Times New Roman" w:hAnsi="Times New Roman"/>
          <w:sz w:val="24"/>
          <w:szCs w:val="24"/>
        </w:rPr>
      </w:pPr>
      <w:r w:rsidRPr="005822D0">
        <w:rPr>
          <w:rFonts w:ascii="Times New Roman" w:hAnsi="Times New Roman"/>
          <w:sz w:val="24"/>
          <w:szCs w:val="24"/>
        </w:rPr>
        <w:tab/>
      </w:r>
      <w:r w:rsidRPr="005822D0">
        <w:rPr>
          <w:rFonts w:ascii="Times New Roman" w:hAnsi="Times New Roman"/>
          <w:sz w:val="24"/>
          <w:szCs w:val="24"/>
        </w:rPr>
        <w:tab/>
      </w:r>
      <w:r w:rsidR="00D749EF" w:rsidRPr="005822D0">
        <w:rPr>
          <w:rFonts w:ascii="Times New Roman" w:hAnsi="Times New Roman"/>
          <w:sz w:val="24"/>
          <w:szCs w:val="24"/>
        </w:rPr>
        <w:t>Investor memiliki kesempatan untuk mendapatkan keuntungan pada setiap situasi pasar apabila tepat memilih strategi berinvestasi pada kontrak opsi saham. Kunci untuk memperoleh keuntungan dari opsi saham tipe Amerika adalah ketepatan penentuan harga dan batas eksekusi opsi saham. Belum ditemukan rumusan eksplisit untuk menentukan harga dan batas eksekusi opsi saham tipe Amerika. Pada bursa opsi saham, beberapa metode aproksimasi digunakan untuk menentukan harga opsi saham tipe Amerika (Kang et al, 2008:271).</w:t>
      </w:r>
    </w:p>
    <w:p w:rsidR="00D749EF" w:rsidRPr="005822D0" w:rsidRDefault="00143D01" w:rsidP="00D749EF">
      <w:pPr>
        <w:pStyle w:val="ListParagraph"/>
        <w:spacing w:line="360" w:lineRule="auto"/>
        <w:ind w:left="502"/>
        <w:jc w:val="both"/>
        <w:rPr>
          <w:rFonts w:ascii="Times New Roman" w:hAnsi="Times New Roman"/>
          <w:sz w:val="24"/>
          <w:szCs w:val="24"/>
        </w:rPr>
      </w:pPr>
      <w:r w:rsidRPr="005822D0">
        <w:rPr>
          <w:rFonts w:ascii="Times New Roman" w:hAnsi="Times New Roman"/>
          <w:sz w:val="24"/>
          <w:szCs w:val="24"/>
        </w:rPr>
        <w:lastRenderedPageBreak/>
        <w:tab/>
      </w:r>
      <w:r w:rsidRPr="005822D0">
        <w:rPr>
          <w:rFonts w:ascii="Times New Roman" w:hAnsi="Times New Roman"/>
          <w:sz w:val="24"/>
          <w:szCs w:val="24"/>
        </w:rPr>
        <w:tab/>
      </w:r>
      <w:r w:rsidR="00D749EF" w:rsidRPr="005822D0">
        <w:rPr>
          <w:rFonts w:ascii="Times New Roman" w:hAnsi="Times New Roman"/>
          <w:sz w:val="24"/>
          <w:szCs w:val="24"/>
        </w:rPr>
        <w:t>Salah satu alternatif penentuan harga dan batas eksekusi opsi saham tipe Amerika yang tepat agar keuntungan maksimal serta terhindar dari resiko kerugian adalah dengan membangun model matematis opsi saham tipe Amerika. Model Black-Scholes merupakan model yang telah digunakan secara luas sebagai pendekatan untuk menyelesaikan masalah tersebut. Nama Black-Scholes diambil dari nama penemu model tersebut, yakni Fisher Black dan Myron Scholes. Asumsi model ini adalah saham tidak memberikan pembagian deviden, tidak ada biaya transaksi, suku bunga bebas resiko, serta perubahan harga saham mengikuti pola random. Sementara itu, sebagian besar opsi saham saham yang diperjualbelikan pada kenyataannya membayarkan deviden. Oleh karena itu, model Black-Scholes yang akan dibahas disini adalah tipe Amerika dengan pembagian deviden.</w:t>
      </w:r>
    </w:p>
    <w:p w:rsidR="00D749EF" w:rsidRPr="005822D0" w:rsidRDefault="00143D01" w:rsidP="00D749EF">
      <w:pPr>
        <w:pStyle w:val="ListParagraph"/>
        <w:spacing w:line="360" w:lineRule="auto"/>
        <w:ind w:left="502"/>
        <w:jc w:val="both"/>
        <w:rPr>
          <w:rFonts w:ascii="Times New Roman" w:hAnsi="Times New Roman"/>
          <w:sz w:val="24"/>
          <w:szCs w:val="24"/>
        </w:rPr>
      </w:pPr>
      <w:r w:rsidRPr="005822D0">
        <w:rPr>
          <w:rFonts w:ascii="Times New Roman" w:hAnsi="Times New Roman"/>
          <w:sz w:val="24"/>
          <w:szCs w:val="24"/>
        </w:rPr>
        <w:tab/>
      </w:r>
      <w:r w:rsidRPr="005822D0">
        <w:rPr>
          <w:rFonts w:ascii="Times New Roman" w:hAnsi="Times New Roman"/>
          <w:sz w:val="24"/>
          <w:szCs w:val="24"/>
        </w:rPr>
        <w:tab/>
      </w:r>
      <w:r w:rsidR="00D749EF" w:rsidRPr="005822D0">
        <w:rPr>
          <w:rFonts w:ascii="Times New Roman" w:hAnsi="Times New Roman"/>
          <w:sz w:val="24"/>
          <w:szCs w:val="24"/>
        </w:rPr>
        <w:t>Berbagai macam metode numerik sudah lazim digunakan untuk menyelesaikan persamaan diferensial parsial, salah satunya adalah Metode Element Hingga (Finite Elements Method) disingkat FEM. Sesuai dengan fungsinya, metode ini dapat dibandingkan dengan metode-metode lain seperti Metode Beda Hingga (Finite Differences Method) disingkat FDM, Metode Volume Hingga (Finite Volume Method) atau dengan Metode Spektral (Spectral Method). Pembeda FEM dengan metode-metode lainnya adalah penggunaan kombinasi dari dua metode, yakni metode variasional dan polinominal aproksimasi (Gunzburger dan Peterson, 2009:2).</w:t>
      </w:r>
    </w:p>
    <w:p w:rsidR="00E80CAD" w:rsidRPr="005822D0" w:rsidRDefault="00143D01" w:rsidP="00D749EF">
      <w:pPr>
        <w:pStyle w:val="ListParagraph"/>
        <w:spacing w:after="0" w:line="360" w:lineRule="auto"/>
        <w:ind w:left="502"/>
        <w:jc w:val="both"/>
        <w:rPr>
          <w:rFonts w:ascii="Times New Roman" w:hAnsi="Times New Roman"/>
          <w:sz w:val="24"/>
          <w:szCs w:val="24"/>
        </w:rPr>
      </w:pPr>
      <w:r w:rsidRPr="005822D0">
        <w:rPr>
          <w:rFonts w:ascii="Times New Roman" w:hAnsi="Times New Roman"/>
          <w:sz w:val="24"/>
          <w:szCs w:val="24"/>
        </w:rPr>
        <w:tab/>
      </w:r>
      <w:r w:rsidRPr="005822D0">
        <w:rPr>
          <w:rFonts w:ascii="Times New Roman" w:hAnsi="Times New Roman"/>
          <w:sz w:val="24"/>
          <w:szCs w:val="24"/>
        </w:rPr>
        <w:tab/>
      </w:r>
      <w:r w:rsidR="00D749EF" w:rsidRPr="005822D0">
        <w:rPr>
          <w:rFonts w:ascii="Times New Roman" w:hAnsi="Times New Roman"/>
          <w:sz w:val="24"/>
          <w:szCs w:val="24"/>
        </w:rPr>
        <w:t>FEM memiliki beberapa kelebihan jika dibandingkan dengan metode numerik lain, seperti FDM. Diantara kelebihan FEM adalah mudah diaplikasikan pada syarat batas bebas yang ada pada opsi saham tipe Amerika, selain itu perhitungan solusi meliputi seluruh domain termasuk titik terisolasi yang biasa ada apabila menggunakan FDM (Topper, 2007:3).</w:t>
      </w:r>
    </w:p>
    <w:p w:rsidR="00E80CAD" w:rsidRPr="005822D0" w:rsidRDefault="00E80CAD" w:rsidP="00E36B8B">
      <w:pPr>
        <w:pStyle w:val="Default"/>
        <w:spacing w:line="360" w:lineRule="auto"/>
        <w:ind w:left="450"/>
        <w:jc w:val="both"/>
        <w:rPr>
          <w:rFonts w:ascii="Times New Roman" w:hAnsi="Times New Roman" w:cs="Times New Roman"/>
          <w:b/>
          <w:bCs/>
        </w:rPr>
      </w:pPr>
    </w:p>
    <w:p w:rsidR="00A844F2" w:rsidRPr="005822D0" w:rsidRDefault="00A844F2" w:rsidP="00E36B8B">
      <w:pPr>
        <w:pStyle w:val="Default"/>
        <w:numPr>
          <w:ilvl w:val="1"/>
          <w:numId w:val="3"/>
        </w:numPr>
        <w:spacing w:line="360" w:lineRule="auto"/>
        <w:ind w:left="450"/>
        <w:jc w:val="both"/>
        <w:rPr>
          <w:rFonts w:ascii="Times New Roman" w:hAnsi="Times New Roman" w:cs="Times New Roman"/>
          <w:b/>
          <w:bCs/>
        </w:rPr>
      </w:pPr>
      <w:r w:rsidRPr="005822D0">
        <w:rPr>
          <w:rFonts w:ascii="Times New Roman" w:hAnsi="Times New Roman" w:cs="Times New Roman"/>
          <w:b/>
          <w:bCs/>
          <w:lang w:val="id-ID"/>
        </w:rPr>
        <w:t>Identifikasi Masalah</w:t>
      </w:r>
    </w:p>
    <w:p w:rsidR="00BE71F2" w:rsidRPr="005822D0" w:rsidRDefault="00A844F2" w:rsidP="00BE71F2">
      <w:pPr>
        <w:pStyle w:val="ListParagraph"/>
        <w:spacing w:line="360" w:lineRule="auto"/>
        <w:ind w:left="502"/>
        <w:jc w:val="both"/>
        <w:rPr>
          <w:rFonts w:ascii="Times New Roman" w:hAnsi="Times New Roman"/>
          <w:sz w:val="24"/>
          <w:szCs w:val="24"/>
          <w:lang w:val="id-ID"/>
        </w:rPr>
      </w:pPr>
      <w:r w:rsidRPr="005822D0">
        <w:rPr>
          <w:rFonts w:ascii="Times New Roman" w:hAnsi="Times New Roman"/>
          <w:bCs/>
          <w:sz w:val="24"/>
          <w:szCs w:val="24"/>
          <w:lang w:val="id-ID"/>
        </w:rPr>
        <w:t xml:space="preserve">Berdasarkan latar belakang tersebut dapat diidentifikasi beberapa masalah. </w:t>
      </w:r>
      <w:r w:rsidR="00BE71F2" w:rsidRPr="005822D0">
        <w:rPr>
          <w:rFonts w:ascii="Times New Roman" w:hAnsi="Times New Roman"/>
          <w:bCs/>
          <w:sz w:val="24"/>
          <w:szCs w:val="24"/>
          <w:lang w:val="id-ID"/>
        </w:rPr>
        <w:t>S</w:t>
      </w:r>
      <w:r w:rsidR="00BE71F2" w:rsidRPr="005822D0">
        <w:rPr>
          <w:rFonts w:ascii="Times New Roman" w:hAnsi="Times New Roman"/>
          <w:sz w:val="24"/>
          <w:szCs w:val="24"/>
        </w:rPr>
        <w:t xml:space="preserve">ebagian besar opsi saham saham yang diperjualbelikan pada kenyataannya membayarkan deviden. Oleh karena itu, model Black-Scholes dengan </w:t>
      </w:r>
      <w:r w:rsidR="00BE71F2" w:rsidRPr="005822D0">
        <w:rPr>
          <w:rFonts w:ascii="Times New Roman" w:hAnsi="Times New Roman"/>
          <w:sz w:val="24"/>
          <w:szCs w:val="24"/>
        </w:rPr>
        <w:lastRenderedPageBreak/>
        <w:t>pembagian deviden</w:t>
      </w:r>
      <w:r w:rsidR="00BE71F2" w:rsidRPr="005822D0">
        <w:rPr>
          <w:rFonts w:ascii="Times New Roman" w:hAnsi="Times New Roman"/>
          <w:sz w:val="24"/>
          <w:szCs w:val="24"/>
          <w:lang w:val="id-ID"/>
        </w:rPr>
        <w:t xml:space="preserve"> akan lebih mencerminkan keadaan pasar. </w:t>
      </w:r>
      <w:r w:rsidR="001D624D" w:rsidRPr="005822D0">
        <w:rPr>
          <w:rFonts w:ascii="Times New Roman" w:hAnsi="Times New Roman"/>
          <w:sz w:val="24"/>
          <w:szCs w:val="24"/>
          <w:lang w:val="id-ID"/>
        </w:rPr>
        <w:t>Selanjutnya, model Black-Scholes merupakan model dengan persamaan differensial parsial yang dilengkapi nilai awal dan syarat batas yang cukup rumit, sehingga solusi analitiknya susah untuk ditemukan. Pada penelitian kali ini, akan dianalisa solusi pendekatan dari model Black-Scholes secara numerik.</w:t>
      </w:r>
    </w:p>
    <w:p w:rsidR="00A844F2" w:rsidRPr="005822D0" w:rsidRDefault="00A844F2" w:rsidP="00A844F2">
      <w:pPr>
        <w:pStyle w:val="Default"/>
        <w:spacing w:line="360" w:lineRule="auto"/>
        <w:ind w:left="450"/>
        <w:jc w:val="both"/>
        <w:rPr>
          <w:rFonts w:ascii="Times New Roman" w:hAnsi="Times New Roman" w:cs="Times New Roman"/>
          <w:bCs/>
          <w:lang w:val="id-ID"/>
        </w:rPr>
      </w:pPr>
    </w:p>
    <w:p w:rsidR="00602FA8" w:rsidRPr="005822D0" w:rsidRDefault="00602FA8" w:rsidP="00E36B8B">
      <w:pPr>
        <w:pStyle w:val="Default"/>
        <w:numPr>
          <w:ilvl w:val="1"/>
          <w:numId w:val="3"/>
        </w:numPr>
        <w:spacing w:line="360" w:lineRule="auto"/>
        <w:ind w:left="450"/>
        <w:jc w:val="both"/>
        <w:rPr>
          <w:rFonts w:ascii="Times New Roman" w:hAnsi="Times New Roman" w:cs="Times New Roman"/>
          <w:b/>
          <w:bCs/>
        </w:rPr>
      </w:pPr>
      <w:r w:rsidRPr="005822D0">
        <w:rPr>
          <w:rFonts w:ascii="Times New Roman" w:hAnsi="Times New Roman" w:cs="Times New Roman"/>
          <w:b/>
        </w:rPr>
        <w:t xml:space="preserve">Rumusan </w:t>
      </w:r>
      <w:r w:rsidR="00E80CAD" w:rsidRPr="005822D0">
        <w:rPr>
          <w:rFonts w:ascii="Times New Roman" w:hAnsi="Times New Roman" w:cs="Times New Roman"/>
          <w:b/>
        </w:rPr>
        <w:t>M</w:t>
      </w:r>
      <w:r w:rsidRPr="005822D0">
        <w:rPr>
          <w:rFonts w:ascii="Times New Roman" w:hAnsi="Times New Roman" w:cs="Times New Roman"/>
          <w:b/>
        </w:rPr>
        <w:t>asalah</w:t>
      </w:r>
    </w:p>
    <w:p w:rsidR="00E80CAD" w:rsidRPr="005822D0" w:rsidRDefault="00E80CAD" w:rsidP="00E36B8B">
      <w:pPr>
        <w:pStyle w:val="ListParagraph"/>
        <w:autoSpaceDE w:val="0"/>
        <w:autoSpaceDN w:val="0"/>
        <w:adjustRightInd w:val="0"/>
        <w:spacing w:after="0" w:line="360" w:lineRule="auto"/>
        <w:ind w:left="502"/>
        <w:jc w:val="both"/>
        <w:rPr>
          <w:rFonts w:ascii="Times New Roman" w:hAnsi="Times New Roman"/>
          <w:sz w:val="24"/>
          <w:szCs w:val="24"/>
        </w:rPr>
      </w:pPr>
      <w:r w:rsidRPr="005822D0">
        <w:rPr>
          <w:rFonts w:ascii="Times New Roman" w:hAnsi="Times New Roman"/>
          <w:sz w:val="24"/>
          <w:szCs w:val="24"/>
        </w:rPr>
        <w:t>Dari identifikasi masalah tersebut, didapatkan rumusan masalah sebagai berikut :</w:t>
      </w:r>
    </w:p>
    <w:p w:rsidR="005F3F4E" w:rsidRPr="005822D0" w:rsidRDefault="005F3F4E" w:rsidP="005F3F4E">
      <w:pPr>
        <w:pStyle w:val="ListParagraph"/>
        <w:numPr>
          <w:ilvl w:val="0"/>
          <w:numId w:val="4"/>
        </w:numPr>
        <w:spacing w:after="0" w:line="360" w:lineRule="auto"/>
        <w:jc w:val="both"/>
        <w:rPr>
          <w:rFonts w:ascii="Times New Roman" w:hAnsi="Times New Roman"/>
          <w:sz w:val="24"/>
          <w:szCs w:val="24"/>
        </w:rPr>
      </w:pPr>
      <w:r w:rsidRPr="005822D0">
        <w:rPr>
          <w:rFonts w:ascii="Times New Roman" w:hAnsi="Times New Roman"/>
          <w:sz w:val="24"/>
          <w:szCs w:val="24"/>
          <w:lang w:val="id-ID"/>
        </w:rPr>
        <w:t>Bagaimana model matematika untuk menentukan harga opsi saham tipe Amerika dengan pembagian deviden</w:t>
      </w:r>
    </w:p>
    <w:p w:rsidR="005F3F4E" w:rsidRPr="005822D0" w:rsidRDefault="005F3F4E" w:rsidP="005F3F4E">
      <w:pPr>
        <w:pStyle w:val="ListParagraph"/>
        <w:numPr>
          <w:ilvl w:val="0"/>
          <w:numId w:val="4"/>
        </w:numPr>
        <w:spacing w:after="0" w:line="360" w:lineRule="auto"/>
        <w:jc w:val="both"/>
        <w:rPr>
          <w:rFonts w:ascii="Times New Roman" w:hAnsi="Times New Roman"/>
          <w:sz w:val="24"/>
          <w:szCs w:val="24"/>
        </w:rPr>
      </w:pPr>
      <w:r w:rsidRPr="005822D0">
        <w:rPr>
          <w:rFonts w:ascii="Times New Roman" w:hAnsi="Times New Roman"/>
          <w:sz w:val="24"/>
          <w:szCs w:val="24"/>
          <w:lang w:val="id-ID"/>
        </w:rPr>
        <w:t>Berapa harga opsi saham yang tepat dengan menggunakan finite element method.</w:t>
      </w:r>
    </w:p>
    <w:p w:rsidR="00E80CAD" w:rsidRPr="005822D0" w:rsidRDefault="00E80CAD" w:rsidP="00E36B8B">
      <w:pPr>
        <w:pStyle w:val="Default"/>
        <w:spacing w:line="360" w:lineRule="auto"/>
        <w:ind w:left="450"/>
        <w:jc w:val="both"/>
        <w:rPr>
          <w:rFonts w:ascii="Times New Roman" w:hAnsi="Times New Roman" w:cs="Times New Roman"/>
          <w:b/>
          <w:bCs/>
        </w:rPr>
      </w:pPr>
    </w:p>
    <w:p w:rsidR="00602FA8" w:rsidRPr="005822D0" w:rsidRDefault="00602FA8" w:rsidP="00E36B8B">
      <w:pPr>
        <w:pStyle w:val="Default"/>
        <w:numPr>
          <w:ilvl w:val="1"/>
          <w:numId w:val="3"/>
        </w:numPr>
        <w:spacing w:line="360" w:lineRule="auto"/>
        <w:ind w:left="450"/>
        <w:jc w:val="both"/>
        <w:rPr>
          <w:rFonts w:ascii="Times New Roman" w:hAnsi="Times New Roman" w:cs="Times New Roman"/>
          <w:b/>
          <w:bCs/>
        </w:rPr>
      </w:pPr>
      <w:r w:rsidRPr="005822D0">
        <w:rPr>
          <w:rFonts w:ascii="Times New Roman" w:hAnsi="Times New Roman" w:cs="Times New Roman"/>
          <w:b/>
        </w:rPr>
        <w:t xml:space="preserve">Tujuan </w:t>
      </w:r>
      <w:r w:rsidR="00E80CAD" w:rsidRPr="005822D0">
        <w:rPr>
          <w:rFonts w:ascii="Times New Roman" w:hAnsi="Times New Roman" w:cs="Times New Roman"/>
          <w:b/>
        </w:rPr>
        <w:t>P</w:t>
      </w:r>
      <w:r w:rsidRPr="005822D0">
        <w:rPr>
          <w:rFonts w:ascii="Times New Roman" w:hAnsi="Times New Roman" w:cs="Times New Roman"/>
          <w:b/>
        </w:rPr>
        <w:t>enelitian</w:t>
      </w:r>
    </w:p>
    <w:p w:rsidR="00E80CAD" w:rsidRPr="005822D0" w:rsidRDefault="00E80CAD" w:rsidP="00E36B8B">
      <w:pPr>
        <w:spacing w:line="360" w:lineRule="auto"/>
        <w:ind w:firstLine="450"/>
        <w:jc w:val="both"/>
      </w:pPr>
      <w:r w:rsidRPr="005822D0">
        <w:t xml:space="preserve">Berdasarkan uraian di atas, dapat dirumuskan tujuan dari penelitian ini sebagai berikut </w:t>
      </w:r>
    </w:p>
    <w:p w:rsidR="00F11423" w:rsidRPr="005822D0" w:rsidRDefault="00F11423" w:rsidP="00312CD3">
      <w:pPr>
        <w:pStyle w:val="ListParagraph"/>
        <w:numPr>
          <w:ilvl w:val="0"/>
          <w:numId w:val="10"/>
        </w:numPr>
        <w:spacing w:after="0" w:line="360" w:lineRule="auto"/>
        <w:jc w:val="both"/>
        <w:rPr>
          <w:rFonts w:ascii="Times New Roman" w:hAnsi="Times New Roman"/>
          <w:sz w:val="24"/>
          <w:szCs w:val="24"/>
        </w:rPr>
      </w:pPr>
      <w:r w:rsidRPr="005822D0">
        <w:rPr>
          <w:rFonts w:ascii="Times New Roman" w:hAnsi="Times New Roman"/>
          <w:sz w:val="24"/>
          <w:szCs w:val="24"/>
          <w:lang w:val="id-ID"/>
        </w:rPr>
        <w:t>Membuat model matematika untuk menentukan harga opsi saham tipe Amerika dengan pembagian deviden</w:t>
      </w:r>
    </w:p>
    <w:p w:rsidR="00E80CAD" w:rsidRPr="005822D0" w:rsidRDefault="00F11423" w:rsidP="00312CD3">
      <w:pPr>
        <w:pStyle w:val="ListParagraph"/>
        <w:numPr>
          <w:ilvl w:val="0"/>
          <w:numId w:val="10"/>
        </w:numPr>
        <w:spacing w:after="0" w:line="360" w:lineRule="auto"/>
        <w:jc w:val="both"/>
        <w:rPr>
          <w:rFonts w:ascii="Times New Roman" w:hAnsi="Times New Roman"/>
          <w:sz w:val="24"/>
          <w:szCs w:val="24"/>
        </w:rPr>
      </w:pPr>
      <w:r w:rsidRPr="005822D0">
        <w:rPr>
          <w:rFonts w:ascii="Times New Roman" w:hAnsi="Times New Roman"/>
          <w:sz w:val="24"/>
          <w:szCs w:val="24"/>
          <w:lang w:val="id-ID"/>
        </w:rPr>
        <w:t>Menghitung harga opsi saham yang tepat dengan menggunakan finite elementmethod.</w:t>
      </w:r>
      <w:r w:rsidR="00E80CAD" w:rsidRPr="005822D0">
        <w:rPr>
          <w:rFonts w:ascii="Times New Roman" w:hAnsi="Times New Roman"/>
          <w:sz w:val="24"/>
          <w:szCs w:val="24"/>
        </w:rPr>
        <w:t xml:space="preserve"> </w:t>
      </w:r>
    </w:p>
    <w:p w:rsidR="00E80CAD" w:rsidRPr="005822D0" w:rsidRDefault="00E80CAD" w:rsidP="00E36B8B">
      <w:pPr>
        <w:pStyle w:val="Default"/>
        <w:spacing w:line="360" w:lineRule="auto"/>
        <w:ind w:left="450"/>
        <w:jc w:val="both"/>
        <w:rPr>
          <w:rFonts w:ascii="Times New Roman" w:hAnsi="Times New Roman" w:cs="Times New Roman"/>
          <w:b/>
          <w:bCs/>
          <w:lang w:val="id-ID"/>
        </w:rPr>
      </w:pPr>
    </w:p>
    <w:p w:rsidR="009F5E0E" w:rsidRPr="005822D0" w:rsidRDefault="009F5E0E" w:rsidP="00E36B8B">
      <w:pPr>
        <w:pStyle w:val="Default"/>
        <w:spacing w:line="360" w:lineRule="auto"/>
        <w:ind w:left="450"/>
        <w:jc w:val="both"/>
        <w:rPr>
          <w:rFonts w:ascii="Times New Roman" w:hAnsi="Times New Roman" w:cs="Times New Roman"/>
          <w:b/>
          <w:bCs/>
          <w:lang w:val="id-ID"/>
        </w:rPr>
      </w:pPr>
    </w:p>
    <w:p w:rsidR="004873A1" w:rsidRPr="005822D0" w:rsidRDefault="004873A1" w:rsidP="00E36B8B">
      <w:pPr>
        <w:pStyle w:val="Default"/>
        <w:numPr>
          <w:ilvl w:val="1"/>
          <w:numId w:val="3"/>
        </w:numPr>
        <w:spacing w:line="360" w:lineRule="auto"/>
        <w:ind w:left="450"/>
        <w:jc w:val="both"/>
        <w:rPr>
          <w:rFonts w:ascii="Times New Roman" w:hAnsi="Times New Roman" w:cs="Times New Roman"/>
          <w:b/>
          <w:bCs/>
        </w:rPr>
      </w:pPr>
      <w:r w:rsidRPr="005822D0">
        <w:rPr>
          <w:rFonts w:ascii="Times New Roman" w:hAnsi="Times New Roman" w:cs="Times New Roman"/>
          <w:b/>
          <w:lang w:val="id-ID"/>
        </w:rPr>
        <w:t>Sistematika Penelitian</w:t>
      </w:r>
    </w:p>
    <w:p w:rsidR="00564842" w:rsidRPr="005822D0" w:rsidRDefault="00564842" w:rsidP="00564842">
      <w:pPr>
        <w:spacing w:line="360" w:lineRule="auto"/>
        <w:ind w:firstLine="720"/>
      </w:pPr>
      <w:r w:rsidRPr="005822D0">
        <w:t>Mengenai s</w:t>
      </w:r>
      <w:r w:rsidRPr="005822D0">
        <w:rPr>
          <w:lang w:val="id-ID"/>
        </w:rPr>
        <w:t>istematika penelitian</w:t>
      </w:r>
      <w:r w:rsidRPr="005822D0">
        <w:t xml:space="preserve">, penelitian ini dibagi menjadi </w:t>
      </w:r>
      <w:r w:rsidRPr="005822D0">
        <w:rPr>
          <w:lang w:val="id-ID"/>
        </w:rPr>
        <w:t>4</w:t>
      </w:r>
      <w:r w:rsidRPr="005822D0">
        <w:t xml:space="preserve"> tahap :</w:t>
      </w:r>
    </w:p>
    <w:p w:rsidR="00564842" w:rsidRPr="005822D0" w:rsidRDefault="00564842" w:rsidP="00564842">
      <w:pPr>
        <w:pStyle w:val="ListParagraph"/>
        <w:numPr>
          <w:ilvl w:val="0"/>
          <w:numId w:val="2"/>
        </w:numPr>
        <w:spacing w:after="0" w:line="360" w:lineRule="auto"/>
        <w:rPr>
          <w:rFonts w:ascii="Times New Roman" w:hAnsi="Times New Roman"/>
          <w:sz w:val="24"/>
          <w:szCs w:val="24"/>
        </w:rPr>
      </w:pPr>
      <w:r w:rsidRPr="005822D0">
        <w:rPr>
          <w:rFonts w:ascii="Times New Roman" w:hAnsi="Times New Roman"/>
          <w:sz w:val="24"/>
          <w:szCs w:val="24"/>
        </w:rPr>
        <w:t>Tahap awal membahas mengenai gambaran umum penelitian.</w:t>
      </w:r>
    </w:p>
    <w:p w:rsidR="00564842" w:rsidRPr="005822D0" w:rsidRDefault="00564842" w:rsidP="00564842">
      <w:pPr>
        <w:pStyle w:val="ListParagraph"/>
        <w:numPr>
          <w:ilvl w:val="0"/>
          <w:numId w:val="2"/>
        </w:numPr>
        <w:spacing w:after="0" w:line="360" w:lineRule="auto"/>
        <w:jc w:val="both"/>
        <w:rPr>
          <w:rFonts w:ascii="Times New Roman" w:hAnsi="Times New Roman"/>
          <w:sz w:val="24"/>
          <w:szCs w:val="24"/>
        </w:rPr>
      </w:pPr>
      <w:r w:rsidRPr="005822D0">
        <w:rPr>
          <w:rFonts w:ascii="Times New Roman" w:hAnsi="Times New Roman"/>
          <w:sz w:val="24"/>
          <w:szCs w:val="24"/>
        </w:rPr>
        <w:t xml:space="preserve">Tahap kedua, </w:t>
      </w:r>
      <w:r w:rsidRPr="005822D0">
        <w:rPr>
          <w:rFonts w:ascii="Times New Roman" w:hAnsi="Times New Roman"/>
          <w:sz w:val="24"/>
          <w:szCs w:val="24"/>
          <w:lang w:val="id-ID"/>
        </w:rPr>
        <w:t xml:space="preserve">dianalisa terlebih dahulu mengenai Model Black-Scholes tanpa pembagian deviden. Selanjutnya, mencari solusi dari model tersebut dengan </w:t>
      </w:r>
      <w:r w:rsidRPr="005822D0">
        <w:rPr>
          <w:rFonts w:ascii="Times New Roman" w:hAnsi="Times New Roman"/>
          <w:i/>
          <w:sz w:val="24"/>
          <w:szCs w:val="24"/>
          <w:lang w:val="id-ID"/>
        </w:rPr>
        <w:t>finite element method</w:t>
      </w:r>
      <w:r w:rsidRPr="005822D0">
        <w:rPr>
          <w:rFonts w:ascii="Times New Roman" w:hAnsi="Times New Roman"/>
          <w:sz w:val="24"/>
          <w:szCs w:val="24"/>
          <w:lang w:val="id-ID"/>
        </w:rPr>
        <w:t xml:space="preserve">. Tahapan kedua </w:t>
      </w:r>
      <w:r w:rsidRPr="005822D0">
        <w:rPr>
          <w:rFonts w:ascii="Times New Roman" w:hAnsi="Times New Roman"/>
          <w:sz w:val="24"/>
          <w:szCs w:val="24"/>
          <w:lang w:val="id-ID"/>
        </w:rPr>
        <w:lastRenderedPageBreak/>
        <w:t>dilakukan oleh mahasiswa dengan bimbingan dosen peneliti. Topik inilah yang kemudian akan menjadi bahan skripsi peneliti.</w:t>
      </w:r>
    </w:p>
    <w:p w:rsidR="00564842" w:rsidRPr="005822D0" w:rsidRDefault="00564842" w:rsidP="00564842">
      <w:pPr>
        <w:pStyle w:val="ListParagraph"/>
        <w:numPr>
          <w:ilvl w:val="0"/>
          <w:numId w:val="2"/>
        </w:numPr>
        <w:spacing w:after="0" w:line="360" w:lineRule="auto"/>
        <w:jc w:val="both"/>
        <w:rPr>
          <w:rFonts w:ascii="Times New Roman" w:hAnsi="Times New Roman"/>
          <w:sz w:val="24"/>
          <w:szCs w:val="24"/>
        </w:rPr>
      </w:pPr>
      <w:r w:rsidRPr="005822D0">
        <w:rPr>
          <w:rFonts w:ascii="Times New Roman" w:hAnsi="Times New Roman"/>
          <w:sz w:val="24"/>
          <w:szCs w:val="24"/>
        </w:rPr>
        <w:t xml:space="preserve">Tahap ketiga, </w:t>
      </w:r>
      <w:r w:rsidRPr="005822D0">
        <w:rPr>
          <w:rFonts w:ascii="Times New Roman" w:hAnsi="Times New Roman"/>
          <w:sz w:val="24"/>
          <w:szCs w:val="24"/>
          <w:lang w:val="id-ID"/>
        </w:rPr>
        <w:t xml:space="preserve">model yang sudah ada kemudian dianalisa dan dikembangkan, yaitu dengan melibatkan pembagian deviden. Pengembangan model dilakukan oleh dosen peneliti. </w:t>
      </w:r>
    </w:p>
    <w:p w:rsidR="00564842" w:rsidRPr="005822D0" w:rsidRDefault="00564842" w:rsidP="00564842">
      <w:pPr>
        <w:pStyle w:val="ListParagraph"/>
        <w:numPr>
          <w:ilvl w:val="0"/>
          <w:numId w:val="2"/>
        </w:numPr>
        <w:spacing w:after="0" w:line="360" w:lineRule="auto"/>
        <w:rPr>
          <w:rFonts w:ascii="Times New Roman" w:hAnsi="Times New Roman"/>
          <w:sz w:val="24"/>
          <w:szCs w:val="24"/>
        </w:rPr>
      </w:pPr>
      <w:r w:rsidRPr="005822D0">
        <w:rPr>
          <w:rFonts w:ascii="Times New Roman" w:hAnsi="Times New Roman"/>
          <w:sz w:val="24"/>
          <w:szCs w:val="24"/>
        </w:rPr>
        <w:t>Tahap terakhir, membuat kesimpulan.</w:t>
      </w:r>
    </w:p>
    <w:p w:rsidR="00564842" w:rsidRPr="005822D0" w:rsidRDefault="00564842">
      <w:pPr>
        <w:rPr>
          <w:rFonts w:eastAsia="Calibri"/>
          <w:b/>
          <w:bCs/>
          <w:color w:val="000000"/>
        </w:rPr>
      </w:pPr>
      <w:r w:rsidRPr="005822D0">
        <w:rPr>
          <w:b/>
          <w:bCs/>
        </w:rPr>
        <w:br w:type="page"/>
      </w:r>
    </w:p>
    <w:p w:rsidR="005B17EE" w:rsidRPr="005822D0" w:rsidRDefault="00417D52" w:rsidP="005B17EE">
      <w:pPr>
        <w:pStyle w:val="ListParagraph"/>
        <w:spacing w:after="0" w:line="360" w:lineRule="auto"/>
        <w:ind w:left="1080"/>
        <w:jc w:val="center"/>
        <w:rPr>
          <w:rFonts w:ascii="Times New Roman" w:hAnsi="Times New Roman"/>
          <w:b/>
          <w:sz w:val="24"/>
          <w:szCs w:val="24"/>
          <w:lang w:val="id-ID"/>
        </w:rPr>
      </w:pPr>
      <w:r w:rsidRPr="005822D0">
        <w:rPr>
          <w:rFonts w:ascii="Times New Roman" w:hAnsi="Times New Roman"/>
          <w:b/>
          <w:sz w:val="24"/>
          <w:szCs w:val="24"/>
          <w:lang w:val="id-ID"/>
        </w:rPr>
        <w:lastRenderedPageBreak/>
        <w:t>B</w:t>
      </w:r>
      <w:r w:rsidR="005B17EE" w:rsidRPr="005822D0">
        <w:rPr>
          <w:rFonts w:ascii="Times New Roman" w:hAnsi="Times New Roman"/>
          <w:b/>
          <w:sz w:val="24"/>
          <w:szCs w:val="24"/>
          <w:lang w:val="id-ID"/>
        </w:rPr>
        <w:t>AB II</w:t>
      </w:r>
    </w:p>
    <w:p w:rsidR="005B17EE" w:rsidRPr="005822D0" w:rsidRDefault="005B17EE" w:rsidP="005B17EE">
      <w:pPr>
        <w:pStyle w:val="ListParagraph"/>
        <w:spacing w:after="0" w:line="360" w:lineRule="auto"/>
        <w:ind w:left="1080"/>
        <w:jc w:val="center"/>
        <w:rPr>
          <w:rFonts w:ascii="Times New Roman" w:hAnsi="Times New Roman"/>
          <w:b/>
          <w:sz w:val="24"/>
          <w:szCs w:val="24"/>
          <w:lang w:val="id-ID"/>
        </w:rPr>
      </w:pPr>
      <w:r w:rsidRPr="005822D0">
        <w:rPr>
          <w:rFonts w:ascii="Times New Roman" w:hAnsi="Times New Roman"/>
          <w:b/>
          <w:sz w:val="24"/>
          <w:szCs w:val="24"/>
          <w:lang w:val="id-ID"/>
        </w:rPr>
        <w:t>KAJIAN PUSTAKA</w:t>
      </w:r>
    </w:p>
    <w:p w:rsidR="005B17EE" w:rsidRPr="005822D0" w:rsidRDefault="005B17EE" w:rsidP="005B17EE">
      <w:pPr>
        <w:pStyle w:val="ListParagraph"/>
        <w:spacing w:after="0" w:line="360" w:lineRule="auto"/>
        <w:ind w:left="1080"/>
        <w:jc w:val="center"/>
        <w:rPr>
          <w:rFonts w:ascii="Times New Roman" w:hAnsi="Times New Roman"/>
          <w:b/>
          <w:sz w:val="24"/>
          <w:szCs w:val="24"/>
          <w:lang w:val="id-ID"/>
        </w:rPr>
      </w:pPr>
    </w:p>
    <w:p w:rsidR="005B17EE" w:rsidRPr="005822D0" w:rsidRDefault="005B17EE" w:rsidP="00312CD3">
      <w:pPr>
        <w:pStyle w:val="ListParagraph"/>
        <w:numPr>
          <w:ilvl w:val="0"/>
          <w:numId w:val="11"/>
        </w:numPr>
        <w:spacing w:after="0" w:line="360" w:lineRule="auto"/>
        <w:ind w:left="371" w:hanging="371"/>
        <w:rPr>
          <w:rFonts w:ascii="Times New Roman" w:hAnsi="Times New Roman"/>
          <w:b/>
          <w:sz w:val="24"/>
          <w:szCs w:val="24"/>
          <w:lang w:val="id-ID"/>
        </w:rPr>
      </w:pPr>
      <w:r w:rsidRPr="005822D0">
        <w:rPr>
          <w:rFonts w:ascii="Times New Roman" w:hAnsi="Times New Roman"/>
          <w:b/>
          <w:sz w:val="24"/>
          <w:szCs w:val="24"/>
          <w:lang w:val="id-ID"/>
        </w:rPr>
        <w:t>Saham</w:t>
      </w:r>
    </w:p>
    <w:p w:rsidR="005B17EE" w:rsidRPr="005822D0" w:rsidRDefault="005B17EE" w:rsidP="00876886">
      <w:pPr>
        <w:autoSpaceDE w:val="0"/>
        <w:autoSpaceDN w:val="0"/>
        <w:adjustRightInd w:val="0"/>
        <w:spacing w:line="360" w:lineRule="auto"/>
        <w:ind w:left="371"/>
        <w:jc w:val="both"/>
        <w:rPr>
          <w:lang w:val="id-ID" w:eastAsia="id-ID"/>
        </w:rPr>
      </w:pPr>
      <w:r w:rsidRPr="005822D0">
        <w:rPr>
          <w:lang w:val="id-ID" w:eastAsia="id-ID"/>
        </w:rPr>
        <w:t>Saham dapat didefinisikan sebagai modal yang dikeluarkan perusahaan atau perseroan terbatas ke masyarakat agar seseorang atau badan dapat memiliki sebagian hak dari perusahaan. Hal ini dilakukan karena pemilik perusahaan membutuhkan modal untuk proses produksi, pengembangan usaha dan investasi lainya dalam perusahaannya. Apabila perusahaan menjual sahamnya, maka perusahaan harus berbagi kepemilikan perusahaan dengan pemegang saham (</w:t>
      </w:r>
      <w:r w:rsidRPr="005822D0">
        <w:rPr>
          <w:i/>
          <w:iCs/>
          <w:lang w:val="id-ID" w:eastAsia="id-ID"/>
        </w:rPr>
        <w:t>stockholder</w:t>
      </w:r>
      <w:r w:rsidRPr="005822D0">
        <w:rPr>
          <w:lang w:val="id-ID" w:eastAsia="id-ID"/>
        </w:rPr>
        <w:t>) dan berbagi keuntungan yang didapat oleh perusahaan.</w:t>
      </w:r>
    </w:p>
    <w:p w:rsidR="005B17EE" w:rsidRPr="005822D0" w:rsidRDefault="005B17EE" w:rsidP="00876886">
      <w:pPr>
        <w:autoSpaceDE w:val="0"/>
        <w:autoSpaceDN w:val="0"/>
        <w:adjustRightInd w:val="0"/>
        <w:spacing w:line="360" w:lineRule="auto"/>
        <w:ind w:left="371"/>
        <w:jc w:val="both"/>
        <w:rPr>
          <w:b/>
          <w:lang w:val="id-ID"/>
        </w:rPr>
      </w:pPr>
    </w:p>
    <w:p w:rsidR="005B17EE" w:rsidRPr="005822D0" w:rsidRDefault="005B17EE" w:rsidP="00312CD3">
      <w:pPr>
        <w:pStyle w:val="ListParagraph"/>
        <w:numPr>
          <w:ilvl w:val="0"/>
          <w:numId w:val="11"/>
        </w:numPr>
        <w:spacing w:after="0" w:line="360" w:lineRule="auto"/>
        <w:ind w:left="371" w:hanging="371"/>
        <w:rPr>
          <w:rFonts w:ascii="Times New Roman" w:hAnsi="Times New Roman"/>
          <w:b/>
          <w:sz w:val="24"/>
          <w:szCs w:val="24"/>
          <w:lang w:val="id-ID"/>
        </w:rPr>
      </w:pPr>
      <w:r w:rsidRPr="005822D0">
        <w:rPr>
          <w:rFonts w:ascii="Times New Roman" w:hAnsi="Times New Roman"/>
          <w:b/>
          <w:sz w:val="24"/>
          <w:szCs w:val="24"/>
          <w:lang w:val="id-ID"/>
        </w:rPr>
        <w:t>Opsi saham</w:t>
      </w:r>
    </w:p>
    <w:p w:rsidR="005B17EE" w:rsidRPr="005822D0" w:rsidRDefault="005B17EE" w:rsidP="00876886">
      <w:pPr>
        <w:autoSpaceDE w:val="0"/>
        <w:autoSpaceDN w:val="0"/>
        <w:adjustRightInd w:val="0"/>
        <w:spacing w:line="360" w:lineRule="auto"/>
        <w:ind w:left="425"/>
        <w:jc w:val="both"/>
        <w:rPr>
          <w:b/>
          <w:bCs/>
          <w:lang w:val="id-ID" w:eastAsia="id-ID"/>
        </w:rPr>
      </w:pPr>
      <w:r w:rsidRPr="005822D0">
        <w:rPr>
          <w:b/>
          <w:bCs/>
          <w:lang w:val="id-ID" w:eastAsia="id-ID"/>
        </w:rPr>
        <w:t>Definisi 2.1 (Pham, 2007:5)</w:t>
      </w:r>
    </w:p>
    <w:p w:rsidR="005B17EE" w:rsidRPr="005822D0" w:rsidRDefault="005B17EE" w:rsidP="00876886">
      <w:pPr>
        <w:autoSpaceDE w:val="0"/>
        <w:autoSpaceDN w:val="0"/>
        <w:adjustRightInd w:val="0"/>
        <w:spacing w:line="360" w:lineRule="auto"/>
        <w:ind w:left="425"/>
        <w:jc w:val="both"/>
        <w:rPr>
          <w:i/>
          <w:iCs/>
          <w:lang w:val="id-ID" w:eastAsia="id-ID"/>
        </w:rPr>
      </w:pPr>
      <w:r w:rsidRPr="005822D0">
        <w:rPr>
          <w:i/>
          <w:iCs/>
          <w:lang w:val="id-ID" w:eastAsia="id-ID"/>
        </w:rPr>
        <w:t>Opsi saham adalah suatu perjanjian atau kontrak antara penjual opsi saham dengan pembeli opsi saham dimana penjual opsi saham menjamin adanya hak (bukan kewajiban) dari pembeli opsi saham untuk membeli atau menjual saham tertentu dengan harga tertentu pada waktu yang telah ditentukan.</w:t>
      </w:r>
    </w:p>
    <w:p w:rsidR="005B17EE" w:rsidRPr="005822D0" w:rsidRDefault="005B17EE" w:rsidP="00876886">
      <w:pPr>
        <w:autoSpaceDE w:val="0"/>
        <w:autoSpaceDN w:val="0"/>
        <w:adjustRightInd w:val="0"/>
        <w:spacing w:line="360" w:lineRule="auto"/>
        <w:ind w:left="425"/>
        <w:jc w:val="both"/>
        <w:rPr>
          <w:lang w:val="id-ID" w:eastAsia="id-ID"/>
        </w:rPr>
      </w:pPr>
      <w:r w:rsidRPr="005822D0">
        <w:rPr>
          <w:lang w:val="id-ID" w:eastAsia="id-ID"/>
        </w:rPr>
        <w:t>Disebut dengan opsi saham karena pemegang atau pembeli opsi saham mempunyai pilihan (opsi saham) untuk menggunakan opsi saham tersebut sesuai kontak selama masa berlaku atau tidak menggunakannya sampai habis masa berlaku. Perlu diperhatikan bahwa penjual opsi saham memberikan hak untuk membeli atau menjual saham kepada pembeli opsi saham. Apabila pembeli opsi saham menggunakan haknya maka penjual opsi saham wajib menjual saham atau membeli saham sesuai kontrak. Jika pembeli opsi saham tidak menggunakan haknya sampai batas waktu yang telah ditentukan maka kontrak opsi saham akan kadaluwarsa dan tidak bernilai. Hak yang dimiliki pembeli opsi saham diperoleh dengan membayarkan premi opsi saham kepada penjual opsi saham.</w:t>
      </w:r>
    </w:p>
    <w:p w:rsidR="005B17EE" w:rsidRPr="005822D0" w:rsidRDefault="005B17EE" w:rsidP="00876886">
      <w:pPr>
        <w:autoSpaceDE w:val="0"/>
        <w:autoSpaceDN w:val="0"/>
        <w:adjustRightInd w:val="0"/>
        <w:spacing w:line="360" w:lineRule="auto"/>
        <w:ind w:left="425"/>
        <w:jc w:val="both"/>
        <w:rPr>
          <w:lang w:val="id-ID" w:eastAsia="id-ID"/>
        </w:rPr>
      </w:pPr>
      <w:r w:rsidRPr="005822D0">
        <w:rPr>
          <w:lang w:val="id-ID" w:eastAsia="id-ID"/>
        </w:rPr>
        <w:t xml:space="preserve">Menurut Hull (2006:5), berdasarkan waktu pengunaanya opsi saham dibedakan menjadi dua, yaitu </w:t>
      </w:r>
    </w:p>
    <w:p w:rsidR="005B17EE" w:rsidRPr="005822D0" w:rsidRDefault="005B17EE" w:rsidP="00876886">
      <w:pPr>
        <w:numPr>
          <w:ilvl w:val="1"/>
          <w:numId w:val="1"/>
        </w:numPr>
        <w:tabs>
          <w:tab w:val="clear" w:pos="1440"/>
        </w:tabs>
        <w:autoSpaceDE w:val="0"/>
        <w:autoSpaceDN w:val="0"/>
        <w:adjustRightInd w:val="0"/>
        <w:spacing w:line="360" w:lineRule="auto"/>
        <w:ind w:left="731"/>
        <w:jc w:val="both"/>
        <w:rPr>
          <w:b/>
          <w:bCs/>
          <w:lang w:val="id-ID" w:eastAsia="id-ID"/>
        </w:rPr>
      </w:pPr>
      <w:r w:rsidRPr="005822D0">
        <w:rPr>
          <w:b/>
          <w:bCs/>
          <w:lang w:val="id-ID" w:eastAsia="id-ID"/>
        </w:rPr>
        <w:lastRenderedPageBreak/>
        <w:t>Opsi saham tipe Eropa</w:t>
      </w:r>
    </w:p>
    <w:p w:rsidR="005B17EE" w:rsidRPr="005822D0" w:rsidRDefault="005B17EE" w:rsidP="00876886">
      <w:pPr>
        <w:autoSpaceDE w:val="0"/>
        <w:autoSpaceDN w:val="0"/>
        <w:adjustRightInd w:val="0"/>
        <w:spacing w:line="360" w:lineRule="auto"/>
        <w:ind w:left="425"/>
        <w:jc w:val="both"/>
        <w:rPr>
          <w:lang w:val="id-ID" w:eastAsia="id-ID"/>
        </w:rPr>
      </w:pPr>
      <w:r w:rsidRPr="005822D0">
        <w:rPr>
          <w:lang w:val="id-ID" w:eastAsia="id-ID"/>
        </w:rPr>
        <w:t xml:space="preserve">Opsi saham tipe Eropa adalah opsi saham yang dapat dipergunakan hanya pada waktu tanggal </w:t>
      </w:r>
      <w:r w:rsidR="003D5142" w:rsidRPr="005822D0">
        <w:rPr>
          <w:lang w:val="id-ID" w:eastAsia="id-ID"/>
        </w:rPr>
        <w:t>k</w:t>
      </w:r>
      <w:r w:rsidRPr="005822D0">
        <w:rPr>
          <w:lang w:val="id-ID" w:eastAsia="id-ID"/>
        </w:rPr>
        <w:t>adaluwarsa.</w:t>
      </w:r>
    </w:p>
    <w:p w:rsidR="005B17EE" w:rsidRPr="005822D0" w:rsidRDefault="005B17EE" w:rsidP="00876886">
      <w:pPr>
        <w:numPr>
          <w:ilvl w:val="1"/>
          <w:numId w:val="1"/>
        </w:numPr>
        <w:tabs>
          <w:tab w:val="clear" w:pos="1440"/>
        </w:tabs>
        <w:autoSpaceDE w:val="0"/>
        <w:autoSpaceDN w:val="0"/>
        <w:adjustRightInd w:val="0"/>
        <w:spacing w:line="360" w:lineRule="auto"/>
        <w:ind w:left="731"/>
        <w:jc w:val="both"/>
        <w:rPr>
          <w:b/>
          <w:bCs/>
          <w:lang w:val="id-ID" w:eastAsia="id-ID"/>
        </w:rPr>
      </w:pPr>
      <w:r w:rsidRPr="005822D0">
        <w:rPr>
          <w:b/>
          <w:bCs/>
          <w:lang w:val="id-ID" w:eastAsia="id-ID"/>
        </w:rPr>
        <w:t>Opsi saham tipe Amerika</w:t>
      </w:r>
    </w:p>
    <w:p w:rsidR="005B17EE" w:rsidRPr="005822D0" w:rsidRDefault="005B17EE" w:rsidP="00876886">
      <w:pPr>
        <w:autoSpaceDE w:val="0"/>
        <w:autoSpaceDN w:val="0"/>
        <w:adjustRightInd w:val="0"/>
        <w:spacing w:line="360" w:lineRule="auto"/>
        <w:ind w:left="425"/>
        <w:jc w:val="both"/>
        <w:rPr>
          <w:lang w:val="id-ID" w:eastAsia="id-ID"/>
        </w:rPr>
      </w:pPr>
      <w:r w:rsidRPr="005822D0">
        <w:rPr>
          <w:lang w:val="id-ID" w:eastAsia="id-ID"/>
        </w:rPr>
        <w:t>Opsi saham tipe Amerika adalah opsi saham yang dapat dipergunakan sebelum waktu tanggal kadaluwarsa atau pada tanggal kadaluwarsa.</w:t>
      </w:r>
    </w:p>
    <w:p w:rsidR="005B17EE" w:rsidRPr="005822D0" w:rsidRDefault="005B17EE" w:rsidP="00876886">
      <w:pPr>
        <w:autoSpaceDE w:val="0"/>
        <w:autoSpaceDN w:val="0"/>
        <w:adjustRightInd w:val="0"/>
        <w:spacing w:line="360" w:lineRule="auto"/>
        <w:ind w:left="425"/>
        <w:jc w:val="both"/>
        <w:rPr>
          <w:lang w:val="id-ID"/>
        </w:rPr>
      </w:pPr>
    </w:p>
    <w:p w:rsidR="005B17EE" w:rsidRPr="005822D0" w:rsidRDefault="005B17EE" w:rsidP="00312CD3">
      <w:pPr>
        <w:pStyle w:val="ListParagraph"/>
        <w:numPr>
          <w:ilvl w:val="0"/>
          <w:numId w:val="11"/>
        </w:numPr>
        <w:spacing w:after="0" w:line="360" w:lineRule="auto"/>
        <w:ind w:left="371" w:hanging="371"/>
        <w:rPr>
          <w:rFonts w:ascii="Times New Roman" w:hAnsi="Times New Roman"/>
          <w:b/>
          <w:sz w:val="24"/>
          <w:szCs w:val="24"/>
          <w:lang w:val="id-ID"/>
        </w:rPr>
      </w:pPr>
      <w:r w:rsidRPr="005822D0">
        <w:rPr>
          <w:rFonts w:ascii="Times New Roman" w:hAnsi="Times New Roman"/>
          <w:b/>
          <w:sz w:val="24"/>
          <w:szCs w:val="24"/>
          <w:lang w:val="id-ID"/>
        </w:rPr>
        <w:t>Model Harga Saham</w:t>
      </w:r>
    </w:p>
    <w:p w:rsidR="005B17EE" w:rsidRPr="005822D0" w:rsidRDefault="005B17EE" w:rsidP="00876886">
      <w:pPr>
        <w:pStyle w:val="Default"/>
        <w:spacing w:line="360" w:lineRule="auto"/>
        <w:ind w:left="425"/>
        <w:jc w:val="both"/>
        <w:rPr>
          <w:rFonts w:ascii="Times New Roman" w:hAnsi="Times New Roman" w:cs="Times New Roman"/>
        </w:rPr>
      </w:pPr>
      <w:r w:rsidRPr="005822D0">
        <w:rPr>
          <w:rFonts w:ascii="Times New Roman" w:hAnsi="Times New Roman" w:cs="Times New Roman"/>
        </w:rPr>
        <w:t xml:space="preserve">Menurut Ruey [10], mengenai hipotesis efisiensi pasar bahwa harga saham merupakan gerak random. Hipotesis efisiensi pasar ini dipengaruhi oleh dua faktor yaitu keadaan saham pada waktu lalu yang berpengaruh pada harga saham saat ini dan respon saham terhadap informasi baru tentang saham. Berdasarkan kedua faktor ini dapat dikatakan bahwa perubahan harga saham mengikuti proses Markov. Proses Markov merupakan proses stokastik dimana harga saat ini berpengaruh untuk memprediksi harga yang akan datang. Harga saham dilambangkan dengan </w:t>
      </w:r>
      <w:r w:rsidRPr="005822D0">
        <w:rPr>
          <w:rFonts w:ascii="Times New Roman" w:hAnsi="Times New Roman" w:cs="Times New Roman"/>
          <w:i/>
          <w:iCs/>
        </w:rPr>
        <w:t xml:space="preserve">S </w:t>
      </w:r>
      <w:r w:rsidRPr="005822D0">
        <w:rPr>
          <w:rFonts w:ascii="Times New Roman" w:hAnsi="Times New Roman" w:cs="Times New Roman"/>
        </w:rPr>
        <w:t xml:space="preserve">dan waktu dilambangkan dengan </w:t>
      </w:r>
      <w:r w:rsidRPr="005822D0">
        <w:rPr>
          <w:rFonts w:ascii="Times New Roman" w:hAnsi="Times New Roman" w:cs="Times New Roman"/>
          <w:i/>
          <w:iCs/>
        </w:rPr>
        <w:t>t</w:t>
      </w:r>
      <w:r w:rsidRPr="005822D0">
        <w:rPr>
          <w:rFonts w:ascii="Times New Roman" w:hAnsi="Times New Roman" w:cs="Times New Roman"/>
        </w:rPr>
        <w:t xml:space="preserve">. Perubahan harga saham dinyatakan dengan </w:t>
      </w:r>
      <w:r w:rsidRPr="005822D0">
        <w:rPr>
          <w:rFonts w:ascii="Times New Roman" w:hAnsi="Times New Roman" w:cs="Times New Roman"/>
          <w:i/>
        </w:rPr>
        <w:t>dS</w:t>
      </w:r>
      <w:r w:rsidRPr="005822D0">
        <w:rPr>
          <w:rFonts w:ascii="Times New Roman" w:hAnsi="Times New Roman" w:cs="Times New Roman"/>
        </w:rPr>
        <w:t xml:space="preserve"> pada interval waktu </w:t>
      </w:r>
      <w:r w:rsidRPr="005822D0">
        <w:rPr>
          <w:rFonts w:ascii="Times New Roman" w:hAnsi="Times New Roman" w:cs="Times New Roman"/>
          <w:i/>
          <w:iCs/>
        </w:rPr>
        <w:t>dt</w:t>
      </w:r>
      <w:r w:rsidRPr="005822D0">
        <w:rPr>
          <w:rFonts w:ascii="Times New Roman" w:hAnsi="Times New Roman" w:cs="Times New Roman"/>
        </w:rPr>
        <w:t xml:space="preserve">. Model umum </w:t>
      </w:r>
      <w:r w:rsidRPr="005822D0">
        <w:rPr>
          <w:rFonts w:ascii="Times New Roman" w:hAnsi="Times New Roman" w:cs="Times New Roman"/>
          <w:i/>
          <w:iCs/>
        </w:rPr>
        <w:t xml:space="preserve">return </w:t>
      </w:r>
      <w:r w:rsidRPr="005822D0">
        <w:rPr>
          <w:rFonts w:ascii="Times New Roman" w:hAnsi="Times New Roman" w:cs="Times New Roman"/>
        </w:rPr>
        <w:t xml:space="preserve">dari saham dinyatakan dengan yang terdiri atas dua bagian. Bagian pertama adalah bagian deterministik yang dilambangkan dengan </w:t>
      </w:r>
      <w:r w:rsidRPr="005822D0">
        <w:rPr>
          <w:rFonts w:ascii="Times New Roman" w:hAnsi="Times New Roman" w:cs="Times New Roman"/>
          <w:i/>
        </w:rPr>
        <w:t>µdt</w:t>
      </w:r>
      <w:r w:rsidRPr="005822D0">
        <w:rPr>
          <w:rFonts w:ascii="Times New Roman" w:hAnsi="Times New Roman" w:cs="Times New Roman"/>
        </w:rPr>
        <w:t xml:space="preserve">. Ukuran dari rata-rata pertumbuhan harga saham atau yang lebih dikenal dengan </w:t>
      </w:r>
      <w:r w:rsidRPr="005822D0">
        <w:rPr>
          <w:rFonts w:ascii="Times New Roman" w:hAnsi="Times New Roman" w:cs="Times New Roman"/>
          <w:i/>
          <w:iCs/>
        </w:rPr>
        <w:t xml:space="preserve">drift </w:t>
      </w:r>
      <w:r w:rsidRPr="005822D0">
        <w:rPr>
          <w:rFonts w:ascii="Times New Roman" w:hAnsi="Times New Roman" w:cs="Times New Roman"/>
        </w:rPr>
        <w:t xml:space="preserve">ditunjukkan sebagai </w:t>
      </w:r>
      <w:r w:rsidRPr="005822D0">
        <w:rPr>
          <w:rFonts w:ascii="Times New Roman" w:hAnsi="Times New Roman" w:cs="Times New Roman"/>
          <w:i/>
        </w:rPr>
        <w:t>µ</w:t>
      </w:r>
      <w:r w:rsidRPr="005822D0">
        <w:rPr>
          <w:rFonts w:ascii="Times New Roman" w:hAnsi="Times New Roman" w:cs="Times New Roman"/>
        </w:rPr>
        <w:t xml:space="preserve">, sedangkan bagian kedua merupakan model perubahan harga saham secara random yang disebabkan oleh faktor eksternal. Faktor eksternal dilambangkan dengan </w:t>
      </w:r>
      <w:r w:rsidRPr="005822D0">
        <w:rPr>
          <w:rFonts w:ascii="Times New Roman" w:hAnsi="Times New Roman" w:cs="Times New Roman"/>
          <w:i/>
        </w:rPr>
        <w:sym w:font="Symbol" w:char="F073"/>
      </w:r>
      <w:r w:rsidRPr="005822D0">
        <w:rPr>
          <w:rFonts w:ascii="Times New Roman" w:hAnsi="Times New Roman" w:cs="Times New Roman"/>
          <w:i/>
        </w:rPr>
        <w:t>dW</w:t>
      </w:r>
      <w:r w:rsidRPr="005822D0">
        <w:rPr>
          <w:rFonts w:ascii="Times New Roman" w:hAnsi="Times New Roman" w:cs="Times New Roman"/>
          <w:i/>
          <w:vertAlign w:val="subscript"/>
        </w:rPr>
        <w:t>t</w:t>
      </w:r>
      <w:r w:rsidRPr="005822D0">
        <w:rPr>
          <w:rFonts w:ascii="Times New Roman" w:hAnsi="Times New Roman" w:cs="Times New Roman"/>
        </w:rPr>
        <w:t xml:space="preserve">. Nilai </w:t>
      </w:r>
      <w:r w:rsidRPr="005822D0">
        <w:rPr>
          <w:rFonts w:ascii="Times New Roman" w:hAnsi="Times New Roman" w:cs="Times New Roman"/>
          <w:i/>
        </w:rPr>
        <w:sym w:font="Symbol" w:char="F073"/>
      </w:r>
      <w:r w:rsidRPr="005822D0">
        <w:rPr>
          <w:rFonts w:ascii="Times New Roman" w:hAnsi="Times New Roman" w:cs="Times New Roman"/>
          <w:i/>
        </w:rPr>
        <w:t xml:space="preserve"> </w:t>
      </w:r>
      <w:r w:rsidRPr="005822D0">
        <w:rPr>
          <w:rFonts w:ascii="Times New Roman" w:hAnsi="Times New Roman" w:cs="Times New Roman"/>
        </w:rPr>
        <w:t xml:space="preserve">didefinisikan sebagai volatilitas saham yang digunakan untuk mengukur standar deviasi dari </w:t>
      </w:r>
      <w:r w:rsidRPr="005822D0">
        <w:rPr>
          <w:rFonts w:ascii="Times New Roman" w:hAnsi="Times New Roman" w:cs="Times New Roman"/>
          <w:i/>
          <w:iCs/>
        </w:rPr>
        <w:t xml:space="preserve">return </w:t>
      </w:r>
      <w:r w:rsidRPr="005822D0">
        <w:rPr>
          <w:rFonts w:ascii="Times New Roman" w:hAnsi="Times New Roman" w:cs="Times New Roman"/>
        </w:rPr>
        <w:t xml:space="preserve">dan dapat dinyatakan sebagai fungsi dari </w:t>
      </w:r>
      <w:r w:rsidRPr="005822D0">
        <w:rPr>
          <w:rFonts w:ascii="Times New Roman" w:hAnsi="Times New Roman" w:cs="Times New Roman"/>
          <w:i/>
          <w:iCs/>
        </w:rPr>
        <w:t xml:space="preserve">S </w:t>
      </w:r>
      <w:r w:rsidRPr="005822D0">
        <w:rPr>
          <w:rFonts w:ascii="Times New Roman" w:hAnsi="Times New Roman" w:cs="Times New Roman"/>
        </w:rPr>
        <w:t xml:space="preserve">dan </w:t>
      </w:r>
      <w:r w:rsidRPr="005822D0">
        <w:rPr>
          <w:rFonts w:ascii="Times New Roman" w:hAnsi="Times New Roman" w:cs="Times New Roman"/>
          <w:i/>
          <w:iCs/>
        </w:rPr>
        <w:t>t</w:t>
      </w:r>
      <w:r w:rsidRPr="005822D0">
        <w:rPr>
          <w:rFonts w:ascii="Times New Roman" w:hAnsi="Times New Roman" w:cs="Times New Roman"/>
        </w:rPr>
        <w:t xml:space="preserve">. Nilai </w:t>
      </w:r>
      <w:r w:rsidRPr="005822D0">
        <w:rPr>
          <w:rFonts w:ascii="Times New Roman" w:hAnsi="Times New Roman" w:cs="Times New Roman"/>
          <w:i/>
        </w:rPr>
        <w:t xml:space="preserve">µ </w:t>
      </w:r>
      <w:r w:rsidRPr="005822D0">
        <w:rPr>
          <w:rFonts w:ascii="Times New Roman" w:hAnsi="Times New Roman" w:cs="Times New Roman"/>
        </w:rPr>
        <w:t xml:space="preserve">dan </w:t>
      </w:r>
      <w:r w:rsidRPr="005822D0">
        <w:rPr>
          <w:rFonts w:ascii="Times New Roman" w:hAnsi="Times New Roman" w:cs="Times New Roman"/>
          <w:i/>
        </w:rPr>
        <w:sym w:font="Symbol" w:char="F073"/>
      </w:r>
      <w:r w:rsidRPr="005822D0">
        <w:rPr>
          <w:rFonts w:ascii="Times New Roman" w:hAnsi="Times New Roman" w:cs="Times New Roman"/>
          <w:i/>
        </w:rPr>
        <w:t xml:space="preserve"> </w:t>
      </w:r>
      <w:r w:rsidRPr="005822D0">
        <w:rPr>
          <w:rFonts w:ascii="Times New Roman" w:hAnsi="Times New Roman" w:cs="Times New Roman"/>
        </w:rPr>
        <w:t xml:space="preserve">dapat diestimasi menggunakan harga saham pada hari sebelumnya. Model harga saham yang dipengaruhi oleh nilai </w:t>
      </w:r>
      <w:r w:rsidRPr="005822D0">
        <w:rPr>
          <w:rFonts w:ascii="Times New Roman" w:hAnsi="Times New Roman" w:cs="Times New Roman"/>
          <w:i/>
        </w:rPr>
        <w:t xml:space="preserve">µ </w:t>
      </w:r>
      <w:r w:rsidRPr="005822D0">
        <w:rPr>
          <w:rFonts w:ascii="Times New Roman" w:hAnsi="Times New Roman" w:cs="Times New Roman"/>
        </w:rPr>
        <w:t xml:space="preserve">dan </w:t>
      </w:r>
      <w:r w:rsidRPr="005822D0">
        <w:rPr>
          <w:rFonts w:ascii="Times New Roman" w:hAnsi="Times New Roman" w:cs="Times New Roman"/>
          <w:i/>
        </w:rPr>
        <w:sym w:font="Symbol" w:char="F073"/>
      </w:r>
      <w:r w:rsidRPr="005822D0">
        <w:rPr>
          <w:rFonts w:ascii="Times New Roman" w:hAnsi="Times New Roman" w:cs="Times New Roman"/>
          <w:i/>
        </w:rPr>
        <w:t xml:space="preserve"> </w:t>
      </w:r>
      <w:r w:rsidRPr="005822D0">
        <w:rPr>
          <w:rFonts w:ascii="Times New Roman" w:hAnsi="Times New Roman" w:cs="Times New Roman"/>
        </w:rPr>
        <w:t xml:space="preserve">dengan masing-masing bergantung pada </w:t>
      </w:r>
      <w:r w:rsidRPr="005822D0">
        <w:rPr>
          <w:rFonts w:ascii="Times New Roman" w:hAnsi="Times New Roman" w:cs="Times New Roman"/>
          <w:i/>
          <w:iCs/>
        </w:rPr>
        <w:t xml:space="preserve">S </w:t>
      </w:r>
      <w:r w:rsidRPr="005822D0">
        <w:rPr>
          <w:rFonts w:ascii="Times New Roman" w:hAnsi="Times New Roman" w:cs="Times New Roman"/>
        </w:rPr>
        <w:t xml:space="preserve">dan </w:t>
      </w:r>
      <w:r w:rsidRPr="005822D0">
        <w:rPr>
          <w:rFonts w:ascii="Times New Roman" w:hAnsi="Times New Roman" w:cs="Times New Roman"/>
          <w:i/>
          <w:iCs/>
        </w:rPr>
        <w:t xml:space="preserve">t </w:t>
      </w:r>
      <w:r w:rsidRPr="005822D0">
        <w:rPr>
          <w:rFonts w:ascii="Times New Roman" w:hAnsi="Times New Roman" w:cs="Times New Roman"/>
        </w:rPr>
        <w:t xml:space="preserve">dirumuskan sebagai berikut, </w:t>
      </w:r>
    </w:p>
    <w:p w:rsidR="005B17EE" w:rsidRPr="005822D0" w:rsidRDefault="005B17EE" w:rsidP="00876886">
      <w:pPr>
        <w:pStyle w:val="Default"/>
        <w:spacing w:line="360" w:lineRule="auto"/>
        <w:ind w:left="425"/>
        <w:jc w:val="center"/>
        <w:rPr>
          <w:rFonts w:ascii="Times New Roman" w:hAnsi="Times New Roman" w:cs="Times New Roman"/>
        </w:rPr>
      </w:pPr>
      <w:r w:rsidRPr="005822D0">
        <w:rPr>
          <w:rFonts w:ascii="Times New Roman" w:hAnsi="Times New Roman" w:cs="Times New Roman"/>
          <w:position w:val="-34"/>
        </w:rPr>
        <w:object w:dxaOrig="2439" w:dyaOrig="8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25pt;height:39pt" o:ole="">
            <v:imagedata r:id="rId10" o:title=""/>
          </v:shape>
          <o:OLEObject Type="Embed" ProgID="Equation.3" ShapeID="_x0000_i1025" DrawAspect="Content" ObjectID="_1416629645" r:id="rId11"/>
        </w:object>
      </w:r>
      <w:r w:rsidRPr="005822D0">
        <w:rPr>
          <w:rFonts w:ascii="Times New Roman" w:hAnsi="Times New Roman" w:cs="Times New Roman"/>
        </w:rPr>
        <w:tab/>
      </w:r>
      <w:r w:rsidRPr="005822D0">
        <w:rPr>
          <w:rFonts w:ascii="Times New Roman" w:hAnsi="Times New Roman" w:cs="Times New Roman"/>
        </w:rPr>
        <w:tab/>
        <w:t>(1.1)</w:t>
      </w:r>
    </w:p>
    <w:p w:rsidR="005B17EE" w:rsidRPr="005822D0" w:rsidRDefault="005B17EE" w:rsidP="00876886">
      <w:pPr>
        <w:pStyle w:val="Default"/>
        <w:spacing w:line="360" w:lineRule="auto"/>
        <w:ind w:left="425"/>
        <w:jc w:val="both"/>
        <w:rPr>
          <w:rFonts w:ascii="Times New Roman" w:hAnsi="Times New Roman" w:cs="Times New Roman"/>
        </w:rPr>
      </w:pPr>
      <w:r w:rsidRPr="005822D0">
        <w:rPr>
          <w:rFonts w:ascii="Times New Roman" w:hAnsi="Times New Roman" w:cs="Times New Roman"/>
        </w:rPr>
        <w:t xml:space="preserve">dengan </w:t>
      </w:r>
    </w:p>
    <w:p w:rsidR="005B17EE" w:rsidRPr="005822D0" w:rsidRDefault="005B17EE" w:rsidP="00876886">
      <w:pPr>
        <w:pStyle w:val="Default"/>
        <w:spacing w:line="360" w:lineRule="auto"/>
        <w:ind w:left="425"/>
        <w:jc w:val="both"/>
        <w:rPr>
          <w:rFonts w:ascii="Times New Roman" w:hAnsi="Times New Roman" w:cs="Times New Roman"/>
        </w:rPr>
      </w:pPr>
      <w:r w:rsidRPr="005822D0">
        <w:rPr>
          <w:rFonts w:ascii="Times New Roman" w:hAnsi="Times New Roman" w:cs="Times New Roman"/>
          <w:i/>
        </w:rPr>
        <w:lastRenderedPageBreak/>
        <w:t xml:space="preserve">µ </w:t>
      </w:r>
      <w:r w:rsidRPr="005822D0">
        <w:rPr>
          <w:rFonts w:ascii="Times New Roman" w:hAnsi="Times New Roman" w:cs="Times New Roman"/>
        </w:rPr>
        <w:t xml:space="preserve">adalah nilai ekspektasi </w:t>
      </w:r>
      <w:r w:rsidRPr="005822D0">
        <w:rPr>
          <w:rFonts w:ascii="Times New Roman" w:hAnsi="Times New Roman" w:cs="Times New Roman"/>
          <w:i/>
          <w:iCs/>
        </w:rPr>
        <w:t>return</w:t>
      </w:r>
      <w:r w:rsidRPr="005822D0">
        <w:rPr>
          <w:rFonts w:ascii="Times New Roman" w:hAnsi="Times New Roman" w:cs="Times New Roman"/>
        </w:rPr>
        <w:t xml:space="preserve">, </w:t>
      </w:r>
    </w:p>
    <w:p w:rsidR="005B17EE" w:rsidRPr="005822D0" w:rsidRDefault="005B17EE" w:rsidP="00876886">
      <w:pPr>
        <w:pStyle w:val="Default"/>
        <w:spacing w:line="360" w:lineRule="auto"/>
        <w:ind w:left="425"/>
        <w:jc w:val="both"/>
        <w:rPr>
          <w:rFonts w:ascii="Times New Roman" w:hAnsi="Times New Roman" w:cs="Times New Roman"/>
          <w:i/>
          <w:iCs/>
        </w:rPr>
      </w:pPr>
      <w:r w:rsidRPr="005822D0">
        <w:rPr>
          <w:rFonts w:ascii="Times New Roman" w:hAnsi="Times New Roman" w:cs="Times New Roman"/>
          <w:i/>
        </w:rPr>
        <w:sym w:font="Symbol" w:char="F073"/>
      </w:r>
      <w:r w:rsidRPr="005822D0">
        <w:rPr>
          <w:rFonts w:ascii="Times New Roman" w:hAnsi="Times New Roman" w:cs="Times New Roman"/>
          <w:i/>
        </w:rPr>
        <w:t xml:space="preserve"> </w:t>
      </w:r>
      <w:r w:rsidRPr="005822D0">
        <w:rPr>
          <w:rFonts w:ascii="Times New Roman" w:hAnsi="Times New Roman" w:cs="Times New Roman"/>
        </w:rPr>
        <w:t xml:space="preserve">adalah volatilitas saham yang merupakan standar deviasi dari </w:t>
      </w:r>
      <w:r w:rsidRPr="005822D0">
        <w:rPr>
          <w:rFonts w:ascii="Times New Roman" w:hAnsi="Times New Roman" w:cs="Times New Roman"/>
          <w:i/>
          <w:iCs/>
        </w:rPr>
        <w:t xml:space="preserve">return, </w:t>
      </w:r>
    </w:p>
    <w:p w:rsidR="005B17EE" w:rsidRPr="005822D0" w:rsidRDefault="005B17EE" w:rsidP="00876886">
      <w:pPr>
        <w:pStyle w:val="Default"/>
        <w:spacing w:line="360" w:lineRule="auto"/>
        <w:ind w:left="425"/>
        <w:jc w:val="both"/>
        <w:rPr>
          <w:rFonts w:ascii="Times New Roman" w:hAnsi="Times New Roman" w:cs="Times New Roman"/>
        </w:rPr>
      </w:pPr>
      <w:r w:rsidRPr="005822D0">
        <w:rPr>
          <w:rFonts w:ascii="Times New Roman" w:hAnsi="Times New Roman" w:cs="Times New Roman"/>
          <w:i/>
        </w:rPr>
        <w:t>W</w:t>
      </w:r>
      <w:r w:rsidRPr="005822D0">
        <w:rPr>
          <w:rFonts w:ascii="Times New Roman" w:hAnsi="Times New Roman" w:cs="Times New Roman"/>
          <w:i/>
          <w:vertAlign w:val="subscript"/>
        </w:rPr>
        <w:t>t</w:t>
      </w:r>
      <w:r w:rsidRPr="005822D0">
        <w:rPr>
          <w:rFonts w:ascii="Times New Roman" w:hAnsi="Times New Roman" w:cs="Times New Roman"/>
        </w:rPr>
        <w:t xml:space="preserve"> adalah gerak Brown atau proses Wiener. </w:t>
      </w:r>
    </w:p>
    <w:p w:rsidR="005B17EE" w:rsidRPr="005822D0" w:rsidRDefault="005B17EE" w:rsidP="00876886">
      <w:pPr>
        <w:pStyle w:val="Default"/>
        <w:spacing w:line="360" w:lineRule="auto"/>
        <w:ind w:left="425"/>
        <w:jc w:val="both"/>
        <w:rPr>
          <w:rFonts w:ascii="Times New Roman" w:hAnsi="Times New Roman" w:cs="Times New Roman"/>
        </w:rPr>
      </w:pPr>
      <w:r w:rsidRPr="005822D0">
        <w:rPr>
          <w:rFonts w:ascii="Times New Roman" w:hAnsi="Times New Roman" w:cs="Times New Roman"/>
        </w:rPr>
        <w:t>Jika volatilitasnya nol (</w:t>
      </w:r>
      <w:r w:rsidRPr="005822D0">
        <w:rPr>
          <w:rFonts w:ascii="Times New Roman" w:hAnsi="Times New Roman" w:cs="Times New Roman"/>
          <w:i/>
        </w:rPr>
        <w:sym w:font="Symbol" w:char="F073"/>
      </w:r>
      <w:r w:rsidRPr="005822D0">
        <w:rPr>
          <w:rFonts w:ascii="Times New Roman" w:hAnsi="Times New Roman" w:cs="Times New Roman"/>
        </w:rPr>
        <w:t xml:space="preserve"> = 0) maka model menjadi </w:t>
      </w:r>
    </w:p>
    <w:p w:rsidR="005B17EE" w:rsidRPr="005822D0" w:rsidRDefault="005B17EE" w:rsidP="00876886">
      <w:pPr>
        <w:pStyle w:val="Default"/>
        <w:spacing w:line="360" w:lineRule="auto"/>
        <w:ind w:left="425"/>
        <w:jc w:val="center"/>
        <w:rPr>
          <w:rFonts w:ascii="Times New Roman" w:hAnsi="Times New Roman" w:cs="Times New Roman"/>
        </w:rPr>
      </w:pPr>
      <w:r w:rsidRPr="005822D0">
        <w:rPr>
          <w:rFonts w:ascii="Times New Roman" w:hAnsi="Times New Roman" w:cs="Times New Roman"/>
          <w:position w:val="-34"/>
        </w:rPr>
        <w:object w:dxaOrig="1380" w:dyaOrig="880">
          <v:shape id="_x0000_i1026" type="#_x0000_t75" style="width:63pt;height:40.5pt" o:ole="">
            <v:imagedata r:id="rId12" o:title=""/>
          </v:shape>
          <o:OLEObject Type="Embed" ProgID="Equation.3" ShapeID="_x0000_i1026" DrawAspect="Content" ObjectID="_1416629646" r:id="rId13"/>
        </w:object>
      </w:r>
      <w:r w:rsidRPr="005822D0">
        <w:rPr>
          <w:rFonts w:ascii="Times New Roman" w:hAnsi="Times New Roman" w:cs="Times New Roman"/>
        </w:rPr>
        <w:t xml:space="preserve">. </w:t>
      </w:r>
      <w:r w:rsidRPr="005822D0">
        <w:rPr>
          <w:rFonts w:ascii="Times New Roman" w:hAnsi="Times New Roman" w:cs="Times New Roman"/>
        </w:rPr>
        <w:tab/>
      </w:r>
      <w:r w:rsidRPr="005822D0">
        <w:rPr>
          <w:rFonts w:ascii="Times New Roman" w:hAnsi="Times New Roman" w:cs="Times New Roman"/>
        </w:rPr>
        <w:tab/>
        <w:t>(1,2)</w:t>
      </w:r>
    </w:p>
    <w:p w:rsidR="005B17EE" w:rsidRPr="005822D0" w:rsidRDefault="005B17EE" w:rsidP="00876886">
      <w:pPr>
        <w:pStyle w:val="Default"/>
        <w:spacing w:line="360" w:lineRule="auto"/>
        <w:ind w:left="425"/>
        <w:jc w:val="both"/>
        <w:rPr>
          <w:rFonts w:ascii="Times New Roman" w:hAnsi="Times New Roman" w:cs="Times New Roman"/>
        </w:rPr>
      </w:pPr>
      <w:r w:rsidRPr="005822D0">
        <w:rPr>
          <w:rFonts w:ascii="Times New Roman" w:hAnsi="Times New Roman" w:cs="Times New Roman"/>
        </w:rPr>
        <w:t xml:space="preserve">Jika diketahui </w:t>
      </w:r>
      <w:r w:rsidRPr="005822D0">
        <w:rPr>
          <w:rFonts w:ascii="Times New Roman" w:hAnsi="Times New Roman" w:cs="Times New Roman"/>
          <w:i/>
        </w:rPr>
        <w:t>µ</w:t>
      </w:r>
      <w:r w:rsidRPr="005822D0">
        <w:rPr>
          <w:rFonts w:ascii="Times New Roman" w:hAnsi="Times New Roman" w:cs="Times New Roman"/>
        </w:rPr>
        <w:t xml:space="preserve">  konstan maka model menjadi </w:t>
      </w:r>
    </w:p>
    <w:p w:rsidR="005B17EE" w:rsidRPr="005822D0" w:rsidRDefault="005B17EE" w:rsidP="00876886">
      <w:pPr>
        <w:pStyle w:val="Default"/>
        <w:spacing w:line="360" w:lineRule="auto"/>
        <w:ind w:left="425"/>
        <w:jc w:val="center"/>
        <w:rPr>
          <w:rFonts w:ascii="Times New Roman" w:hAnsi="Times New Roman" w:cs="Times New Roman"/>
        </w:rPr>
      </w:pPr>
      <w:r w:rsidRPr="005822D0">
        <w:rPr>
          <w:rFonts w:ascii="Times New Roman" w:hAnsi="Times New Roman" w:cs="Times New Roman"/>
          <w:position w:val="-34"/>
        </w:rPr>
        <w:object w:dxaOrig="1760" w:dyaOrig="880">
          <v:shape id="_x0000_i1027" type="#_x0000_t75" style="width:69.75pt;height:35.25pt" o:ole="">
            <v:imagedata r:id="rId14" o:title=""/>
          </v:shape>
          <o:OLEObject Type="Embed" ProgID="Equation.3" ShapeID="_x0000_i1027" DrawAspect="Content" ObjectID="_1416629647" r:id="rId15"/>
        </w:object>
      </w:r>
      <w:r w:rsidRPr="005822D0">
        <w:rPr>
          <w:rFonts w:ascii="Times New Roman" w:hAnsi="Times New Roman" w:cs="Times New Roman"/>
        </w:rPr>
        <w:tab/>
      </w:r>
      <w:r w:rsidRPr="005822D0">
        <w:rPr>
          <w:rFonts w:ascii="Times New Roman" w:hAnsi="Times New Roman" w:cs="Times New Roman"/>
        </w:rPr>
        <w:tab/>
        <w:t xml:space="preserve"> (1.3)</w:t>
      </w:r>
    </w:p>
    <w:p w:rsidR="005B17EE" w:rsidRPr="005822D0" w:rsidRDefault="005B17EE" w:rsidP="00876886">
      <w:pPr>
        <w:pStyle w:val="ListParagraph"/>
        <w:spacing w:after="0" w:line="360" w:lineRule="auto"/>
        <w:ind w:left="425"/>
        <w:jc w:val="both"/>
        <w:rPr>
          <w:rFonts w:ascii="Times New Roman" w:hAnsi="Times New Roman"/>
          <w:sz w:val="24"/>
          <w:szCs w:val="24"/>
          <w:lang w:val="id-ID"/>
        </w:rPr>
      </w:pPr>
      <w:r w:rsidRPr="005822D0">
        <w:rPr>
          <w:rFonts w:ascii="Times New Roman" w:hAnsi="Times New Roman"/>
          <w:sz w:val="24"/>
          <w:szCs w:val="24"/>
        </w:rPr>
        <w:t xml:space="preserve">atau </w:t>
      </w:r>
    </w:p>
    <w:p w:rsidR="005B17EE" w:rsidRPr="005822D0" w:rsidRDefault="005B17EE" w:rsidP="00876886">
      <w:pPr>
        <w:pStyle w:val="ListParagraph"/>
        <w:spacing w:after="0" w:line="360" w:lineRule="auto"/>
        <w:ind w:left="425"/>
        <w:jc w:val="center"/>
        <w:rPr>
          <w:rFonts w:ascii="Times New Roman" w:hAnsi="Times New Roman"/>
          <w:sz w:val="24"/>
          <w:szCs w:val="24"/>
          <w:lang w:val="id-ID"/>
        </w:rPr>
      </w:pPr>
      <w:r w:rsidRPr="005822D0">
        <w:rPr>
          <w:rFonts w:ascii="Times New Roman" w:hAnsi="Times New Roman"/>
          <w:i/>
          <w:sz w:val="24"/>
          <w:szCs w:val="24"/>
          <w:lang w:val="id-ID"/>
        </w:rPr>
        <w:t>S</w:t>
      </w:r>
      <w:r w:rsidRPr="005822D0">
        <w:rPr>
          <w:rFonts w:ascii="Times New Roman" w:hAnsi="Times New Roman"/>
          <w:i/>
          <w:sz w:val="24"/>
          <w:szCs w:val="24"/>
          <w:vertAlign w:val="subscript"/>
          <w:lang w:val="id-ID"/>
        </w:rPr>
        <w:t>t</w:t>
      </w:r>
      <w:r w:rsidRPr="005822D0">
        <w:rPr>
          <w:rFonts w:ascii="Times New Roman" w:hAnsi="Times New Roman"/>
          <w:i/>
          <w:sz w:val="24"/>
          <w:szCs w:val="24"/>
          <w:lang w:val="id-ID"/>
        </w:rPr>
        <w:t xml:space="preserve"> = S</w:t>
      </w:r>
      <w:r w:rsidRPr="005822D0">
        <w:rPr>
          <w:rFonts w:ascii="Times New Roman" w:hAnsi="Times New Roman"/>
          <w:i/>
          <w:sz w:val="24"/>
          <w:szCs w:val="24"/>
          <w:vertAlign w:val="subscript"/>
          <w:lang w:val="id-ID"/>
        </w:rPr>
        <w:t>0</w:t>
      </w:r>
      <w:r w:rsidRPr="005822D0">
        <w:rPr>
          <w:rFonts w:ascii="Times New Roman" w:hAnsi="Times New Roman"/>
          <w:i/>
          <w:sz w:val="24"/>
          <w:szCs w:val="24"/>
          <w:lang w:val="id-ID"/>
        </w:rPr>
        <w:t xml:space="preserve"> </w:t>
      </w:r>
      <w:r w:rsidRPr="005822D0">
        <w:rPr>
          <w:rFonts w:ascii="Times New Roman" w:hAnsi="Times New Roman"/>
          <w:i/>
          <w:sz w:val="24"/>
          <w:szCs w:val="24"/>
        </w:rPr>
        <w:t>µ</w:t>
      </w:r>
      <w:r w:rsidRPr="005822D0">
        <w:rPr>
          <w:rFonts w:ascii="Times New Roman" w:hAnsi="Times New Roman"/>
          <w:i/>
          <w:sz w:val="24"/>
          <w:szCs w:val="24"/>
          <w:lang w:val="id-ID"/>
        </w:rPr>
        <w:t xml:space="preserve"> e</w:t>
      </w:r>
      <w:r w:rsidRPr="005822D0">
        <w:rPr>
          <w:rFonts w:ascii="Times New Roman" w:hAnsi="Times New Roman"/>
          <w:i/>
          <w:sz w:val="24"/>
          <w:szCs w:val="24"/>
          <w:vertAlign w:val="superscript"/>
          <w:lang w:val="id-ID"/>
        </w:rPr>
        <w:t>t</w:t>
      </w:r>
      <w:r w:rsidRPr="005822D0">
        <w:rPr>
          <w:rFonts w:ascii="Times New Roman" w:hAnsi="Times New Roman"/>
          <w:i/>
          <w:sz w:val="24"/>
          <w:szCs w:val="24"/>
          <w:lang w:val="id-ID"/>
        </w:rPr>
        <w:t xml:space="preserve"> </w:t>
      </w:r>
      <w:r w:rsidRPr="005822D0">
        <w:rPr>
          <w:rFonts w:ascii="Times New Roman" w:hAnsi="Times New Roman"/>
          <w:i/>
          <w:sz w:val="24"/>
          <w:szCs w:val="24"/>
        </w:rPr>
        <w:t>,</w:t>
      </w:r>
      <w:r w:rsidRPr="005822D0">
        <w:rPr>
          <w:rFonts w:ascii="Times New Roman" w:hAnsi="Times New Roman"/>
          <w:sz w:val="24"/>
          <w:szCs w:val="24"/>
          <w:lang w:val="id-ID"/>
        </w:rPr>
        <w:t xml:space="preserve">          </w:t>
      </w:r>
      <w:r w:rsidRPr="005822D0">
        <w:rPr>
          <w:rFonts w:ascii="Times New Roman" w:hAnsi="Times New Roman"/>
          <w:sz w:val="24"/>
          <w:szCs w:val="24"/>
          <w:lang w:val="id-ID"/>
        </w:rPr>
        <w:tab/>
        <w:t>(1.4)</w:t>
      </w:r>
    </w:p>
    <w:p w:rsidR="005B17EE" w:rsidRPr="005822D0" w:rsidRDefault="005B17EE" w:rsidP="00876886">
      <w:pPr>
        <w:pStyle w:val="ListParagraph"/>
        <w:spacing w:after="0" w:line="360" w:lineRule="auto"/>
        <w:ind w:left="425"/>
        <w:jc w:val="both"/>
        <w:rPr>
          <w:rFonts w:ascii="Times New Roman" w:hAnsi="Times New Roman"/>
          <w:iCs/>
          <w:sz w:val="24"/>
          <w:szCs w:val="24"/>
          <w:lang w:val="id-ID"/>
        </w:rPr>
      </w:pPr>
      <w:r w:rsidRPr="005822D0">
        <w:rPr>
          <w:rFonts w:ascii="Times New Roman" w:hAnsi="Times New Roman"/>
          <w:sz w:val="24"/>
          <w:szCs w:val="24"/>
        </w:rPr>
        <w:t xml:space="preserve">dengan </w:t>
      </w:r>
      <w:r w:rsidRPr="005822D0">
        <w:rPr>
          <w:rFonts w:ascii="Times New Roman" w:hAnsi="Times New Roman"/>
          <w:i/>
          <w:iCs/>
          <w:sz w:val="24"/>
          <w:szCs w:val="24"/>
        </w:rPr>
        <w:t>S</w:t>
      </w:r>
      <w:r w:rsidRPr="005822D0">
        <w:rPr>
          <w:rFonts w:ascii="Times New Roman" w:hAnsi="Times New Roman"/>
          <w:i/>
          <w:sz w:val="24"/>
          <w:szCs w:val="24"/>
          <w:vertAlign w:val="subscript"/>
        </w:rPr>
        <w:t>t</w:t>
      </w:r>
      <w:r w:rsidRPr="005822D0">
        <w:rPr>
          <w:rFonts w:ascii="Times New Roman" w:hAnsi="Times New Roman"/>
          <w:sz w:val="24"/>
          <w:szCs w:val="24"/>
        </w:rPr>
        <w:t xml:space="preserve"> merupakan harga saham saat </w:t>
      </w:r>
      <w:r w:rsidRPr="005822D0">
        <w:rPr>
          <w:rFonts w:ascii="Times New Roman" w:hAnsi="Times New Roman"/>
          <w:i/>
          <w:iCs/>
          <w:sz w:val="24"/>
          <w:szCs w:val="24"/>
        </w:rPr>
        <w:t xml:space="preserve">t </w:t>
      </w:r>
      <w:r w:rsidRPr="005822D0">
        <w:rPr>
          <w:rFonts w:ascii="Times New Roman" w:hAnsi="Times New Roman"/>
          <w:sz w:val="24"/>
          <w:szCs w:val="24"/>
        </w:rPr>
        <w:t xml:space="preserve">dan </w:t>
      </w:r>
      <w:r w:rsidRPr="005822D0">
        <w:rPr>
          <w:rFonts w:ascii="Times New Roman" w:hAnsi="Times New Roman"/>
          <w:i/>
          <w:iCs/>
          <w:sz w:val="24"/>
          <w:szCs w:val="24"/>
        </w:rPr>
        <w:t>S</w:t>
      </w:r>
      <w:r w:rsidRPr="005822D0">
        <w:rPr>
          <w:rFonts w:ascii="Times New Roman" w:hAnsi="Times New Roman"/>
          <w:i/>
          <w:sz w:val="24"/>
          <w:szCs w:val="24"/>
          <w:vertAlign w:val="subscript"/>
        </w:rPr>
        <w:t>0</w:t>
      </w:r>
      <w:r w:rsidRPr="005822D0">
        <w:rPr>
          <w:rFonts w:ascii="Times New Roman" w:hAnsi="Times New Roman"/>
          <w:sz w:val="24"/>
          <w:szCs w:val="24"/>
        </w:rPr>
        <w:t xml:space="preserve"> merupakan harga saham saat </w:t>
      </w:r>
      <w:r w:rsidRPr="005822D0">
        <w:rPr>
          <w:rFonts w:ascii="Times New Roman" w:hAnsi="Times New Roman"/>
          <w:i/>
          <w:iCs/>
          <w:sz w:val="24"/>
          <w:szCs w:val="24"/>
        </w:rPr>
        <w:t xml:space="preserve">t </w:t>
      </w:r>
      <w:r w:rsidRPr="005822D0">
        <w:rPr>
          <w:rFonts w:ascii="Times New Roman" w:hAnsi="Times New Roman"/>
          <w:i/>
          <w:iCs/>
          <w:sz w:val="24"/>
          <w:szCs w:val="24"/>
          <w:lang w:val="id-ID"/>
        </w:rPr>
        <w:t xml:space="preserve"> </w:t>
      </w:r>
      <w:r w:rsidRPr="005822D0">
        <w:rPr>
          <w:rFonts w:ascii="Times New Roman" w:hAnsi="Times New Roman"/>
          <w:iCs/>
          <w:sz w:val="24"/>
          <w:szCs w:val="24"/>
          <w:lang w:val="id-ID"/>
        </w:rPr>
        <w:t>mula-mula.</w:t>
      </w:r>
    </w:p>
    <w:p w:rsidR="005B17EE" w:rsidRPr="005822D0" w:rsidRDefault="005B17EE" w:rsidP="00876886">
      <w:pPr>
        <w:pStyle w:val="ListParagraph"/>
        <w:spacing w:after="0" w:line="360" w:lineRule="auto"/>
        <w:ind w:left="425"/>
        <w:jc w:val="both"/>
        <w:rPr>
          <w:rFonts w:ascii="Times New Roman" w:hAnsi="Times New Roman"/>
          <w:iCs/>
          <w:sz w:val="24"/>
          <w:szCs w:val="24"/>
          <w:lang w:val="id-ID"/>
        </w:rPr>
      </w:pPr>
    </w:p>
    <w:p w:rsidR="008F0997" w:rsidRPr="005822D0" w:rsidRDefault="008F0997" w:rsidP="00876886">
      <w:pPr>
        <w:pStyle w:val="ListParagraph"/>
        <w:spacing w:after="0" w:line="360" w:lineRule="auto"/>
        <w:ind w:left="425"/>
        <w:jc w:val="both"/>
        <w:rPr>
          <w:rFonts w:ascii="Times New Roman" w:hAnsi="Times New Roman"/>
          <w:iCs/>
          <w:sz w:val="24"/>
          <w:szCs w:val="24"/>
          <w:lang w:val="id-ID"/>
        </w:rPr>
      </w:pPr>
    </w:p>
    <w:p w:rsidR="005B17EE" w:rsidRPr="005822D0" w:rsidRDefault="005B17EE" w:rsidP="00312CD3">
      <w:pPr>
        <w:pStyle w:val="ListParagraph"/>
        <w:numPr>
          <w:ilvl w:val="0"/>
          <w:numId w:val="11"/>
        </w:numPr>
        <w:spacing w:after="0" w:line="360" w:lineRule="auto"/>
        <w:ind w:left="371" w:hanging="371"/>
        <w:rPr>
          <w:rFonts w:ascii="Times New Roman" w:hAnsi="Times New Roman"/>
          <w:b/>
          <w:sz w:val="24"/>
          <w:szCs w:val="24"/>
          <w:lang w:val="id-ID"/>
        </w:rPr>
      </w:pPr>
      <w:r w:rsidRPr="005822D0">
        <w:rPr>
          <w:rFonts w:ascii="Times New Roman" w:hAnsi="Times New Roman"/>
          <w:b/>
          <w:sz w:val="24"/>
          <w:szCs w:val="24"/>
          <w:lang w:val="id-ID"/>
        </w:rPr>
        <w:t>Model Black-Scholes</w:t>
      </w:r>
    </w:p>
    <w:p w:rsidR="005B17EE" w:rsidRPr="005822D0" w:rsidRDefault="005B17EE" w:rsidP="00876886">
      <w:pPr>
        <w:pStyle w:val="Default"/>
        <w:spacing w:line="360" w:lineRule="auto"/>
        <w:ind w:left="425"/>
        <w:jc w:val="both"/>
        <w:rPr>
          <w:rFonts w:ascii="Times New Roman" w:hAnsi="Times New Roman" w:cs="Times New Roman"/>
        </w:rPr>
      </w:pPr>
      <w:r w:rsidRPr="005822D0">
        <w:rPr>
          <w:rFonts w:ascii="Times New Roman" w:hAnsi="Times New Roman" w:cs="Times New Roman"/>
        </w:rPr>
        <w:t>Berbagai model telah dikembangkan untuk menentukan nilai teoritis opsi saham. Model penerapan harga opsi saham (</w:t>
      </w:r>
      <w:r w:rsidRPr="005822D0">
        <w:rPr>
          <w:rFonts w:ascii="Times New Roman" w:hAnsi="Times New Roman" w:cs="Times New Roman"/>
          <w:i/>
          <w:iCs/>
        </w:rPr>
        <w:t>Option Pricing Model</w:t>
      </w:r>
      <w:r w:rsidRPr="005822D0">
        <w:rPr>
          <w:rFonts w:ascii="Times New Roman" w:hAnsi="Times New Roman" w:cs="Times New Roman"/>
        </w:rPr>
        <w:t xml:space="preserve">) Black–Scholes adalah model yang dikembangkan oleh Fisher Black dan Myron Scholes pada tahun 1973 untuk menilai opsi saham. Dalam menurunkan model penetapan harga opsi saham beli, Black dan Scholes menentukan hal–hal berikut. </w:t>
      </w:r>
    </w:p>
    <w:p w:rsidR="005B17EE" w:rsidRPr="005822D0" w:rsidRDefault="005B17EE" w:rsidP="00876886">
      <w:pPr>
        <w:pStyle w:val="Default"/>
        <w:spacing w:line="360" w:lineRule="auto"/>
        <w:ind w:left="425"/>
        <w:jc w:val="both"/>
        <w:rPr>
          <w:rFonts w:ascii="Times New Roman" w:hAnsi="Times New Roman" w:cs="Times New Roman"/>
        </w:rPr>
      </w:pPr>
      <w:r w:rsidRPr="005822D0">
        <w:rPr>
          <w:rFonts w:ascii="Times New Roman" w:hAnsi="Times New Roman" w:cs="Times New Roman"/>
        </w:rPr>
        <w:t xml:space="preserve">a. Harga opsi saham beli </w:t>
      </w:r>
      <w:r w:rsidRPr="005822D0">
        <w:rPr>
          <w:rFonts w:ascii="Times New Roman" w:hAnsi="Times New Roman" w:cs="Times New Roman"/>
          <w:i/>
          <w:iCs/>
        </w:rPr>
        <w:t xml:space="preserve">C </w:t>
      </w:r>
      <w:r w:rsidRPr="005822D0">
        <w:rPr>
          <w:rFonts w:ascii="Times New Roman" w:hAnsi="Times New Roman" w:cs="Times New Roman"/>
        </w:rPr>
        <w:t xml:space="preserve">merupakan fungsi dari harga saham </w:t>
      </w:r>
      <w:r w:rsidRPr="005822D0">
        <w:rPr>
          <w:rFonts w:ascii="Times New Roman" w:hAnsi="Times New Roman" w:cs="Times New Roman"/>
          <w:i/>
          <w:iCs/>
        </w:rPr>
        <w:t xml:space="preserve">S </w:t>
      </w:r>
      <w:r w:rsidRPr="005822D0">
        <w:rPr>
          <w:rFonts w:ascii="Times New Roman" w:hAnsi="Times New Roman" w:cs="Times New Roman"/>
        </w:rPr>
        <w:t xml:space="preserve">dan waktu </w:t>
      </w:r>
      <w:r w:rsidRPr="005822D0">
        <w:rPr>
          <w:rFonts w:ascii="Times New Roman" w:hAnsi="Times New Roman" w:cs="Times New Roman"/>
          <w:i/>
          <w:iCs/>
        </w:rPr>
        <w:t xml:space="preserve">t </w:t>
      </w:r>
      <w:r w:rsidRPr="005822D0">
        <w:rPr>
          <w:rFonts w:ascii="Times New Roman" w:hAnsi="Times New Roman" w:cs="Times New Roman"/>
        </w:rPr>
        <w:t xml:space="preserve">sehingga dinotasikan dengan </w:t>
      </w:r>
      <w:r w:rsidRPr="005822D0">
        <w:rPr>
          <w:rFonts w:ascii="Times New Roman" w:hAnsi="Times New Roman" w:cs="Times New Roman"/>
          <w:i/>
          <w:iCs/>
        </w:rPr>
        <w:t xml:space="preserve">C </w:t>
      </w:r>
      <w:r w:rsidRPr="005822D0">
        <w:rPr>
          <w:rFonts w:ascii="Times New Roman" w:hAnsi="Times New Roman" w:cs="Times New Roman"/>
        </w:rPr>
        <w:t xml:space="preserve">= </w:t>
      </w:r>
      <w:r w:rsidRPr="005822D0">
        <w:rPr>
          <w:rFonts w:ascii="Times New Roman" w:hAnsi="Times New Roman" w:cs="Times New Roman"/>
          <w:i/>
        </w:rPr>
        <w:t>C(S,t)</w:t>
      </w:r>
      <w:r w:rsidRPr="005822D0">
        <w:rPr>
          <w:rFonts w:ascii="Times New Roman" w:hAnsi="Times New Roman" w:cs="Times New Roman"/>
        </w:rPr>
        <w:t xml:space="preserve"> .</w:t>
      </w:r>
    </w:p>
    <w:p w:rsidR="005B17EE" w:rsidRPr="005822D0" w:rsidRDefault="005B17EE" w:rsidP="00876886">
      <w:pPr>
        <w:pStyle w:val="Default"/>
        <w:spacing w:line="360" w:lineRule="auto"/>
        <w:ind w:left="425"/>
        <w:jc w:val="both"/>
        <w:rPr>
          <w:rFonts w:ascii="Times New Roman" w:hAnsi="Times New Roman" w:cs="Times New Roman"/>
        </w:rPr>
      </w:pPr>
      <w:r w:rsidRPr="005822D0">
        <w:rPr>
          <w:rFonts w:ascii="Times New Roman" w:hAnsi="Times New Roman" w:cs="Times New Roman"/>
        </w:rPr>
        <w:t xml:space="preserve">b. Harga </w:t>
      </w:r>
      <w:r w:rsidRPr="005822D0">
        <w:rPr>
          <w:rFonts w:ascii="Times New Roman" w:hAnsi="Times New Roman" w:cs="Times New Roman"/>
          <w:i/>
          <w:iCs/>
        </w:rPr>
        <w:t xml:space="preserve">strike </w:t>
      </w:r>
      <w:r w:rsidRPr="005822D0">
        <w:rPr>
          <w:rFonts w:ascii="Times New Roman" w:hAnsi="Times New Roman" w:cs="Times New Roman"/>
        </w:rPr>
        <w:t>(</w:t>
      </w:r>
      <w:r w:rsidRPr="005822D0">
        <w:rPr>
          <w:rFonts w:ascii="Times New Roman" w:hAnsi="Times New Roman" w:cs="Times New Roman"/>
          <w:i/>
          <w:iCs/>
        </w:rPr>
        <w:t>K</w:t>
      </w:r>
      <w:r w:rsidRPr="005822D0">
        <w:rPr>
          <w:rFonts w:ascii="Times New Roman" w:hAnsi="Times New Roman" w:cs="Times New Roman"/>
        </w:rPr>
        <w:t xml:space="preserve">). </w:t>
      </w:r>
    </w:p>
    <w:p w:rsidR="005B17EE" w:rsidRPr="005822D0" w:rsidRDefault="005B17EE" w:rsidP="00876886">
      <w:pPr>
        <w:pStyle w:val="Default"/>
        <w:spacing w:line="360" w:lineRule="auto"/>
        <w:ind w:left="425"/>
        <w:jc w:val="both"/>
        <w:rPr>
          <w:rFonts w:ascii="Times New Roman" w:hAnsi="Times New Roman" w:cs="Times New Roman"/>
        </w:rPr>
      </w:pPr>
      <w:r w:rsidRPr="005822D0">
        <w:rPr>
          <w:rFonts w:ascii="Times New Roman" w:hAnsi="Times New Roman" w:cs="Times New Roman"/>
        </w:rPr>
        <w:t>c. Waktu jatuh tempo (</w:t>
      </w:r>
      <w:r w:rsidRPr="005822D0">
        <w:rPr>
          <w:rFonts w:ascii="Times New Roman" w:hAnsi="Times New Roman" w:cs="Times New Roman"/>
          <w:i/>
          <w:iCs/>
        </w:rPr>
        <w:t>T</w:t>
      </w:r>
      <w:r w:rsidRPr="005822D0">
        <w:rPr>
          <w:rFonts w:ascii="Times New Roman" w:hAnsi="Times New Roman" w:cs="Times New Roman"/>
        </w:rPr>
        <w:t xml:space="preserve">). </w:t>
      </w:r>
    </w:p>
    <w:p w:rsidR="005B17EE" w:rsidRPr="005822D0" w:rsidRDefault="005B17EE" w:rsidP="00876886">
      <w:pPr>
        <w:pStyle w:val="Default"/>
        <w:spacing w:line="360" w:lineRule="auto"/>
        <w:ind w:left="425"/>
        <w:jc w:val="both"/>
        <w:rPr>
          <w:rFonts w:ascii="Times New Roman" w:hAnsi="Times New Roman" w:cs="Times New Roman"/>
        </w:rPr>
      </w:pPr>
      <w:r w:rsidRPr="005822D0">
        <w:rPr>
          <w:rFonts w:ascii="Times New Roman" w:hAnsi="Times New Roman" w:cs="Times New Roman"/>
        </w:rPr>
        <w:t>d. Tingkat bunga bebas resiko (</w:t>
      </w:r>
      <w:r w:rsidRPr="005822D0">
        <w:rPr>
          <w:rFonts w:ascii="Times New Roman" w:hAnsi="Times New Roman" w:cs="Times New Roman"/>
          <w:i/>
          <w:iCs/>
        </w:rPr>
        <w:t>r</w:t>
      </w:r>
      <w:r w:rsidRPr="005822D0">
        <w:rPr>
          <w:rFonts w:ascii="Times New Roman" w:hAnsi="Times New Roman" w:cs="Times New Roman"/>
        </w:rPr>
        <w:t xml:space="preserve">). </w:t>
      </w:r>
    </w:p>
    <w:p w:rsidR="005B17EE" w:rsidRPr="005822D0" w:rsidRDefault="005B17EE" w:rsidP="00876886">
      <w:pPr>
        <w:pStyle w:val="Default"/>
        <w:spacing w:line="360" w:lineRule="auto"/>
        <w:ind w:left="425"/>
        <w:jc w:val="both"/>
        <w:rPr>
          <w:rFonts w:ascii="Times New Roman" w:hAnsi="Times New Roman" w:cs="Times New Roman"/>
        </w:rPr>
      </w:pPr>
      <w:r w:rsidRPr="005822D0">
        <w:rPr>
          <w:rFonts w:ascii="Times New Roman" w:hAnsi="Times New Roman" w:cs="Times New Roman"/>
        </w:rPr>
        <w:t>e. Volatilitas harga saham (</w:t>
      </w:r>
      <w:r w:rsidRPr="005822D0">
        <w:rPr>
          <w:rFonts w:ascii="Times New Roman" w:hAnsi="Times New Roman" w:cs="Times New Roman"/>
          <w:i/>
        </w:rPr>
        <w:sym w:font="Symbol" w:char="F073"/>
      </w:r>
      <w:r w:rsidRPr="005822D0">
        <w:rPr>
          <w:rFonts w:ascii="Times New Roman" w:hAnsi="Times New Roman" w:cs="Times New Roman"/>
        </w:rPr>
        <w:t xml:space="preserve"> ). </w:t>
      </w:r>
    </w:p>
    <w:p w:rsidR="005B17EE" w:rsidRDefault="005B17EE" w:rsidP="00876886">
      <w:pPr>
        <w:pStyle w:val="ListParagraph"/>
        <w:spacing w:after="0" w:line="360" w:lineRule="auto"/>
        <w:ind w:left="371"/>
        <w:rPr>
          <w:rFonts w:ascii="Times New Roman" w:hAnsi="Times New Roman"/>
          <w:sz w:val="24"/>
          <w:szCs w:val="24"/>
          <w:lang w:val="id-ID"/>
        </w:rPr>
      </w:pPr>
    </w:p>
    <w:p w:rsidR="0033203D" w:rsidRPr="005822D0" w:rsidRDefault="0033203D" w:rsidP="00876886">
      <w:pPr>
        <w:pStyle w:val="ListParagraph"/>
        <w:spacing w:after="0" w:line="360" w:lineRule="auto"/>
        <w:ind w:left="371"/>
        <w:rPr>
          <w:rFonts w:ascii="Times New Roman" w:hAnsi="Times New Roman"/>
          <w:sz w:val="24"/>
          <w:szCs w:val="24"/>
          <w:lang w:val="id-ID"/>
        </w:rPr>
      </w:pPr>
    </w:p>
    <w:p w:rsidR="005B17EE" w:rsidRPr="005822D0" w:rsidRDefault="005B17EE" w:rsidP="00312CD3">
      <w:pPr>
        <w:pStyle w:val="ListParagraph"/>
        <w:numPr>
          <w:ilvl w:val="0"/>
          <w:numId w:val="11"/>
        </w:numPr>
        <w:spacing w:after="0" w:line="360" w:lineRule="auto"/>
        <w:ind w:left="371" w:hanging="371"/>
        <w:rPr>
          <w:rFonts w:ascii="Times New Roman" w:hAnsi="Times New Roman"/>
          <w:b/>
          <w:sz w:val="24"/>
          <w:szCs w:val="24"/>
          <w:lang w:val="id-ID"/>
        </w:rPr>
      </w:pPr>
      <w:r w:rsidRPr="005822D0">
        <w:rPr>
          <w:rFonts w:ascii="Times New Roman" w:hAnsi="Times New Roman"/>
          <w:b/>
          <w:sz w:val="24"/>
          <w:szCs w:val="24"/>
          <w:lang w:val="id-ID"/>
        </w:rPr>
        <w:lastRenderedPageBreak/>
        <w:t>Deviden</w:t>
      </w:r>
    </w:p>
    <w:p w:rsidR="005B17EE" w:rsidRPr="005822D0" w:rsidRDefault="005B17EE" w:rsidP="00876886">
      <w:pPr>
        <w:pStyle w:val="Default"/>
        <w:spacing w:line="360" w:lineRule="auto"/>
        <w:ind w:left="368"/>
        <w:jc w:val="both"/>
        <w:rPr>
          <w:rFonts w:ascii="Times New Roman" w:hAnsi="Times New Roman" w:cs="Times New Roman"/>
        </w:rPr>
      </w:pPr>
      <w:r w:rsidRPr="005822D0">
        <w:rPr>
          <w:rFonts w:ascii="Times New Roman" w:hAnsi="Times New Roman" w:cs="Times New Roman"/>
        </w:rPr>
        <w:t xml:space="preserve">Deviden merupakan keuntungan perusahaan yang dibagikan kepada pemegang saham. Biasanya tidak seluruh keuntungan perusahaan dibagikan kepada pemegang saham, tetapi ada bagian yang ditanam kembali. Besarnya deviden yang diterima oleh pemegang saham ditentukan dalam Rapat Umum Pemegang Saham (RUPS) perusahaan tersebut. Perusahaan tidak selalu membagikan deviden kepada para pemegang saham karena tergantung kepada kondisi perusahaan itu sendiri. Artinya jika perusahaan mengalami kerugian tentu saja deviden tidak akan dibagikan pada tahun tersebut. Pembagian deviden pada saham merupakan proses stokastik. Pada saat </w:t>
      </w:r>
      <w:r w:rsidRPr="005822D0">
        <w:rPr>
          <w:rFonts w:ascii="Times New Roman" w:hAnsi="Times New Roman" w:cs="Times New Roman"/>
          <w:i/>
          <w:iCs/>
        </w:rPr>
        <w:t>ex-devidend</w:t>
      </w:r>
      <w:r w:rsidRPr="005822D0">
        <w:rPr>
          <w:rFonts w:ascii="Times New Roman" w:hAnsi="Times New Roman" w:cs="Times New Roman"/>
        </w:rPr>
        <w:t xml:space="preserve">, saham akan mengalami penurunan harga. Hal ini menyebabkan nilai opsi saham beli naik dan nilai opsi saham jual turun. Model Black-Scholes harga opsi saham tipe Eropa dengan pembagian deviden dilakukan dengan cara mengasumsikan bahwa nilai saham merupakan jumlah dari dua komponen, yaitu komponen bebas resiko yang akan digunakan untuk membagikan deviden selama jangka waktu opsi saham dan komponen tidak bebas resiko yang akan digunakan untuk membagikan deviden selama waktu opsi saham terpotong oleh waktu </w:t>
      </w:r>
      <w:r w:rsidRPr="005822D0">
        <w:rPr>
          <w:rFonts w:ascii="Times New Roman" w:hAnsi="Times New Roman" w:cs="Times New Roman"/>
          <w:i/>
          <w:iCs/>
        </w:rPr>
        <w:t>ex-devidend</w:t>
      </w:r>
      <w:r w:rsidRPr="005822D0">
        <w:rPr>
          <w:rFonts w:ascii="Times New Roman" w:hAnsi="Times New Roman" w:cs="Times New Roman"/>
        </w:rPr>
        <w:t xml:space="preserve">. Nilai </w:t>
      </w:r>
      <w:r w:rsidRPr="005822D0">
        <w:rPr>
          <w:rFonts w:ascii="Times New Roman" w:hAnsi="Times New Roman" w:cs="Times New Roman"/>
          <w:i/>
          <w:iCs/>
        </w:rPr>
        <w:t xml:space="preserve">present value </w:t>
      </w:r>
      <w:r w:rsidRPr="005822D0">
        <w:rPr>
          <w:rFonts w:ascii="Times New Roman" w:hAnsi="Times New Roman" w:cs="Times New Roman"/>
        </w:rPr>
        <w:t xml:space="preserve">deviden </w:t>
      </w:r>
      <w:r w:rsidRPr="005822D0">
        <w:rPr>
          <w:rFonts w:ascii="Times New Roman" w:hAnsi="Times New Roman" w:cs="Times New Roman"/>
          <w:i/>
          <w:iCs/>
        </w:rPr>
        <w:t>PV</w:t>
      </w:r>
      <w:r w:rsidRPr="005822D0">
        <w:rPr>
          <w:rFonts w:ascii="Times New Roman" w:hAnsi="Times New Roman" w:cs="Times New Roman"/>
        </w:rPr>
        <w:t>(</w:t>
      </w:r>
      <w:r w:rsidRPr="005822D0">
        <w:rPr>
          <w:rFonts w:ascii="Times New Roman" w:hAnsi="Times New Roman" w:cs="Times New Roman"/>
          <w:i/>
          <w:iCs/>
        </w:rPr>
        <w:t>q</w:t>
      </w:r>
      <w:r w:rsidRPr="005822D0">
        <w:rPr>
          <w:rFonts w:ascii="Times New Roman" w:hAnsi="Times New Roman" w:cs="Times New Roman"/>
        </w:rPr>
        <w:t xml:space="preserve">) adalah </w:t>
      </w:r>
    </w:p>
    <w:p w:rsidR="005B17EE" w:rsidRPr="005822D0" w:rsidRDefault="005B17EE" w:rsidP="00876886">
      <w:pPr>
        <w:pStyle w:val="Default"/>
        <w:spacing w:line="360" w:lineRule="auto"/>
        <w:ind w:left="368"/>
        <w:jc w:val="center"/>
        <w:rPr>
          <w:rFonts w:ascii="Times New Roman" w:hAnsi="Times New Roman" w:cs="Times New Roman"/>
        </w:rPr>
      </w:pPr>
      <w:r w:rsidRPr="005822D0">
        <w:rPr>
          <w:rFonts w:ascii="Times New Roman" w:hAnsi="Times New Roman" w:cs="Times New Roman"/>
          <w:i/>
        </w:rPr>
        <w:t>PV(q) = qe</w:t>
      </w:r>
      <w:r w:rsidRPr="005822D0">
        <w:rPr>
          <w:rFonts w:ascii="Times New Roman" w:hAnsi="Times New Roman" w:cs="Times New Roman"/>
          <w:i/>
          <w:vertAlign w:val="superscript"/>
        </w:rPr>
        <w:t>-(T-t)</w:t>
      </w:r>
      <w:r w:rsidRPr="005822D0">
        <w:rPr>
          <w:rFonts w:ascii="Times New Roman" w:hAnsi="Times New Roman" w:cs="Times New Roman"/>
        </w:rPr>
        <w:t>,  (1.5)</w:t>
      </w:r>
    </w:p>
    <w:p w:rsidR="005B17EE" w:rsidRPr="005822D0" w:rsidRDefault="005B17EE" w:rsidP="00876886">
      <w:pPr>
        <w:pStyle w:val="Default"/>
        <w:spacing w:line="360" w:lineRule="auto"/>
        <w:ind w:left="368"/>
        <w:jc w:val="both"/>
        <w:rPr>
          <w:rFonts w:ascii="Times New Roman" w:hAnsi="Times New Roman" w:cs="Times New Roman"/>
        </w:rPr>
      </w:pPr>
      <w:r w:rsidRPr="005822D0">
        <w:rPr>
          <w:rFonts w:ascii="Times New Roman" w:hAnsi="Times New Roman" w:cs="Times New Roman"/>
        </w:rPr>
        <w:t xml:space="preserve">dengan </w:t>
      </w:r>
    </w:p>
    <w:p w:rsidR="005B17EE" w:rsidRPr="005822D0" w:rsidRDefault="005B17EE" w:rsidP="00876886">
      <w:pPr>
        <w:pStyle w:val="Default"/>
        <w:spacing w:line="360" w:lineRule="auto"/>
        <w:ind w:left="368"/>
        <w:jc w:val="both"/>
        <w:rPr>
          <w:rFonts w:ascii="Times New Roman" w:hAnsi="Times New Roman" w:cs="Times New Roman"/>
        </w:rPr>
      </w:pPr>
      <w:r w:rsidRPr="005822D0">
        <w:rPr>
          <w:rFonts w:ascii="Times New Roman" w:hAnsi="Times New Roman" w:cs="Times New Roman"/>
          <w:i/>
          <w:iCs/>
        </w:rPr>
        <w:t xml:space="preserve">q </w:t>
      </w:r>
      <w:r w:rsidRPr="005822D0">
        <w:rPr>
          <w:rFonts w:ascii="Times New Roman" w:hAnsi="Times New Roman" w:cs="Times New Roman"/>
        </w:rPr>
        <w:t>adalah deviden per lembar saham yang akan dibayarkan,</w:t>
      </w:r>
    </w:p>
    <w:p w:rsidR="005B17EE" w:rsidRPr="005822D0" w:rsidRDefault="005B17EE" w:rsidP="00876886">
      <w:pPr>
        <w:pStyle w:val="Default"/>
        <w:spacing w:line="360" w:lineRule="auto"/>
        <w:ind w:left="368"/>
        <w:jc w:val="both"/>
        <w:rPr>
          <w:rFonts w:ascii="Times New Roman" w:hAnsi="Times New Roman" w:cs="Times New Roman"/>
        </w:rPr>
      </w:pPr>
      <w:r w:rsidRPr="005822D0">
        <w:rPr>
          <w:rFonts w:ascii="Times New Roman" w:hAnsi="Times New Roman" w:cs="Times New Roman"/>
          <w:i/>
          <w:iCs/>
        </w:rPr>
        <w:t xml:space="preserve">r </w:t>
      </w:r>
      <w:r w:rsidRPr="005822D0">
        <w:rPr>
          <w:rFonts w:ascii="Times New Roman" w:hAnsi="Times New Roman" w:cs="Times New Roman"/>
          <w:iCs/>
        </w:rPr>
        <w:t xml:space="preserve">adalah </w:t>
      </w:r>
      <w:r w:rsidRPr="005822D0">
        <w:rPr>
          <w:rFonts w:ascii="Times New Roman" w:hAnsi="Times New Roman" w:cs="Times New Roman"/>
        </w:rPr>
        <w:t xml:space="preserve">tingkat suku bunga bebas resiko dan </w:t>
      </w:r>
    </w:p>
    <w:p w:rsidR="005B17EE" w:rsidRPr="005822D0" w:rsidRDefault="005B17EE" w:rsidP="00876886">
      <w:pPr>
        <w:pStyle w:val="Default"/>
        <w:spacing w:line="360" w:lineRule="auto"/>
        <w:ind w:left="368"/>
        <w:jc w:val="both"/>
        <w:rPr>
          <w:rFonts w:ascii="Times New Roman" w:hAnsi="Times New Roman" w:cs="Times New Roman"/>
          <w:lang w:val="id-ID"/>
        </w:rPr>
      </w:pPr>
      <w:r w:rsidRPr="005822D0">
        <w:rPr>
          <w:rFonts w:ascii="Times New Roman" w:hAnsi="Times New Roman" w:cs="Times New Roman"/>
          <w:i/>
          <w:iCs/>
        </w:rPr>
        <w:t xml:space="preserve">t </w:t>
      </w:r>
      <w:r w:rsidRPr="005822D0">
        <w:rPr>
          <w:rFonts w:ascii="Times New Roman" w:hAnsi="Times New Roman" w:cs="Times New Roman"/>
          <w:iCs/>
        </w:rPr>
        <w:t>adalah</w:t>
      </w:r>
      <w:r w:rsidRPr="005822D0">
        <w:rPr>
          <w:rFonts w:ascii="Times New Roman" w:hAnsi="Times New Roman" w:cs="Times New Roman"/>
        </w:rPr>
        <w:t xml:space="preserve"> </w:t>
      </w:r>
      <w:r w:rsidRPr="005822D0">
        <w:rPr>
          <w:rFonts w:ascii="Times New Roman" w:hAnsi="Times New Roman" w:cs="Times New Roman"/>
          <w:i/>
          <w:iCs/>
        </w:rPr>
        <w:t xml:space="preserve">ex-devidend </w:t>
      </w:r>
      <w:r w:rsidRPr="005822D0">
        <w:rPr>
          <w:rFonts w:ascii="Times New Roman" w:hAnsi="Times New Roman" w:cs="Times New Roman"/>
        </w:rPr>
        <w:t>(periode antara tanggal penandatangan kontrak hingga tanggal pembagian deviden).</w:t>
      </w:r>
    </w:p>
    <w:p w:rsidR="008F0997" w:rsidRPr="005822D0" w:rsidRDefault="008F0997" w:rsidP="00DD35D1">
      <w:pPr>
        <w:pStyle w:val="Default"/>
        <w:spacing w:line="360" w:lineRule="auto"/>
        <w:ind w:left="368"/>
        <w:jc w:val="center"/>
        <w:rPr>
          <w:rFonts w:ascii="Times New Roman" w:hAnsi="Times New Roman" w:cs="Times New Roman"/>
          <w:b/>
          <w:lang w:val="id-ID"/>
        </w:rPr>
      </w:pPr>
    </w:p>
    <w:p w:rsidR="00582122" w:rsidRPr="005822D0" w:rsidRDefault="00582122">
      <w:pPr>
        <w:rPr>
          <w:rFonts w:eastAsia="Calibri"/>
          <w:b/>
          <w:color w:val="000000"/>
          <w:lang w:val="id-ID"/>
        </w:rPr>
      </w:pPr>
      <w:r w:rsidRPr="005822D0">
        <w:rPr>
          <w:b/>
          <w:lang w:val="id-ID"/>
        </w:rPr>
        <w:br w:type="page"/>
      </w:r>
    </w:p>
    <w:p w:rsidR="00876886" w:rsidRPr="005822D0" w:rsidRDefault="00DD35D1" w:rsidP="00DD35D1">
      <w:pPr>
        <w:pStyle w:val="Default"/>
        <w:spacing w:line="360" w:lineRule="auto"/>
        <w:ind w:left="368"/>
        <w:jc w:val="center"/>
        <w:rPr>
          <w:rFonts w:ascii="Times New Roman" w:hAnsi="Times New Roman" w:cs="Times New Roman"/>
          <w:b/>
          <w:lang w:val="id-ID"/>
        </w:rPr>
      </w:pPr>
      <w:r w:rsidRPr="005822D0">
        <w:rPr>
          <w:rFonts w:ascii="Times New Roman" w:hAnsi="Times New Roman" w:cs="Times New Roman"/>
          <w:b/>
          <w:lang w:val="id-ID"/>
        </w:rPr>
        <w:lastRenderedPageBreak/>
        <w:t>BAB III</w:t>
      </w:r>
    </w:p>
    <w:p w:rsidR="00DD35D1" w:rsidRPr="005822D0" w:rsidRDefault="00DD35D1" w:rsidP="00DD35D1">
      <w:pPr>
        <w:pStyle w:val="Default"/>
        <w:spacing w:line="360" w:lineRule="auto"/>
        <w:ind w:left="368"/>
        <w:jc w:val="center"/>
        <w:rPr>
          <w:rFonts w:ascii="Times New Roman" w:hAnsi="Times New Roman" w:cs="Times New Roman"/>
          <w:b/>
          <w:lang w:val="id-ID"/>
        </w:rPr>
      </w:pPr>
      <w:r w:rsidRPr="005822D0">
        <w:rPr>
          <w:rFonts w:ascii="Times New Roman" w:hAnsi="Times New Roman" w:cs="Times New Roman"/>
          <w:b/>
          <w:lang w:val="id-ID"/>
        </w:rPr>
        <w:t>METODE PENELITIAN</w:t>
      </w:r>
    </w:p>
    <w:p w:rsidR="00DD35D1" w:rsidRPr="005822D0" w:rsidRDefault="00DD35D1" w:rsidP="00DD35D1">
      <w:pPr>
        <w:pStyle w:val="Default"/>
        <w:spacing w:line="360" w:lineRule="auto"/>
        <w:ind w:left="368"/>
        <w:jc w:val="center"/>
        <w:rPr>
          <w:rFonts w:ascii="Times New Roman" w:hAnsi="Times New Roman" w:cs="Times New Roman"/>
          <w:b/>
          <w:lang w:val="id-ID"/>
        </w:rPr>
      </w:pPr>
    </w:p>
    <w:p w:rsidR="00DD35D1" w:rsidRPr="005822D0" w:rsidRDefault="00DD35D1" w:rsidP="00DD35D1">
      <w:pPr>
        <w:pStyle w:val="ListParagraph"/>
        <w:autoSpaceDE w:val="0"/>
        <w:autoSpaceDN w:val="0"/>
        <w:adjustRightInd w:val="0"/>
        <w:spacing w:after="0" w:line="360" w:lineRule="auto"/>
        <w:ind w:left="709" w:firstLine="425"/>
        <w:jc w:val="both"/>
        <w:rPr>
          <w:rFonts w:ascii="Times New Roman" w:hAnsi="Times New Roman"/>
          <w:sz w:val="24"/>
          <w:szCs w:val="24"/>
          <w:lang w:val="id-ID"/>
        </w:rPr>
      </w:pPr>
      <w:r w:rsidRPr="005822D0">
        <w:rPr>
          <w:rFonts w:ascii="Times New Roman" w:hAnsi="Times New Roman"/>
          <w:sz w:val="24"/>
          <w:szCs w:val="24"/>
        </w:rPr>
        <w:t xml:space="preserve">Penelitian ini termasuk dalam penelitian </w:t>
      </w:r>
      <w:r w:rsidRPr="005822D0">
        <w:rPr>
          <w:rFonts w:ascii="Times New Roman" w:hAnsi="Times New Roman"/>
          <w:sz w:val="24"/>
          <w:szCs w:val="24"/>
          <w:lang w:val="id-ID"/>
        </w:rPr>
        <w:t>kajian</w:t>
      </w:r>
      <w:r w:rsidRPr="005822D0">
        <w:rPr>
          <w:rFonts w:ascii="Times New Roman" w:hAnsi="Times New Roman"/>
          <w:sz w:val="24"/>
          <w:szCs w:val="24"/>
        </w:rPr>
        <w:t xml:space="preserve">. Metode yang digunakan dalam penelitian ini adalah dengan </w:t>
      </w:r>
      <w:r w:rsidRPr="005822D0">
        <w:rPr>
          <w:rFonts w:ascii="Times New Roman" w:hAnsi="Times New Roman"/>
          <w:sz w:val="24"/>
          <w:szCs w:val="24"/>
          <w:lang w:val="id-ID"/>
        </w:rPr>
        <w:t>menganalisa perilaku opsi saham selanjutnya merepresentasikannya kedalam suatu model matematis dengan tujuan dapat ditentukan harga opsi saham yang memberikan keuntungan atau setidaknya meminimalkan resiko kerugian atas pembelian saham.</w:t>
      </w:r>
    </w:p>
    <w:p w:rsidR="00DD35D1" w:rsidRPr="005822D0" w:rsidRDefault="00DD35D1" w:rsidP="00876886">
      <w:pPr>
        <w:pStyle w:val="Default"/>
        <w:spacing w:line="360" w:lineRule="auto"/>
        <w:ind w:left="368"/>
        <w:jc w:val="both"/>
        <w:rPr>
          <w:rFonts w:ascii="Times New Roman" w:hAnsi="Times New Roman" w:cs="Times New Roman"/>
          <w:lang w:val="id-ID"/>
        </w:rPr>
      </w:pPr>
    </w:p>
    <w:p w:rsidR="00426AC4" w:rsidRPr="005822D0" w:rsidRDefault="00426AC4">
      <w:pPr>
        <w:rPr>
          <w:rFonts w:eastAsia="Calibri"/>
          <w:b/>
          <w:color w:val="000000"/>
          <w:lang w:val="id-ID"/>
        </w:rPr>
      </w:pPr>
      <w:r w:rsidRPr="005822D0">
        <w:rPr>
          <w:b/>
          <w:lang w:val="id-ID"/>
        </w:rPr>
        <w:br w:type="page"/>
      </w:r>
    </w:p>
    <w:p w:rsidR="0093116D" w:rsidRPr="005822D0" w:rsidRDefault="00DD35D1" w:rsidP="0093116D">
      <w:pPr>
        <w:pStyle w:val="Default"/>
        <w:spacing w:line="360" w:lineRule="auto"/>
        <w:ind w:left="368"/>
        <w:jc w:val="center"/>
        <w:rPr>
          <w:rFonts w:ascii="Times New Roman" w:hAnsi="Times New Roman" w:cs="Times New Roman"/>
          <w:b/>
          <w:lang w:val="id-ID"/>
        </w:rPr>
      </w:pPr>
      <w:r w:rsidRPr="005822D0">
        <w:rPr>
          <w:rFonts w:ascii="Times New Roman" w:hAnsi="Times New Roman" w:cs="Times New Roman"/>
          <w:b/>
          <w:lang w:val="id-ID"/>
        </w:rPr>
        <w:lastRenderedPageBreak/>
        <w:t>BAB IV</w:t>
      </w:r>
    </w:p>
    <w:p w:rsidR="00DD35D1" w:rsidRPr="005822D0" w:rsidRDefault="00DD35D1" w:rsidP="0093116D">
      <w:pPr>
        <w:pStyle w:val="Default"/>
        <w:spacing w:line="360" w:lineRule="auto"/>
        <w:ind w:left="368"/>
        <w:jc w:val="center"/>
        <w:rPr>
          <w:rFonts w:ascii="Times New Roman" w:hAnsi="Times New Roman" w:cs="Times New Roman"/>
          <w:b/>
          <w:lang w:val="id-ID"/>
        </w:rPr>
      </w:pPr>
      <w:r w:rsidRPr="005822D0">
        <w:rPr>
          <w:rFonts w:ascii="Times New Roman" w:hAnsi="Times New Roman" w:cs="Times New Roman"/>
          <w:b/>
          <w:lang w:val="id-ID"/>
        </w:rPr>
        <w:t>HASIL DAN PEMBAHASAN</w:t>
      </w:r>
    </w:p>
    <w:p w:rsidR="005B17EE" w:rsidRPr="005822D0" w:rsidRDefault="005B17EE" w:rsidP="005B17EE">
      <w:pPr>
        <w:spacing w:line="360" w:lineRule="auto"/>
        <w:rPr>
          <w:b/>
          <w:lang w:val="id-ID"/>
        </w:rPr>
      </w:pPr>
    </w:p>
    <w:p w:rsidR="00F5270C" w:rsidRPr="005822D0" w:rsidRDefault="00CB5783" w:rsidP="00312CD3">
      <w:pPr>
        <w:pStyle w:val="ListParagraph"/>
        <w:numPr>
          <w:ilvl w:val="0"/>
          <w:numId w:val="6"/>
        </w:numPr>
        <w:spacing w:after="0" w:line="360" w:lineRule="auto"/>
        <w:ind w:left="426" w:hanging="426"/>
        <w:jc w:val="both"/>
        <w:rPr>
          <w:rFonts w:ascii="Times New Roman" w:hAnsi="Times New Roman"/>
          <w:b/>
          <w:sz w:val="24"/>
          <w:szCs w:val="24"/>
        </w:rPr>
      </w:pPr>
      <w:r w:rsidRPr="005822D0">
        <w:rPr>
          <w:rFonts w:ascii="Times New Roman" w:hAnsi="Times New Roman"/>
          <w:b/>
          <w:sz w:val="24"/>
          <w:szCs w:val="24"/>
        </w:rPr>
        <w:t xml:space="preserve">Model Black–Scholes </w:t>
      </w:r>
      <w:r w:rsidR="004873A1" w:rsidRPr="005822D0">
        <w:rPr>
          <w:rFonts w:ascii="Times New Roman" w:hAnsi="Times New Roman"/>
          <w:b/>
          <w:sz w:val="24"/>
          <w:szCs w:val="24"/>
          <w:lang w:val="id-ID"/>
        </w:rPr>
        <w:t xml:space="preserve">Harga </w:t>
      </w:r>
      <w:r w:rsidRPr="005822D0">
        <w:rPr>
          <w:rFonts w:ascii="Times New Roman" w:hAnsi="Times New Roman"/>
          <w:b/>
          <w:sz w:val="24"/>
          <w:szCs w:val="24"/>
        </w:rPr>
        <w:t>Opsi Tipe Amerika</w:t>
      </w:r>
      <w:r w:rsidR="004873A1" w:rsidRPr="005822D0">
        <w:rPr>
          <w:rFonts w:ascii="Times New Roman" w:hAnsi="Times New Roman"/>
          <w:b/>
          <w:sz w:val="24"/>
          <w:szCs w:val="24"/>
          <w:lang w:val="id-ID"/>
        </w:rPr>
        <w:t xml:space="preserve"> dengan  </w:t>
      </w:r>
      <w:r w:rsidR="00D90107" w:rsidRPr="005822D0">
        <w:rPr>
          <w:rFonts w:ascii="Times New Roman" w:hAnsi="Times New Roman"/>
          <w:b/>
          <w:sz w:val="24"/>
          <w:szCs w:val="24"/>
          <w:lang w:val="id-ID"/>
        </w:rPr>
        <w:t>P</w:t>
      </w:r>
      <w:r w:rsidR="004873A1" w:rsidRPr="005822D0">
        <w:rPr>
          <w:rFonts w:ascii="Times New Roman" w:hAnsi="Times New Roman"/>
          <w:b/>
          <w:sz w:val="24"/>
          <w:szCs w:val="24"/>
          <w:lang w:val="id-ID"/>
        </w:rPr>
        <w:t>embagian Deviden</w:t>
      </w:r>
    </w:p>
    <w:p w:rsidR="00D445BB" w:rsidRPr="005822D0" w:rsidRDefault="00417639" w:rsidP="00417639">
      <w:pPr>
        <w:pStyle w:val="ListParagraph"/>
        <w:spacing w:line="360" w:lineRule="auto"/>
        <w:ind w:left="0" w:firstLine="450"/>
        <w:jc w:val="both"/>
        <w:rPr>
          <w:rFonts w:ascii="Times New Roman" w:hAnsi="Times New Roman"/>
          <w:sz w:val="24"/>
          <w:szCs w:val="24"/>
        </w:rPr>
      </w:pPr>
      <w:r w:rsidRPr="005822D0">
        <w:rPr>
          <w:rFonts w:ascii="Times New Roman" w:hAnsi="Times New Roman"/>
          <w:sz w:val="24"/>
          <w:szCs w:val="24"/>
        </w:rPr>
        <w:tab/>
      </w:r>
      <w:r w:rsidR="005E2A90" w:rsidRPr="005822D0">
        <w:rPr>
          <w:rFonts w:ascii="Times New Roman" w:hAnsi="Times New Roman"/>
          <w:sz w:val="24"/>
          <w:szCs w:val="24"/>
        </w:rPr>
        <w:t>Berbagai model telah dikembangkan untuk menentukan  harga teoritis opsi. Model Black–Scholes adalah model yang dikembangkan oleh Fisher Black dan Myron Scholes pada tahun 1973 untuk menentukan harga opsi tipe Eropa berupa persamaan diferensial parsial berorder dua. Pengembangan model Black-Scholes terus dilakukan sehingga dapat digunakan untuk menentukan harga opsi tipe Amerika, dan memenuhi asumsi-asumsi yang semakin mendekati keadaan sebenarnya. Asumsi-asumsi yang digunakan pada model Black-Scholes adalah sebagai berikut :</w:t>
      </w:r>
    </w:p>
    <w:p w:rsidR="00C67D58" w:rsidRPr="005822D0" w:rsidRDefault="005E2A90" w:rsidP="00312CD3">
      <w:pPr>
        <w:pStyle w:val="ListParagraph"/>
        <w:numPr>
          <w:ilvl w:val="0"/>
          <w:numId w:val="5"/>
        </w:numPr>
        <w:spacing w:line="360" w:lineRule="auto"/>
        <w:ind w:left="0" w:firstLine="450"/>
        <w:jc w:val="both"/>
        <w:rPr>
          <w:rFonts w:ascii="Times New Roman" w:hAnsi="Times New Roman"/>
          <w:sz w:val="24"/>
          <w:szCs w:val="24"/>
        </w:rPr>
      </w:pPr>
      <w:r w:rsidRPr="005822D0">
        <w:rPr>
          <w:rFonts w:ascii="Times New Roman" w:hAnsi="Times New Roman"/>
          <w:sz w:val="24"/>
          <w:szCs w:val="24"/>
        </w:rPr>
        <w:t xml:space="preserve">Volatilitas dan rata-rata pertumbuhan harga saham konstan. </w:t>
      </w:r>
    </w:p>
    <w:p w:rsidR="005E2A90" w:rsidRPr="005822D0" w:rsidRDefault="005E2A90" w:rsidP="00C67D58">
      <w:pPr>
        <w:pStyle w:val="ListParagraph"/>
        <w:spacing w:line="360" w:lineRule="auto"/>
        <w:jc w:val="both"/>
        <w:rPr>
          <w:rFonts w:ascii="Times New Roman" w:hAnsi="Times New Roman"/>
          <w:sz w:val="24"/>
          <w:szCs w:val="24"/>
        </w:rPr>
      </w:pPr>
      <w:r w:rsidRPr="005822D0">
        <w:rPr>
          <w:rFonts w:ascii="Times New Roman" w:hAnsi="Times New Roman"/>
          <w:sz w:val="24"/>
          <w:szCs w:val="24"/>
        </w:rPr>
        <w:t xml:space="preserve">Asumsi yang digunakan adalah volatilitas dan rata-rata pertumbuhan harga saham konstan sepanjang umur opsi.  </w:t>
      </w:r>
    </w:p>
    <w:p w:rsidR="005E2A90" w:rsidRPr="005822D0" w:rsidRDefault="005E2A90" w:rsidP="00312CD3">
      <w:pPr>
        <w:pStyle w:val="ListParagraph"/>
        <w:numPr>
          <w:ilvl w:val="0"/>
          <w:numId w:val="5"/>
        </w:numPr>
        <w:spacing w:line="360" w:lineRule="auto"/>
        <w:ind w:left="0" w:firstLine="450"/>
        <w:jc w:val="both"/>
        <w:rPr>
          <w:rFonts w:ascii="Times New Roman" w:hAnsi="Times New Roman"/>
          <w:sz w:val="24"/>
          <w:szCs w:val="24"/>
        </w:rPr>
      </w:pPr>
      <w:r w:rsidRPr="005822D0">
        <w:rPr>
          <w:rFonts w:ascii="Times New Roman" w:hAnsi="Times New Roman"/>
          <w:sz w:val="24"/>
          <w:szCs w:val="24"/>
        </w:rPr>
        <w:t xml:space="preserve">Perubahan harga saham bersifat acak </w:t>
      </w:r>
    </w:p>
    <w:p w:rsidR="005E2A90" w:rsidRPr="005822D0" w:rsidRDefault="005E2A90" w:rsidP="00C67D58">
      <w:pPr>
        <w:pStyle w:val="ListParagraph"/>
        <w:spacing w:line="360" w:lineRule="auto"/>
        <w:jc w:val="both"/>
        <w:rPr>
          <w:rFonts w:ascii="Times New Roman" w:hAnsi="Times New Roman"/>
          <w:sz w:val="24"/>
          <w:szCs w:val="24"/>
        </w:rPr>
      </w:pPr>
      <w:r w:rsidRPr="005822D0">
        <w:rPr>
          <w:rFonts w:ascii="Times New Roman" w:hAnsi="Times New Roman"/>
          <w:sz w:val="24"/>
          <w:szCs w:val="24"/>
        </w:rPr>
        <w:t xml:space="preserve">Asumsi yang digunakan adalah perubahan harga saham  bersifat acak mengikuti gerakan Brown. </w:t>
      </w:r>
    </w:p>
    <w:p w:rsidR="005E2A90" w:rsidRPr="005822D0" w:rsidRDefault="005E2A90" w:rsidP="00312CD3">
      <w:pPr>
        <w:pStyle w:val="ListParagraph"/>
        <w:numPr>
          <w:ilvl w:val="0"/>
          <w:numId w:val="5"/>
        </w:numPr>
        <w:spacing w:line="360" w:lineRule="auto"/>
        <w:ind w:left="0" w:firstLine="450"/>
        <w:jc w:val="both"/>
        <w:rPr>
          <w:rFonts w:ascii="Times New Roman" w:hAnsi="Times New Roman"/>
          <w:sz w:val="24"/>
          <w:szCs w:val="24"/>
        </w:rPr>
      </w:pPr>
      <w:r w:rsidRPr="005822D0">
        <w:rPr>
          <w:rFonts w:ascii="Times New Roman" w:hAnsi="Times New Roman"/>
          <w:sz w:val="24"/>
          <w:szCs w:val="24"/>
        </w:rPr>
        <w:t xml:space="preserve">Suku bunga bebas resiko konstan </w:t>
      </w:r>
    </w:p>
    <w:p w:rsidR="005E2A90" w:rsidRPr="005822D0" w:rsidRDefault="005E2A90" w:rsidP="00C67D58">
      <w:pPr>
        <w:pStyle w:val="ListParagraph"/>
        <w:spacing w:line="360" w:lineRule="auto"/>
        <w:jc w:val="both"/>
        <w:rPr>
          <w:rFonts w:ascii="Times New Roman" w:hAnsi="Times New Roman"/>
          <w:sz w:val="24"/>
          <w:szCs w:val="24"/>
        </w:rPr>
      </w:pPr>
      <w:r w:rsidRPr="005822D0">
        <w:rPr>
          <w:rFonts w:ascii="Times New Roman" w:hAnsi="Times New Roman"/>
          <w:sz w:val="24"/>
          <w:szCs w:val="24"/>
        </w:rPr>
        <w:t xml:space="preserve">Model Black-Scholes menggunakan dua asumsi terkait  suku bunga bebas resiko. Pertama, suku bunga pinjaman dan pemberian  pinjaman adalah sama. Asumsi kedua adalah suku bunga bersifat konstan dan berlaku sama sepanjang umur opsi.   </w:t>
      </w:r>
    </w:p>
    <w:p w:rsidR="005E2A90" w:rsidRPr="005822D0" w:rsidRDefault="005E2A90" w:rsidP="00312CD3">
      <w:pPr>
        <w:pStyle w:val="ListParagraph"/>
        <w:numPr>
          <w:ilvl w:val="0"/>
          <w:numId w:val="5"/>
        </w:numPr>
        <w:spacing w:line="360" w:lineRule="auto"/>
        <w:ind w:left="0" w:firstLine="450"/>
        <w:jc w:val="both"/>
        <w:rPr>
          <w:rFonts w:ascii="Times New Roman" w:hAnsi="Times New Roman"/>
          <w:sz w:val="24"/>
          <w:szCs w:val="24"/>
        </w:rPr>
      </w:pPr>
      <w:r w:rsidRPr="005822D0">
        <w:rPr>
          <w:rFonts w:ascii="Times New Roman" w:hAnsi="Times New Roman"/>
          <w:sz w:val="24"/>
          <w:szCs w:val="24"/>
        </w:rPr>
        <w:t>Perdagangan opsi tidak dipungut pajak dan biaya transaksi</w:t>
      </w:r>
    </w:p>
    <w:p w:rsidR="005E2A90" w:rsidRPr="005822D0" w:rsidRDefault="005E2A90" w:rsidP="00C67D58">
      <w:pPr>
        <w:pStyle w:val="ListParagraph"/>
        <w:spacing w:line="360" w:lineRule="auto"/>
        <w:jc w:val="both"/>
        <w:rPr>
          <w:rFonts w:ascii="Times New Roman" w:hAnsi="Times New Roman"/>
          <w:sz w:val="24"/>
          <w:szCs w:val="24"/>
          <w:lang w:val="id-ID"/>
        </w:rPr>
      </w:pPr>
      <w:r w:rsidRPr="005822D0">
        <w:rPr>
          <w:rFonts w:ascii="Times New Roman" w:hAnsi="Times New Roman"/>
          <w:sz w:val="24"/>
          <w:szCs w:val="24"/>
        </w:rPr>
        <w:t>Asumsi yang digunakan adalah pada perdagangan opsi tidak dipungut pajak ataupun biaya transaksi yang meliputi komisi dan  spread pada proses perdagangan saham dan opsi, serta biaya-biaya lain  terkait perdagangan opsi.</w:t>
      </w:r>
    </w:p>
    <w:p w:rsidR="00C67D58" w:rsidRPr="005822D0" w:rsidRDefault="00C67D58" w:rsidP="00C67D58">
      <w:pPr>
        <w:pStyle w:val="ListParagraph"/>
        <w:spacing w:line="360" w:lineRule="auto"/>
        <w:jc w:val="both"/>
        <w:rPr>
          <w:rFonts w:ascii="Times New Roman" w:hAnsi="Times New Roman"/>
          <w:sz w:val="24"/>
          <w:szCs w:val="24"/>
          <w:lang w:val="id-ID"/>
        </w:rPr>
      </w:pPr>
    </w:p>
    <w:p w:rsidR="00C67D58" w:rsidRPr="005822D0" w:rsidRDefault="00C67D58" w:rsidP="00C67D58">
      <w:pPr>
        <w:pStyle w:val="ListParagraph"/>
        <w:spacing w:line="360" w:lineRule="auto"/>
        <w:jc w:val="both"/>
        <w:rPr>
          <w:rFonts w:ascii="Times New Roman" w:hAnsi="Times New Roman"/>
          <w:sz w:val="24"/>
          <w:szCs w:val="24"/>
          <w:lang w:val="id-ID"/>
        </w:rPr>
      </w:pPr>
    </w:p>
    <w:p w:rsidR="005E2A90" w:rsidRPr="005822D0" w:rsidRDefault="005E2A90" w:rsidP="00312CD3">
      <w:pPr>
        <w:pStyle w:val="ListParagraph"/>
        <w:numPr>
          <w:ilvl w:val="0"/>
          <w:numId w:val="5"/>
        </w:numPr>
        <w:spacing w:line="360" w:lineRule="auto"/>
        <w:ind w:left="0" w:firstLine="450"/>
        <w:jc w:val="both"/>
        <w:rPr>
          <w:rFonts w:ascii="Times New Roman" w:hAnsi="Times New Roman"/>
          <w:sz w:val="24"/>
          <w:szCs w:val="24"/>
        </w:rPr>
      </w:pPr>
      <w:r w:rsidRPr="005822D0">
        <w:rPr>
          <w:rFonts w:ascii="Times New Roman" w:hAnsi="Times New Roman"/>
          <w:sz w:val="24"/>
          <w:szCs w:val="24"/>
        </w:rPr>
        <w:lastRenderedPageBreak/>
        <w:t xml:space="preserve">Tidak ada peluang arbitrase bebas resiko </w:t>
      </w:r>
    </w:p>
    <w:p w:rsidR="005E2A90" w:rsidRPr="005822D0" w:rsidRDefault="005E2A90" w:rsidP="00C67D58">
      <w:pPr>
        <w:pStyle w:val="ListParagraph"/>
        <w:spacing w:line="360" w:lineRule="auto"/>
        <w:jc w:val="both"/>
        <w:rPr>
          <w:rFonts w:ascii="Times New Roman" w:hAnsi="Times New Roman"/>
          <w:sz w:val="24"/>
          <w:szCs w:val="24"/>
        </w:rPr>
      </w:pPr>
      <w:r w:rsidRPr="005822D0">
        <w:rPr>
          <w:rFonts w:ascii="Times New Roman" w:hAnsi="Times New Roman"/>
          <w:sz w:val="24"/>
          <w:szCs w:val="24"/>
        </w:rPr>
        <w:t xml:space="preserve">Asumsi ini digunakan pada model Black-Scholes untuk membangun portofolio cegah resiko yang memuat kontrak opsi dengan saham sebagai aset yang mendasari. </w:t>
      </w:r>
    </w:p>
    <w:p w:rsidR="005E2A90" w:rsidRPr="005822D0" w:rsidRDefault="005E2A90" w:rsidP="00312CD3">
      <w:pPr>
        <w:pStyle w:val="ListParagraph"/>
        <w:numPr>
          <w:ilvl w:val="0"/>
          <w:numId w:val="5"/>
        </w:numPr>
        <w:spacing w:line="360" w:lineRule="auto"/>
        <w:ind w:left="0" w:firstLine="450"/>
        <w:jc w:val="both"/>
        <w:rPr>
          <w:rFonts w:ascii="Times New Roman" w:hAnsi="Times New Roman"/>
          <w:sz w:val="24"/>
          <w:szCs w:val="24"/>
        </w:rPr>
      </w:pPr>
      <w:r w:rsidRPr="005822D0">
        <w:rPr>
          <w:rFonts w:ascii="Times New Roman" w:hAnsi="Times New Roman"/>
          <w:sz w:val="24"/>
          <w:szCs w:val="24"/>
        </w:rPr>
        <w:t xml:space="preserve">Pembagian dividen bersifat kontinu sepanjang umur opsi </w:t>
      </w:r>
    </w:p>
    <w:p w:rsidR="005E2A90" w:rsidRPr="005822D0" w:rsidRDefault="005E2A90" w:rsidP="00C67D58">
      <w:pPr>
        <w:pStyle w:val="ListParagraph"/>
        <w:spacing w:line="360" w:lineRule="auto"/>
        <w:jc w:val="both"/>
        <w:rPr>
          <w:rFonts w:ascii="Times New Roman" w:hAnsi="Times New Roman"/>
          <w:sz w:val="24"/>
          <w:szCs w:val="24"/>
        </w:rPr>
      </w:pPr>
      <w:r w:rsidRPr="005822D0">
        <w:rPr>
          <w:rFonts w:ascii="Times New Roman" w:hAnsi="Times New Roman"/>
          <w:sz w:val="24"/>
          <w:szCs w:val="24"/>
        </w:rPr>
        <w:t>Asumsi yang digunakan adalah dividen dibagikan dengan proporsi tertentu secara konstan dan kontinu sepanjang umur opsi.</w:t>
      </w:r>
      <w:r w:rsidR="00D80C86" w:rsidRPr="005822D0">
        <w:rPr>
          <w:rFonts w:ascii="Times New Roman" w:hAnsi="Times New Roman"/>
          <w:sz w:val="24"/>
          <w:szCs w:val="24"/>
          <w:lang w:val="id-ID"/>
        </w:rPr>
        <w:t xml:space="preserve"> </w:t>
      </w:r>
      <w:r w:rsidRPr="005822D0">
        <w:rPr>
          <w:rFonts w:ascii="Times New Roman" w:hAnsi="Times New Roman"/>
          <w:sz w:val="24"/>
          <w:szCs w:val="24"/>
        </w:rPr>
        <w:t xml:space="preserve">Perdagangan opsi bersifat kontinu Perdagangan opsi diasumsikan dapat dilaksanakan tidak hanya pada jam-jam perdagangan, namun dapat dilaksanakan sewaktu-waktu. Asumsi ini memungkinkan opsi tipe Amerika dapat dieksekusi sewaktu-waktu sepanjang umur opsi dengan mengabaikan jam-jam perdagangan opsi.   </w:t>
      </w:r>
    </w:p>
    <w:p w:rsidR="00795E85" w:rsidRPr="005822D0" w:rsidRDefault="00795E85" w:rsidP="00417639">
      <w:pPr>
        <w:pStyle w:val="ListParagraph"/>
        <w:spacing w:line="360" w:lineRule="auto"/>
        <w:ind w:left="0" w:firstLine="450"/>
        <w:jc w:val="both"/>
        <w:rPr>
          <w:rFonts w:ascii="Times New Roman" w:hAnsi="Times New Roman"/>
          <w:sz w:val="24"/>
          <w:szCs w:val="24"/>
          <w:lang w:val="id-ID"/>
        </w:rPr>
      </w:pPr>
    </w:p>
    <w:p w:rsidR="005E2A90" w:rsidRPr="005822D0" w:rsidRDefault="005E2A90" w:rsidP="00417639">
      <w:pPr>
        <w:pStyle w:val="ListParagraph"/>
        <w:spacing w:line="360" w:lineRule="auto"/>
        <w:ind w:left="0" w:firstLine="450"/>
        <w:jc w:val="both"/>
        <w:rPr>
          <w:rFonts w:ascii="Times New Roman" w:hAnsi="Times New Roman"/>
          <w:sz w:val="24"/>
          <w:szCs w:val="24"/>
        </w:rPr>
      </w:pPr>
      <w:r w:rsidRPr="005822D0">
        <w:rPr>
          <w:rFonts w:ascii="Times New Roman" w:hAnsi="Times New Roman"/>
          <w:sz w:val="24"/>
          <w:szCs w:val="24"/>
        </w:rPr>
        <w:t xml:space="preserve">Dari asumsi pertama, kedua, keenam dan ketujuh, model harga saham yang memenuhi asumsi-asumsi tersebut adalah model harga saham </w:t>
      </w:r>
    </w:p>
    <w:p w:rsidR="005E2A90" w:rsidRPr="005822D0" w:rsidRDefault="00F76E40" w:rsidP="00417639">
      <w:pPr>
        <w:pStyle w:val="ListParagraph"/>
        <w:spacing w:line="360" w:lineRule="auto"/>
        <w:ind w:left="0" w:firstLine="450"/>
        <w:jc w:val="center"/>
        <w:rPr>
          <w:rFonts w:ascii="Times New Roman" w:hAnsi="Times New Roman"/>
          <w:sz w:val="24"/>
          <w:szCs w:val="24"/>
        </w:rPr>
      </w:pPr>
      <w:r w:rsidRPr="00CC2546">
        <w:rPr>
          <w:rFonts w:ascii="Times New Roman" w:hAnsi="Times New Roman"/>
          <w:position w:val="-24"/>
          <w:sz w:val="24"/>
          <w:szCs w:val="24"/>
        </w:rPr>
        <w:object w:dxaOrig="1740" w:dyaOrig="620">
          <v:shape id="_x0000_i1206" type="#_x0000_t75" style="width:87pt;height:30.75pt" o:ole="">
            <v:imagedata r:id="rId16" o:title=""/>
          </v:shape>
          <o:OLEObject Type="Embed" ProgID="Equation.DSMT4" ShapeID="_x0000_i1206" DrawAspect="Content" ObjectID="_1416629648" r:id="rId17"/>
        </w:object>
      </w:r>
      <w:r w:rsidR="00C1258E" w:rsidRPr="005822D0">
        <w:rPr>
          <w:rFonts w:ascii="Times New Roman" w:hAnsi="Times New Roman"/>
          <w:sz w:val="24"/>
          <w:szCs w:val="24"/>
        </w:rPr>
        <w:t xml:space="preserve"> (1)</w:t>
      </w:r>
    </w:p>
    <w:p w:rsidR="00C1258E" w:rsidRPr="005822D0" w:rsidRDefault="00C1258E" w:rsidP="00417639">
      <w:pPr>
        <w:pStyle w:val="ListParagraph"/>
        <w:spacing w:line="360" w:lineRule="auto"/>
        <w:ind w:left="0" w:firstLine="450"/>
        <w:jc w:val="both"/>
        <w:rPr>
          <w:rFonts w:ascii="Times New Roman" w:hAnsi="Times New Roman"/>
          <w:sz w:val="24"/>
          <w:szCs w:val="24"/>
        </w:rPr>
      </w:pPr>
      <w:r w:rsidRPr="005822D0">
        <w:rPr>
          <w:rFonts w:ascii="Times New Roman" w:hAnsi="Times New Roman"/>
          <w:sz w:val="24"/>
          <w:szCs w:val="24"/>
        </w:rPr>
        <w:t>dengan,</w:t>
      </w:r>
      <w:r w:rsidR="00AF2A68" w:rsidRPr="005822D0">
        <w:rPr>
          <w:rFonts w:ascii="Times New Roman" w:hAnsi="Times New Roman"/>
          <w:sz w:val="24"/>
          <w:szCs w:val="24"/>
        </w:rPr>
        <w:t xml:space="preserve"> S merupakan fungsi harga saham atas waktu  t , dan  µ merupakan rata-rata pertumbuhan harga saham persatuan waktu , σ volatilitas harga saham, W merupakan gerakan Brown, dan q adalah proporsi deviden yang dibayarkan </w:t>
      </w:r>
      <w:r w:rsidRPr="005822D0">
        <w:rPr>
          <w:rFonts w:ascii="Times New Roman" w:hAnsi="Times New Roman"/>
          <w:sz w:val="24"/>
          <w:szCs w:val="24"/>
        </w:rPr>
        <w:t>.</w:t>
      </w:r>
    </w:p>
    <w:p w:rsidR="00AF2A68" w:rsidRPr="005822D0" w:rsidRDefault="00C1258E" w:rsidP="00795E85">
      <w:pPr>
        <w:pStyle w:val="ListParagraph"/>
        <w:spacing w:line="360" w:lineRule="auto"/>
        <w:ind w:left="0" w:firstLine="450"/>
        <w:jc w:val="both"/>
        <w:rPr>
          <w:rFonts w:ascii="Times New Roman" w:hAnsi="Times New Roman"/>
          <w:sz w:val="24"/>
          <w:szCs w:val="24"/>
        </w:rPr>
      </w:pPr>
      <w:r w:rsidRPr="005822D0">
        <w:rPr>
          <w:rFonts w:ascii="Times New Roman" w:hAnsi="Times New Roman"/>
          <w:sz w:val="24"/>
          <w:szCs w:val="24"/>
        </w:rPr>
        <w:t xml:space="preserve">Harga opsi dinyatakan sebagai fungsi atas harga saham  S  dan waktu  t . Misalkan fungsi  </w:t>
      </w:r>
      <w:r w:rsidRPr="005822D0">
        <w:rPr>
          <w:rFonts w:ascii="Times New Roman" w:hAnsi="Times New Roman"/>
          <w:b/>
          <w:sz w:val="24"/>
          <w:szCs w:val="24"/>
        </w:rPr>
        <w:t>V</w:t>
      </w:r>
      <w:r w:rsidRPr="005822D0">
        <w:rPr>
          <w:rFonts w:ascii="Times New Roman" w:hAnsi="Times New Roman"/>
          <w:sz w:val="24"/>
          <w:szCs w:val="24"/>
        </w:rPr>
        <w:t xml:space="preserve"> merupakan fungsi harga opsi, dan </w:t>
      </w:r>
      <w:r w:rsidRPr="005822D0">
        <w:rPr>
          <w:rFonts w:ascii="Times New Roman" w:hAnsi="Times New Roman"/>
          <w:b/>
          <w:sz w:val="24"/>
          <w:szCs w:val="24"/>
        </w:rPr>
        <w:t>T</w:t>
      </w:r>
      <w:r w:rsidRPr="005822D0">
        <w:rPr>
          <w:rFonts w:ascii="Times New Roman" w:hAnsi="Times New Roman"/>
          <w:sz w:val="24"/>
          <w:szCs w:val="24"/>
        </w:rPr>
        <w:t xml:space="preserve">  merupakan batas umur opsi, daerah asal fungsi </w:t>
      </w:r>
      <w:r w:rsidRPr="005822D0">
        <w:rPr>
          <w:rFonts w:ascii="Times New Roman" w:hAnsi="Times New Roman"/>
          <w:b/>
          <w:sz w:val="24"/>
          <w:szCs w:val="24"/>
        </w:rPr>
        <w:t>V</w:t>
      </w:r>
      <w:r w:rsidRPr="005822D0">
        <w:rPr>
          <w:rFonts w:ascii="Times New Roman" w:hAnsi="Times New Roman"/>
          <w:sz w:val="24"/>
          <w:szCs w:val="24"/>
        </w:rPr>
        <w:t xml:space="preserve">  </w:t>
      </w:r>
      <w:r w:rsidR="00AF2A68" w:rsidRPr="005822D0">
        <w:rPr>
          <w:rFonts w:ascii="Times New Roman" w:hAnsi="Times New Roman"/>
          <w:sz w:val="24"/>
          <w:szCs w:val="24"/>
        </w:rPr>
        <w:t>a</w:t>
      </w:r>
      <w:r w:rsidRPr="005822D0">
        <w:rPr>
          <w:rFonts w:ascii="Times New Roman" w:hAnsi="Times New Roman"/>
          <w:sz w:val="24"/>
          <w:szCs w:val="24"/>
        </w:rPr>
        <w:t>dalah</w:t>
      </w:r>
    </w:p>
    <w:p w:rsidR="00AF2A68" w:rsidRPr="005822D0" w:rsidRDefault="00645D9D" w:rsidP="00417639">
      <w:pPr>
        <w:pStyle w:val="ListParagraph"/>
        <w:spacing w:line="360" w:lineRule="auto"/>
        <w:ind w:left="0" w:firstLine="450"/>
        <w:jc w:val="center"/>
        <w:rPr>
          <w:rFonts w:ascii="Times New Roman" w:hAnsi="Times New Roman"/>
          <w:sz w:val="24"/>
          <w:szCs w:val="24"/>
        </w:rPr>
      </w:pPr>
      <w:r w:rsidRPr="00CC2546">
        <w:rPr>
          <w:rFonts w:ascii="Times New Roman" w:hAnsi="Times New Roman"/>
          <w:position w:val="-10"/>
          <w:sz w:val="24"/>
          <w:szCs w:val="24"/>
        </w:rPr>
        <w:object w:dxaOrig="3200" w:dyaOrig="320">
          <v:shape id="_x0000_i1207" type="#_x0000_t75" style="width:160.5pt;height:15.75pt" o:ole="">
            <v:imagedata r:id="rId18" o:title=""/>
          </v:shape>
          <o:OLEObject Type="Embed" ProgID="Equation.DSMT4" ShapeID="_x0000_i1207" DrawAspect="Content" ObjectID="_1416629649" r:id="rId19"/>
        </w:object>
      </w:r>
      <w:r w:rsidR="00C1258E" w:rsidRPr="005822D0">
        <w:rPr>
          <w:rFonts w:ascii="Times New Roman" w:hAnsi="Times New Roman"/>
          <w:sz w:val="24"/>
          <w:szCs w:val="24"/>
        </w:rPr>
        <w:t>.</w:t>
      </w:r>
    </w:p>
    <w:p w:rsidR="00C1258E" w:rsidRPr="005822D0" w:rsidRDefault="00C1258E" w:rsidP="00417639">
      <w:pPr>
        <w:pStyle w:val="ListParagraph"/>
        <w:spacing w:line="360" w:lineRule="auto"/>
        <w:ind w:left="0" w:firstLine="450"/>
        <w:jc w:val="both"/>
        <w:rPr>
          <w:rFonts w:ascii="Times New Roman" w:hAnsi="Times New Roman"/>
          <w:sz w:val="24"/>
          <w:szCs w:val="24"/>
        </w:rPr>
      </w:pPr>
      <w:r w:rsidRPr="005822D0">
        <w:rPr>
          <w:rFonts w:ascii="Times New Roman" w:hAnsi="Times New Roman"/>
          <w:sz w:val="24"/>
          <w:szCs w:val="24"/>
        </w:rPr>
        <w:t xml:space="preserve">Fungsi </w:t>
      </w:r>
      <w:r w:rsidRPr="005822D0">
        <w:rPr>
          <w:rFonts w:ascii="Times New Roman" w:hAnsi="Times New Roman"/>
          <w:b/>
          <w:sz w:val="24"/>
          <w:szCs w:val="24"/>
        </w:rPr>
        <w:t xml:space="preserve">V </w:t>
      </w:r>
      <w:r w:rsidRPr="005822D0">
        <w:rPr>
          <w:rFonts w:ascii="Times New Roman" w:hAnsi="Times New Roman"/>
          <w:sz w:val="24"/>
          <w:szCs w:val="24"/>
        </w:rPr>
        <w:t xml:space="preserve">diasumsikan terdifirensial dua kali terhadap  S , dan satu kali terhadap  t. Apabila  </w:t>
      </w:r>
      <w:r w:rsidRPr="005822D0">
        <w:rPr>
          <w:rFonts w:ascii="Times New Roman" w:hAnsi="Times New Roman"/>
          <w:b/>
          <w:sz w:val="24"/>
          <w:szCs w:val="24"/>
        </w:rPr>
        <w:t>S</w:t>
      </w:r>
      <w:r w:rsidRPr="005822D0">
        <w:rPr>
          <w:rFonts w:ascii="Times New Roman" w:hAnsi="Times New Roman"/>
          <w:sz w:val="24"/>
          <w:szCs w:val="24"/>
        </w:rPr>
        <w:t xml:space="preserve">  memenuhi Persamaan (1), maka menurut Lemma Itô diperoleh  </w:t>
      </w:r>
    </w:p>
    <w:p w:rsidR="00AF2A68" w:rsidRPr="005822D0" w:rsidRDefault="00645D9D" w:rsidP="00417639">
      <w:pPr>
        <w:pStyle w:val="ListParagraph"/>
        <w:spacing w:line="360" w:lineRule="auto"/>
        <w:ind w:left="0" w:firstLine="450"/>
        <w:jc w:val="center"/>
        <w:rPr>
          <w:rFonts w:ascii="Times New Roman" w:hAnsi="Times New Roman"/>
          <w:sz w:val="24"/>
          <w:szCs w:val="24"/>
        </w:rPr>
      </w:pPr>
      <w:r w:rsidRPr="00CC2546">
        <w:rPr>
          <w:rFonts w:ascii="Times New Roman" w:hAnsi="Times New Roman"/>
          <w:position w:val="-32"/>
          <w:sz w:val="24"/>
          <w:szCs w:val="24"/>
        </w:rPr>
        <w:object w:dxaOrig="5500" w:dyaOrig="760">
          <v:shape id="_x0000_i1208" type="#_x0000_t75" style="width:276pt;height:38.25pt" o:ole="">
            <v:imagedata r:id="rId20" o:title=""/>
          </v:shape>
          <o:OLEObject Type="Embed" ProgID="Equation.DSMT4" ShapeID="_x0000_i1208" DrawAspect="Content" ObjectID="_1416629650" r:id="rId21"/>
        </w:object>
      </w:r>
      <w:r w:rsidR="00AF2A68" w:rsidRPr="005822D0">
        <w:rPr>
          <w:rFonts w:ascii="Times New Roman" w:hAnsi="Times New Roman"/>
          <w:sz w:val="24"/>
          <w:szCs w:val="24"/>
        </w:rPr>
        <w:t>(2)</w:t>
      </w:r>
    </w:p>
    <w:p w:rsidR="00575E64" w:rsidRPr="005822D0" w:rsidRDefault="00AF2A68" w:rsidP="00795E85">
      <w:pPr>
        <w:pStyle w:val="ListParagraph"/>
        <w:spacing w:line="360" w:lineRule="auto"/>
        <w:ind w:left="0"/>
        <w:jc w:val="both"/>
        <w:rPr>
          <w:rFonts w:ascii="Times New Roman" w:hAnsi="Times New Roman"/>
          <w:sz w:val="24"/>
          <w:szCs w:val="24"/>
        </w:rPr>
      </w:pPr>
      <w:r w:rsidRPr="005822D0">
        <w:rPr>
          <w:rFonts w:ascii="Times New Roman" w:hAnsi="Times New Roman"/>
          <w:sz w:val="24"/>
          <w:szCs w:val="24"/>
        </w:rPr>
        <w:t xml:space="preserve">Dalam pembentukan model Black-Scholes, unsur stokastik pada Persamaan (2) dihilangkan dengan membentuk portofolio berdasarkan strategi cegah resiko. </w:t>
      </w:r>
      <w:r w:rsidRPr="005822D0">
        <w:rPr>
          <w:rFonts w:ascii="Times New Roman" w:hAnsi="Times New Roman"/>
          <w:sz w:val="24"/>
          <w:szCs w:val="24"/>
        </w:rPr>
        <w:lastRenderedPageBreak/>
        <w:t xml:space="preserve">Dibentuk portofolio bernilai </w:t>
      </w:r>
      <w:r w:rsidRPr="005822D0">
        <w:rPr>
          <w:rFonts w:ascii="Times New Roman" w:hAnsi="Times New Roman"/>
          <w:position w:val="-4"/>
          <w:sz w:val="24"/>
          <w:szCs w:val="24"/>
        </w:rPr>
        <w:object w:dxaOrig="260" w:dyaOrig="240">
          <v:shape id="_x0000_i1028" type="#_x0000_t75" style="width:12.75pt;height:12pt" o:ole="">
            <v:imagedata r:id="rId22" o:title=""/>
          </v:shape>
          <o:OLEObject Type="Embed" ProgID="Equation.DSMT4" ShapeID="_x0000_i1028" DrawAspect="Content" ObjectID="_1416629651" r:id="rId23"/>
        </w:object>
      </w:r>
      <w:r w:rsidRPr="005822D0">
        <w:rPr>
          <w:rFonts w:ascii="Times New Roman" w:hAnsi="Times New Roman"/>
          <w:sz w:val="24"/>
          <w:szCs w:val="24"/>
        </w:rPr>
        <w:t xml:space="preserve"> yang memuat penjualan satu kontrak opsi dan pembelian saham sebanyak </w:t>
      </w:r>
      <w:r w:rsidR="00E434E8" w:rsidRPr="005822D0">
        <w:rPr>
          <w:rFonts w:ascii="Times New Roman" w:hAnsi="Times New Roman"/>
          <w:position w:val="-24"/>
          <w:sz w:val="24"/>
          <w:szCs w:val="24"/>
        </w:rPr>
        <w:object w:dxaOrig="400" w:dyaOrig="620">
          <v:shape id="_x0000_i1029" type="#_x0000_t75" style="width:19.5pt;height:30.75pt" o:ole="">
            <v:imagedata r:id="rId24" o:title=""/>
          </v:shape>
          <o:OLEObject Type="Embed" ProgID="Equation.DSMT4" ShapeID="_x0000_i1029" DrawAspect="Content" ObjectID="_1416629652" r:id="rId25"/>
        </w:object>
      </w:r>
      <w:r w:rsidR="00E434E8" w:rsidRPr="005822D0">
        <w:rPr>
          <w:rFonts w:ascii="Times New Roman" w:hAnsi="Times New Roman"/>
          <w:sz w:val="24"/>
          <w:szCs w:val="24"/>
        </w:rPr>
        <w:t xml:space="preserve"> </w:t>
      </w:r>
      <w:r w:rsidRPr="005822D0">
        <w:rPr>
          <w:rFonts w:ascii="Times New Roman" w:hAnsi="Times New Roman"/>
          <w:sz w:val="24"/>
          <w:szCs w:val="24"/>
        </w:rPr>
        <w:t>lembar.</w:t>
      </w:r>
      <w:r w:rsidR="00E434E8" w:rsidRPr="005822D0">
        <w:rPr>
          <w:rFonts w:ascii="Times New Roman" w:hAnsi="Times New Roman"/>
          <w:sz w:val="24"/>
          <w:szCs w:val="24"/>
        </w:rPr>
        <w:t xml:space="preserve"> </w:t>
      </w:r>
      <w:r w:rsidRPr="005822D0">
        <w:rPr>
          <w:rFonts w:ascii="Times New Roman" w:hAnsi="Times New Roman"/>
          <w:sz w:val="24"/>
          <w:szCs w:val="24"/>
        </w:rPr>
        <w:t>Berdasarkan strategi</w:t>
      </w:r>
      <w:r w:rsidR="00575E64" w:rsidRPr="005822D0">
        <w:rPr>
          <w:rFonts w:ascii="Times New Roman" w:hAnsi="Times New Roman"/>
          <w:sz w:val="24"/>
          <w:szCs w:val="24"/>
        </w:rPr>
        <w:t xml:space="preserve"> tersebut, nilai portofolio </w:t>
      </w:r>
      <w:r w:rsidR="00575E64" w:rsidRPr="005822D0">
        <w:rPr>
          <w:rFonts w:ascii="Times New Roman" w:hAnsi="Times New Roman"/>
          <w:position w:val="-4"/>
          <w:sz w:val="24"/>
          <w:szCs w:val="24"/>
        </w:rPr>
        <w:object w:dxaOrig="260" w:dyaOrig="240">
          <v:shape id="_x0000_i1030" type="#_x0000_t75" style="width:12.75pt;height:12pt" o:ole="">
            <v:imagedata r:id="rId22" o:title=""/>
          </v:shape>
          <o:OLEObject Type="Embed" ProgID="Equation.DSMT4" ShapeID="_x0000_i1030" DrawAspect="Content" ObjectID="_1416629653" r:id="rId26"/>
        </w:object>
      </w:r>
      <w:r w:rsidR="00575E64" w:rsidRPr="005822D0">
        <w:rPr>
          <w:rFonts w:ascii="Times New Roman" w:hAnsi="Times New Roman"/>
          <w:sz w:val="24"/>
          <w:szCs w:val="24"/>
        </w:rPr>
        <w:t xml:space="preserve"> pada saat </w:t>
      </w:r>
      <w:r w:rsidR="00575E64" w:rsidRPr="005822D0">
        <w:rPr>
          <w:rFonts w:ascii="Times New Roman" w:hAnsi="Times New Roman"/>
          <w:i/>
          <w:sz w:val="24"/>
          <w:szCs w:val="24"/>
        </w:rPr>
        <w:t>t</w:t>
      </w:r>
      <w:r w:rsidR="00575E64" w:rsidRPr="005822D0">
        <w:rPr>
          <w:rFonts w:ascii="Times New Roman" w:hAnsi="Times New Roman"/>
          <w:sz w:val="24"/>
          <w:szCs w:val="24"/>
        </w:rPr>
        <w:t xml:space="preserve"> sebesar </w:t>
      </w:r>
    </w:p>
    <w:p w:rsidR="00575E64" w:rsidRPr="005822D0" w:rsidRDefault="00645D9D" w:rsidP="00417639">
      <w:pPr>
        <w:pStyle w:val="ListParagraph"/>
        <w:spacing w:line="360" w:lineRule="auto"/>
        <w:ind w:left="0" w:firstLine="450"/>
        <w:jc w:val="center"/>
        <w:rPr>
          <w:rFonts w:ascii="Times New Roman" w:hAnsi="Times New Roman"/>
          <w:sz w:val="24"/>
          <w:szCs w:val="24"/>
        </w:rPr>
      </w:pPr>
      <w:r w:rsidRPr="00CC2546">
        <w:rPr>
          <w:rFonts w:ascii="Times New Roman" w:hAnsi="Times New Roman"/>
          <w:position w:val="-24"/>
          <w:sz w:val="24"/>
          <w:szCs w:val="24"/>
        </w:rPr>
        <w:object w:dxaOrig="1560" w:dyaOrig="620">
          <v:shape id="_x0000_i1209" type="#_x0000_t75" style="width:78pt;height:30.75pt" o:ole="">
            <v:imagedata r:id="rId27" o:title=""/>
          </v:shape>
          <o:OLEObject Type="Embed" ProgID="Equation.DSMT4" ShapeID="_x0000_i1209" DrawAspect="Content" ObjectID="_1416629654" r:id="rId28"/>
        </w:object>
      </w:r>
      <w:r w:rsidR="00575E64" w:rsidRPr="005822D0">
        <w:rPr>
          <w:rFonts w:ascii="Times New Roman" w:hAnsi="Times New Roman"/>
          <w:sz w:val="24"/>
          <w:szCs w:val="24"/>
        </w:rPr>
        <w:t>(3)</w:t>
      </w:r>
    </w:p>
    <w:p w:rsidR="00C1258E" w:rsidRPr="005822D0" w:rsidRDefault="00575E64" w:rsidP="00417639">
      <w:pPr>
        <w:pStyle w:val="ListParagraph"/>
        <w:spacing w:line="360" w:lineRule="auto"/>
        <w:ind w:left="0" w:firstLine="450"/>
        <w:jc w:val="both"/>
        <w:rPr>
          <w:rFonts w:ascii="Times New Roman" w:hAnsi="Times New Roman"/>
          <w:sz w:val="24"/>
          <w:szCs w:val="24"/>
        </w:rPr>
      </w:pPr>
      <w:r w:rsidRPr="005822D0">
        <w:rPr>
          <w:rFonts w:ascii="Times New Roman" w:hAnsi="Times New Roman"/>
          <w:sz w:val="24"/>
          <w:szCs w:val="24"/>
        </w:rPr>
        <w:t xml:space="preserve">Dan dari </w:t>
      </w:r>
      <w:r w:rsidR="00E434E8" w:rsidRPr="005822D0">
        <w:rPr>
          <w:rFonts w:ascii="Times New Roman" w:hAnsi="Times New Roman"/>
          <w:sz w:val="24"/>
          <w:szCs w:val="24"/>
        </w:rPr>
        <w:t xml:space="preserve">asumsi keenam model Black-Scholes di atas diperoleh </w:t>
      </w:r>
      <w:r w:rsidRPr="005822D0">
        <w:rPr>
          <w:rFonts w:ascii="Times New Roman" w:hAnsi="Times New Roman"/>
          <w:sz w:val="24"/>
          <w:szCs w:val="24"/>
        </w:rPr>
        <w:t xml:space="preserve">perubahan </w:t>
      </w:r>
      <w:r w:rsidR="00E434E8" w:rsidRPr="005822D0">
        <w:rPr>
          <w:rFonts w:ascii="Times New Roman" w:hAnsi="Times New Roman"/>
          <w:sz w:val="24"/>
          <w:szCs w:val="24"/>
        </w:rPr>
        <w:t xml:space="preserve">nilai portofolio </w:t>
      </w:r>
      <w:r w:rsidRPr="005822D0">
        <w:rPr>
          <w:rFonts w:ascii="Times New Roman" w:hAnsi="Times New Roman"/>
          <w:sz w:val="24"/>
          <w:szCs w:val="24"/>
        </w:rPr>
        <w:t xml:space="preserve">dalam waktu singkat </w:t>
      </w:r>
      <w:r w:rsidR="00E434E8" w:rsidRPr="005822D0">
        <w:rPr>
          <w:rFonts w:ascii="Times New Roman" w:hAnsi="Times New Roman"/>
          <w:sz w:val="24"/>
          <w:szCs w:val="24"/>
        </w:rPr>
        <w:t>adalah,</w:t>
      </w:r>
    </w:p>
    <w:p w:rsidR="00E434E8" w:rsidRPr="005822D0" w:rsidRDefault="00645D9D" w:rsidP="00417639">
      <w:pPr>
        <w:pStyle w:val="ListParagraph"/>
        <w:spacing w:line="360" w:lineRule="auto"/>
        <w:ind w:left="0" w:firstLine="450"/>
        <w:jc w:val="center"/>
        <w:rPr>
          <w:rFonts w:ascii="Times New Roman" w:hAnsi="Times New Roman"/>
          <w:sz w:val="24"/>
          <w:szCs w:val="24"/>
        </w:rPr>
      </w:pPr>
      <w:r w:rsidRPr="00EE223F">
        <w:rPr>
          <w:rFonts w:ascii="Times New Roman" w:hAnsi="Times New Roman"/>
          <w:position w:val="-24"/>
          <w:sz w:val="24"/>
          <w:szCs w:val="24"/>
        </w:rPr>
        <w:object w:dxaOrig="3080" w:dyaOrig="620">
          <v:shape id="_x0000_i1210" type="#_x0000_t75" style="width:153.75pt;height:31.5pt" o:ole="">
            <v:imagedata r:id="rId29" o:title=""/>
          </v:shape>
          <o:OLEObject Type="Embed" ProgID="Equation.DSMT4" ShapeID="_x0000_i1210" DrawAspect="Content" ObjectID="_1416629655" r:id="rId30"/>
        </w:object>
      </w:r>
      <w:r w:rsidR="00E434E8" w:rsidRPr="005822D0">
        <w:rPr>
          <w:rFonts w:ascii="Times New Roman" w:hAnsi="Times New Roman"/>
          <w:sz w:val="24"/>
          <w:szCs w:val="24"/>
        </w:rPr>
        <w:t>(</w:t>
      </w:r>
      <w:r w:rsidR="00575E64" w:rsidRPr="005822D0">
        <w:rPr>
          <w:rFonts w:ascii="Times New Roman" w:hAnsi="Times New Roman"/>
          <w:sz w:val="24"/>
          <w:szCs w:val="24"/>
        </w:rPr>
        <w:t>4</w:t>
      </w:r>
      <w:r w:rsidR="00E434E8" w:rsidRPr="005822D0">
        <w:rPr>
          <w:rFonts w:ascii="Times New Roman" w:hAnsi="Times New Roman"/>
          <w:sz w:val="24"/>
          <w:szCs w:val="24"/>
        </w:rPr>
        <w:t>)</w:t>
      </w:r>
    </w:p>
    <w:p w:rsidR="00E434E8" w:rsidRDefault="00E434E8" w:rsidP="00417639">
      <w:pPr>
        <w:pStyle w:val="ListParagraph"/>
        <w:spacing w:after="0" w:line="360" w:lineRule="auto"/>
        <w:ind w:left="0" w:firstLine="450"/>
        <w:jc w:val="both"/>
        <w:rPr>
          <w:rFonts w:ascii="Times New Roman" w:hAnsi="Times New Roman"/>
          <w:sz w:val="24"/>
          <w:szCs w:val="24"/>
          <w:lang w:val="id-ID"/>
        </w:rPr>
      </w:pPr>
      <w:r w:rsidRPr="005822D0">
        <w:rPr>
          <w:rFonts w:ascii="Times New Roman" w:hAnsi="Times New Roman"/>
          <w:sz w:val="24"/>
          <w:szCs w:val="24"/>
        </w:rPr>
        <w:t>Subtitusi Persamaan (2) ke Pers</w:t>
      </w:r>
      <w:r w:rsidR="00575E64" w:rsidRPr="005822D0">
        <w:rPr>
          <w:rFonts w:ascii="Times New Roman" w:hAnsi="Times New Roman"/>
          <w:sz w:val="24"/>
          <w:szCs w:val="24"/>
        </w:rPr>
        <w:t>amaan (4</w:t>
      </w:r>
      <w:r w:rsidRPr="005822D0">
        <w:rPr>
          <w:rFonts w:ascii="Times New Roman" w:hAnsi="Times New Roman"/>
          <w:sz w:val="24"/>
          <w:szCs w:val="24"/>
        </w:rPr>
        <w:t>), sehingga diperoleh</w:t>
      </w:r>
    </w:p>
    <w:p w:rsidR="00645D9D" w:rsidRPr="00645D9D" w:rsidRDefault="00645D9D" w:rsidP="00417639">
      <w:pPr>
        <w:pStyle w:val="ListParagraph"/>
        <w:spacing w:after="0" w:line="360" w:lineRule="auto"/>
        <w:ind w:left="0" w:firstLine="450"/>
        <w:jc w:val="both"/>
        <w:rPr>
          <w:rFonts w:ascii="Times New Roman" w:hAnsi="Times New Roman"/>
          <w:sz w:val="24"/>
          <w:szCs w:val="24"/>
          <w:lang w:val="id-ID"/>
        </w:rPr>
      </w:pPr>
      <w:r w:rsidRPr="00CC2546">
        <w:rPr>
          <w:rFonts w:ascii="Times New Roman" w:hAnsi="Times New Roman"/>
          <w:position w:val="-24"/>
          <w:sz w:val="24"/>
          <w:szCs w:val="24"/>
        </w:rPr>
        <w:object w:dxaOrig="3080" w:dyaOrig="620">
          <v:shape id="_x0000_i1213" type="#_x0000_t75" style="width:153.75pt;height:30.75pt" o:ole="">
            <v:imagedata r:id="rId31" o:title=""/>
          </v:shape>
          <o:OLEObject Type="Embed" ProgID="Equation.DSMT4" ShapeID="_x0000_i1213" DrawAspect="Content" ObjectID="_1416629656" r:id="rId32"/>
        </w:object>
      </w:r>
    </w:p>
    <w:p w:rsidR="00E434E8" w:rsidRPr="00645D9D" w:rsidRDefault="00645D9D" w:rsidP="00645D9D">
      <w:pPr>
        <w:pStyle w:val="ListParagraph"/>
        <w:spacing w:after="0" w:line="360" w:lineRule="auto"/>
        <w:ind w:left="0" w:firstLine="450"/>
        <w:jc w:val="both"/>
        <w:rPr>
          <w:rFonts w:ascii="Times New Roman" w:hAnsi="Times New Roman"/>
          <w:sz w:val="24"/>
          <w:szCs w:val="24"/>
          <w:lang w:val="id-ID"/>
        </w:rPr>
      </w:pPr>
      <w:r w:rsidRPr="00CC2546">
        <w:rPr>
          <w:rFonts w:ascii="Times New Roman" w:hAnsi="Times New Roman"/>
          <w:position w:val="-32"/>
          <w:sz w:val="24"/>
          <w:szCs w:val="24"/>
        </w:rPr>
        <w:object w:dxaOrig="5260" w:dyaOrig="760">
          <v:shape id="_x0000_i1211" type="#_x0000_t75" style="width:261pt;height:38.25pt" o:ole="">
            <v:imagedata r:id="rId33" o:title=""/>
          </v:shape>
          <o:OLEObject Type="Embed" ProgID="Equation.DSMT4" ShapeID="_x0000_i1211" DrawAspect="Content" ObjectID="_1416629657" r:id="rId34"/>
        </w:object>
      </w:r>
      <w:r w:rsidRPr="00C424F5">
        <w:rPr>
          <w:rFonts w:ascii="Times New Roman" w:hAnsi="Times New Roman"/>
          <w:position w:val="-24"/>
          <w:sz w:val="24"/>
          <w:szCs w:val="24"/>
        </w:rPr>
        <w:object w:dxaOrig="1939" w:dyaOrig="620">
          <v:shape id="_x0000_i1212" type="#_x0000_t75" style="width:96.75pt;height:31.5pt" o:ole="">
            <v:imagedata r:id="rId35" o:title=""/>
          </v:shape>
          <o:OLEObject Type="Embed" ProgID="Equation.DSMT4" ShapeID="_x0000_i1212" DrawAspect="Content" ObjectID="_1416629658" r:id="rId36"/>
        </w:object>
      </w:r>
      <w:r w:rsidR="00575E64" w:rsidRPr="00645D9D">
        <w:rPr>
          <w:rFonts w:ascii="Times New Roman" w:hAnsi="Times New Roman"/>
          <w:sz w:val="24"/>
          <w:szCs w:val="24"/>
        </w:rPr>
        <w:t>(5</w:t>
      </w:r>
      <w:r w:rsidR="00E434E8" w:rsidRPr="00645D9D">
        <w:rPr>
          <w:rFonts w:ascii="Times New Roman" w:hAnsi="Times New Roman"/>
          <w:sz w:val="24"/>
          <w:szCs w:val="24"/>
        </w:rPr>
        <w:t>)</w:t>
      </w:r>
    </w:p>
    <w:p w:rsidR="007902D6" w:rsidRDefault="00E434E8" w:rsidP="00417639">
      <w:pPr>
        <w:pStyle w:val="ListParagraph"/>
        <w:spacing w:after="0" w:line="360" w:lineRule="auto"/>
        <w:ind w:left="0" w:firstLine="450"/>
        <w:jc w:val="both"/>
        <w:rPr>
          <w:rFonts w:ascii="Times New Roman" w:hAnsi="Times New Roman"/>
          <w:sz w:val="24"/>
          <w:szCs w:val="24"/>
          <w:lang w:val="id-ID"/>
        </w:rPr>
      </w:pPr>
      <w:r w:rsidRPr="005822D0">
        <w:rPr>
          <w:rFonts w:ascii="Times New Roman" w:hAnsi="Times New Roman"/>
          <w:sz w:val="24"/>
          <w:szCs w:val="24"/>
        </w:rPr>
        <w:t>Selanjutnya subtitus</w:t>
      </w:r>
      <w:r w:rsidR="00575E64" w:rsidRPr="005822D0">
        <w:rPr>
          <w:rFonts w:ascii="Times New Roman" w:hAnsi="Times New Roman"/>
          <w:sz w:val="24"/>
          <w:szCs w:val="24"/>
        </w:rPr>
        <w:t>i Persamaan (1) ke Persamaan (5</w:t>
      </w:r>
      <w:r w:rsidRPr="005822D0">
        <w:rPr>
          <w:rFonts w:ascii="Times New Roman" w:hAnsi="Times New Roman"/>
          <w:sz w:val="24"/>
          <w:szCs w:val="24"/>
        </w:rPr>
        <w:t>), diperoleh</w:t>
      </w:r>
    </w:p>
    <w:p w:rsidR="00E434E8" w:rsidRPr="007902D6" w:rsidRDefault="007902D6" w:rsidP="007C36CD">
      <w:pPr>
        <w:pStyle w:val="ListParagraph"/>
        <w:spacing w:after="0" w:line="360" w:lineRule="auto"/>
        <w:ind w:left="0" w:firstLine="450"/>
        <w:jc w:val="center"/>
        <w:rPr>
          <w:rFonts w:ascii="Times New Roman" w:hAnsi="Times New Roman"/>
          <w:sz w:val="24"/>
          <w:szCs w:val="24"/>
        </w:rPr>
      </w:pPr>
      <w:r w:rsidRPr="00CC2546">
        <w:rPr>
          <w:rFonts w:ascii="Times New Roman" w:hAnsi="Times New Roman"/>
          <w:position w:val="-32"/>
          <w:sz w:val="24"/>
          <w:szCs w:val="24"/>
        </w:rPr>
        <w:object w:dxaOrig="3420" w:dyaOrig="760">
          <v:shape id="_x0000_i1214" type="#_x0000_t75" style="width:168.75pt;height:38.25pt" o:ole="">
            <v:imagedata r:id="rId37" o:title=""/>
          </v:shape>
          <o:OLEObject Type="Embed" ProgID="Equation.DSMT4" ShapeID="_x0000_i1214" DrawAspect="Content" ObjectID="_1416629659" r:id="rId38"/>
        </w:object>
      </w:r>
      <w:r w:rsidR="00E434E8" w:rsidRPr="005822D0">
        <w:rPr>
          <w:rFonts w:ascii="Times New Roman" w:hAnsi="Times New Roman"/>
          <w:sz w:val="24"/>
          <w:szCs w:val="24"/>
        </w:rPr>
        <w:t xml:space="preserve"> </w:t>
      </w:r>
      <w:r w:rsidR="00E434E8" w:rsidRPr="007902D6">
        <w:rPr>
          <w:rFonts w:ascii="Times New Roman" w:hAnsi="Times New Roman"/>
          <w:sz w:val="24"/>
          <w:szCs w:val="24"/>
        </w:rPr>
        <w:t>(</w:t>
      </w:r>
      <w:r w:rsidR="00575E64" w:rsidRPr="007902D6">
        <w:rPr>
          <w:rFonts w:ascii="Times New Roman" w:hAnsi="Times New Roman"/>
          <w:sz w:val="24"/>
          <w:szCs w:val="24"/>
        </w:rPr>
        <w:t>6</w:t>
      </w:r>
      <w:r w:rsidR="00E434E8" w:rsidRPr="007902D6">
        <w:rPr>
          <w:rFonts w:ascii="Times New Roman" w:hAnsi="Times New Roman"/>
          <w:sz w:val="24"/>
          <w:szCs w:val="24"/>
        </w:rPr>
        <w:t>)</w:t>
      </w:r>
    </w:p>
    <w:p w:rsidR="00575E64" w:rsidRPr="005822D0" w:rsidRDefault="00575E64" w:rsidP="00417639">
      <w:pPr>
        <w:pStyle w:val="ListParagraph"/>
        <w:spacing w:line="360" w:lineRule="auto"/>
        <w:ind w:left="0" w:firstLine="450"/>
        <w:jc w:val="both"/>
        <w:rPr>
          <w:rFonts w:ascii="Times New Roman" w:hAnsi="Times New Roman"/>
          <w:sz w:val="24"/>
          <w:szCs w:val="24"/>
        </w:rPr>
      </w:pPr>
      <w:r w:rsidRPr="005822D0">
        <w:rPr>
          <w:rFonts w:ascii="Times New Roman" w:hAnsi="Times New Roman"/>
          <w:sz w:val="24"/>
          <w:szCs w:val="24"/>
        </w:rPr>
        <w:t>Diketahui laju perubahan nilai portofolio proporsional dengan nilai awal portofolio, dengan konstanta proporsi sebesar tingkat suku bunga bebas resiko konstan r. Sehingga dari persamaan (3) dapat diperoleh,</w:t>
      </w:r>
    </w:p>
    <w:p w:rsidR="00575E64" w:rsidRPr="005822D0" w:rsidRDefault="007C36CD" w:rsidP="00417639">
      <w:pPr>
        <w:pStyle w:val="ListParagraph"/>
        <w:spacing w:line="360" w:lineRule="auto"/>
        <w:ind w:left="0" w:firstLine="450"/>
        <w:jc w:val="center"/>
        <w:rPr>
          <w:rFonts w:ascii="Times New Roman" w:hAnsi="Times New Roman"/>
          <w:sz w:val="24"/>
          <w:szCs w:val="24"/>
        </w:rPr>
      </w:pPr>
      <w:r w:rsidRPr="000578D8">
        <w:rPr>
          <w:rFonts w:ascii="Times New Roman" w:hAnsi="Times New Roman"/>
          <w:position w:val="-28"/>
          <w:sz w:val="24"/>
          <w:szCs w:val="24"/>
        </w:rPr>
        <w:object w:dxaOrig="2320" w:dyaOrig="680">
          <v:shape id="_x0000_i1215" type="#_x0000_t75" style="width:116.25pt;height:33.75pt" o:ole="">
            <v:imagedata r:id="rId39" o:title=""/>
          </v:shape>
          <o:OLEObject Type="Embed" ProgID="Equation.DSMT4" ShapeID="_x0000_i1215" DrawAspect="Content" ObjectID="_1416629660" r:id="rId40"/>
        </w:object>
      </w:r>
      <w:r w:rsidR="00575E64" w:rsidRPr="005822D0">
        <w:rPr>
          <w:rFonts w:ascii="Times New Roman" w:hAnsi="Times New Roman"/>
          <w:sz w:val="24"/>
          <w:szCs w:val="24"/>
        </w:rPr>
        <w:t>(7)</w:t>
      </w:r>
    </w:p>
    <w:p w:rsidR="00F5270C" w:rsidRPr="005822D0" w:rsidRDefault="00F5270C" w:rsidP="00417639">
      <w:pPr>
        <w:pStyle w:val="ListParagraph"/>
        <w:spacing w:line="360" w:lineRule="auto"/>
        <w:ind w:left="0" w:firstLine="450"/>
        <w:jc w:val="both"/>
        <w:rPr>
          <w:rFonts w:ascii="Times New Roman" w:hAnsi="Times New Roman"/>
          <w:sz w:val="24"/>
          <w:szCs w:val="24"/>
        </w:rPr>
      </w:pPr>
      <w:r w:rsidRPr="005822D0">
        <w:rPr>
          <w:rFonts w:ascii="Times New Roman" w:hAnsi="Times New Roman"/>
          <w:sz w:val="24"/>
          <w:szCs w:val="24"/>
        </w:rPr>
        <w:t>Opsi dapat die</w:t>
      </w:r>
      <w:r w:rsidR="00575E64" w:rsidRPr="005822D0">
        <w:rPr>
          <w:rFonts w:ascii="Times New Roman" w:hAnsi="Times New Roman"/>
          <w:sz w:val="24"/>
          <w:szCs w:val="24"/>
        </w:rPr>
        <w:t xml:space="preserve">ksekusi lebih awal </w:t>
      </w:r>
      <w:r w:rsidRPr="005822D0">
        <w:rPr>
          <w:rFonts w:ascii="Times New Roman" w:hAnsi="Times New Roman"/>
          <w:sz w:val="24"/>
          <w:szCs w:val="24"/>
        </w:rPr>
        <w:t xml:space="preserve">yang </w:t>
      </w:r>
      <w:r w:rsidR="00575E64" w:rsidRPr="005822D0">
        <w:rPr>
          <w:rFonts w:ascii="Times New Roman" w:hAnsi="Times New Roman"/>
          <w:sz w:val="24"/>
          <w:szCs w:val="24"/>
        </w:rPr>
        <w:t xml:space="preserve">mengakibatkan pertumbuhan nilai portofolio yang memuat opsi menjadi lebih besar atau sama dengan portofolio yang diinvestasikan ke instrumen  bebas resiko dan berkembang sepanjang sisa umur opsi. </w:t>
      </w:r>
      <w:r w:rsidRPr="005822D0">
        <w:rPr>
          <w:rFonts w:ascii="Times New Roman" w:hAnsi="Times New Roman"/>
          <w:sz w:val="24"/>
          <w:szCs w:val="24"/>
        </w:rPr>
        <w:t>Dari pilihan tersebut dan persamaan (6) dan (7) dapat diperoleh hubungan di bawah ini,</w:t>
      </w:r>
    </w:p>
    <w:p w:rsidR="00013BF2" w:rsidRDefault="00013BF2" w:rsidP="00013BF2">
      <w:pPr>
        <w:spacing w:line="480" w:lineRule="auto"/>
        <w:ind w:left="1418"/>
        <w:jc w:val="both"/>
      </w:pPr>
      <w:r w:rsidRPr="00E42172">
        <w:rPr>
          <w:position w:val="-32"/>
        </w:rPr>
        <w:object w:dxaOrig="5100" w:dyaOrig="760">
          <v:shape id="_x0000_i1216" type="#_x0000_t75" style="width:255pt;height:38.25pt" o:ole="">
            <v:imagedata r:id="rId41" o:title=""/>
          </v:shape>
          <o:OLEObject Type="Embed" ProgID="Equation.DSMT4" ShapeID="_x0000_i1216" DrawAspect="Content" ObjectID="_1416629661" r:id="rId42"/>
        </w:object>
      </w:r>
    </w:p>
    <w:p w:rsidR="00F5270C" w:rsidRPr="005822D0" w:rsidRDefault="00013BF2" w:rsidP="00013BF2">
      <w:pPr>
        <w:pStyle w:val="ListParagraph"/>
        <w:spacing w:line="360" w:lineRule="auto"/>
        <w:ind w:left="0" w:firstLine="450"/>
        <w:jc w:val="center"/>
        <w:rPr>
          <w:rFonts w:ascii="Times New Roman" w:hAnsi="Times New Roman"/>
          <w:sz w:val="24"/>
          <w:szCs w:val="24"/>
        </w:rPr>
      </w:pPr>
      <w:r w:rsidRPr="00E42172">
        <w:rPr>
          <w:rFonts w:ascii="Times New Roman" w:hAnsi="Times New Roman"/>
          <w:position w:val="-6"/>
          <w:sz w:val="24"/>
          <w:szCs w:val="24"/>
        </w:rPr>
        <w:object w:dxaOrig="340" w:dyaOrig="240">
          <v:shape id="_x0000_i1217" type="#_x0000_t75" style="width:17.25pt;height:12.75pt" o:ole="">
            <v:imagedata r:id="rId43" o:title=""/>
          </v:shape>
          <o:OLEObject Type="Embed" ProgID="Equation.DSMT4" ShapeID="_x0000_i1217" DrawAspect="Content" ObjectID="_1416629662" r:id="rId44"/>
        </w:object>
      </w:r>
      <w:r>
        <w:rPr>
          <w:rFonts w:ascii="Times New Roman" w:hAnsi="Times New Roman"/>
          <w:sz w:val="24"/>
          <w:szCs w:val="24"/>
        </w:rPr>
        <w:t xml:space="preserve"> </w:t>
      </w:r>
      <w:r w:rsidRPr="00E42172">
        <w:rPr>
          <w:rFonts w:ascii="Times New Roman" w:hAnsi="Times New Roman"/>
          <w:position w:val="-24"/>
          <w:sz w:val="24"/>
          <w:szCs w:val="24"/>
        </w:rPr>
        <w:object w:dxaOrig="4000" w:dyaOrig="660">
          <v:shape id="_x0000_i1218" type="#_x0000_t75" style="width:199.5pt;height:33pt" o:ole="">
            <v:imagedata r:id="rId45" o:title=""/>
          </v:shape>
          <o:OLEObject Type="Embed" ProgID="Equation.DSMT4" ShapeID="_x0000_i1218" DrawAspect="Content" ObjectID="_1416629663" r:id="rId46"/>
        </w:object>
      </w:r>
      <w:r w:rsidRPr="005822D0">
        <w:rPr>
          <w:rFonts w:ascii="Times New Roman" w:hAnsi="Times New Roman"/>
          <w:sz w:val="24"/>
          <w:szCs w:val="24"/>
        </w:rPr>
        <w:t xml:space="preserve"> </w:t>
      </w:r>
      <w:r w:rsidR="00F5270C" w:rsidRPr="005822D0">
        <w:rPr>
          <w:rFonts w:ascii="Times New Roman" w:hAnsi="Times New Roman"/>
          <w:sz w:val="24"/>
          <w:szCs w:val="24"/>
        </w:rPr>
        <w:t>(8)</w:t>
      </w:r>
    </w:p>
    <w:p w:rsidR="007C36CD" w:rsidRDefault="007C36CD" w:rsidP="00417639">
      <w:pPr>
        <w:pStyle w:val="ListParagraph"/>
        <w:spacing w:after="0" w:line="360" w:lineRule="auto"/>
        <w:ind w:left="0" w:firstLine="450"/>
        <w:rPr>
          <w:rFonts w:ascii="Times New Roman" w:hAnsi="Times New Roman"/>
          <w:sz w:val="24"/>
          <w:szCs w:val="24"/>
          <w:lang w:val="id-ID"/>
        </w:rPr>
      </w:pPr>
    </w:p>
    <w:p w:rsidR="00CB5783" w:rsidRPr="005822D0" w:rsidRDefault="00CB5783" w:rsidP="00417639">
      <w:pPr>
        <w:pStyle w:val="ListParagraph"/>
        <w:spacing w:after="0" w:line="360" w:lineRule="auto"/>
        <w:ind w:left="0" w:firstLine="450"/>
        <w:rPr>
          <w:rFonts w:ascii="Times New Roman" w:hAnsi="Times New Roman"/>
          <w:sz w:val="24"/>
          <w:szCs w:val="24"/>
        </w:rPr>
      </w:pPr>
      <w:r w:rsidRPr="005822D0">
        <w:rPr>
          <w:rFonts w:ascii="Times New Roman" w:hAnsi="Times New Roman"/>
          <w:sz w:val="24"/>
          <w:szCs w:val="24"/>
        </w:rPr>
        <w:t>Untuk menyelesaikan Model Black–Scholes Opsi Tipe Amerikadiperlukan kajian lanjutan mengenai syarat batas dan nilai awal opsi tipe Amerika.</w:t>
      </w:r>
    </w:p>
    <w:p w:rsidR="00CB5783" w:rsidRPr="005822D0" w:rsidRDefault="00CB5783" w:rsidP="00417639">
      <w:pPr>
        <w:pStyle w:val="ListParagraph"/>
        <w:spacing w:after="0" w:line="360" w:lineRule="auto"/>
        <w:ind w:left="0" w:firstLine="450"/>
        <w:rPr>
          <w:rFonts w:ascii="Times New Roman" w:hAnsi="Times New Roman"/>
          <w:sz w:val="24"/>
          <w:szCs w:val="24"/>
        </w:rPr>
      </w:pPr>
    </w:p>
    <w:p w:rsidR="00D445BB" w:rsidRPr="00F31D6B" w:rsidRDefault="00CB5783" w:rsidP="00312CD3">
      <w:pPr>
        <w:pStyle w:val="ListParagraph"/>
        <w:numPr>
          <w:ilvl w:val="0"/>
          <w:numId w:val="6"/>
        </w:numPr>
        <w:spacing w:after="0" w:line="360" w:lineRule="auto"/>
        <w:ind w:left="0" w:firstLine="450"/>
        <w:rPr>
          <w:rFonts w:ascii="Times New Roman" w:hAnsi="Times New Roman"/>
          <w:b/>
          <w:sz w:val="24"/>
          <w:szCs w:val="24"/>
        </w:rPr>
      </w:pPr>
      <w:r w:rsidRPr="005822D0">
        <w:rPr>
          <w:rFonts w:ascii="Times New Roman" w:hAnsi="Times New Roman"/>
          <w:b/>
          <w:sz w:val="24"/>
          <w:szCs w:val="24"/>
        </w:rPr>
        <w:t xml:space="preserve">Nilai awal dan Syarat Batas Opsi Tipe Amerika </w:t>
      </w:r>
    </w:p>
    <w:p w:rsidR="00F31D6B" w:rsidRPr="00F31D6B" w:rsidRDefault="00F31D6B" w:rsidP="00F31D6B">
      <w:pPr>
        <w:spacing w:line="360" w:lineRule="auto"/>
        <w:rPr>
          <w:b/>
          <w:lang w:val="id-ID"/>
        </w:rPr>
      </w:pPr>
      <w:r>
        <w:t xml:space="preserve">Didefinisikan </w:t>
      </w:r>
      <w:r w:rsidRPr="00BD0F18">
        <w:rPr>
          <w:position w:val="-10"/>
        </w:rPr>
        <w:object w:dxaOrig="720" w:dyaOrig="320">
          <v:shape id="_x0000_i1219" type="#_x0000_t75" style="width:36pt;height:16.5pt" o:ole="">
            <v:imagedata r:id="rId47" o:title=""/>
          </v:shape>
          <o:OLEObject Type="Embed" ProgID="Equation.DSMT4" ShapeID="_x0000_i1219" DrawAspect="Content" ObjectID="_1416629664" r:id="rId48"/>
        </w:object>
      </w:r>
      <w:r>
        <w:t xml:space="preserve">dan </w:t>
      </w:r>
      <w:r w:rsidRPr="00BD0F18">
        <w:rPr>
          <w:position w:val="-10"/>
        </w:rPr>
        <w:object w:dxaOrig="720" w:dyaOrig="320">
          <v:shape id="_x0000_i1220" type="#_x0000_t75" style="width:36pt;height:16.5pt" o:ole="">
            <v:imagedata r:id="rId49" o:title=""/>
          </v:shape>
          <o:OLEObject Type="Embed" ProgID="Equation.DSMT4" ShapeID="_x0000_i1220" DrawAspect="Content" ObjectID="_1416629665" r:id="rId50"/>
        </w:object>
      </w:r>
      <w:r>
        <w:t xml:space="preserve">berturut-turut sebagai harga opsi beli dan opsi jual pada saat </w:t>
      </w:r>
      <w:r w:rsidRPr="00BD0F18">
        <w:rPr>
          <w:position w:val="-6"/>
        </w:rPr>
        <w:object w:dxaOrig="139" w:dyaOrig="240">
          <v:shape id="_x0000_i1221" type="#_x0000_t75" style="width:6.75pt;height:12.75pt" o:ole="">
            <v:imagedata r:id="rId51" o:title=""/>
          </v:shape>
          <o:OLEObject Type="Embed" ProgID="Equation.DSMT4" ShapeID="_x0000_i1221" DrawAspect="Content" ObjectID="_1416629666" r:id="rId52"/>
        </w:object>
      </w:r>
      <w:r>
        <w:t xml:space="preserve">dan harga saham </w:t>
      </w:r>
      <w:r w:rsidRPr="00BD0F18">
        <w:rPr>
          <w:position w:val="-6"/>
        </w:rPr>
        <w:object w:dxaOrig="220" w:dyaOrig="279">
          <v:shape id="_x0000_i1222" type="#_x0000_t75" style="width:9.75pt;height:14.25pt" o:ole="">
            <v:imagedata r:id="rId53" o:title=""/>
          </v:shape>
          <o:OLEObject Type="Embed" ProgID="Equation.DSMT4" ShapeID="_x0000_i1222" DrawAspect="Content" ObjectID="_1416629667" r:id="rId54"/>
        </w:object>
      </w:r>
      <w:r>
        <w:t>.</w:t>
      </w:r>
    </w:p>
    <w:p w:rsidR="00CD156F" w:rsidRPr="00013BF2" w:rsidRDefault="00CD156F" w:rsidP="00312CD3">
      <w:pPr>
        <w:pStyle w:val="ListParagraph"/>
        <w:numPr>
          <w:ilvl w:val="3"/>
          <w:numId w:val="6"/>
        </w:numPr>
        <w:spacing w:line="360" w:lineRule="auto"/>
        <w:ind w:left="426" w:hanging="426"/>
        <w:rPr>
          <w:rFonts w:ascii="Times New Roman" w:hAnsi="Times New Roman"/>
          <w:b/>
          <w:sz w:val="24"/>
          <w:szCs w:val="24"/>
        </w:rPr>
      </w:pPr>
      <w:r w:rsidRPr="00013BF2">
        <w:rPr>
          <w:rFonts w:ascii="Times New Roman" w:hAnsi="Times New Roman"/>
          <w:b/>
          <w:sz w:val="24"/>
          <w:szCs w:val="24"/>
        </w:rPr>
        <w:t>Nilai awal dan Syarat Batas Opsi Beli Tipe Amerika</w:t>
      </w:r>
    </w:p>
    <w:p w:rsidR="005A52FF" w:rsidRPr="005822D0" w:rsidRDefault="005A52FF" w:rsidP="00417639">
      <w:pPr>
        <w:pStyle w:val="ListParagraph"/>
        <w:spacing w:line="360" w:lineRule="auto"/>
        <w:ind w:left="0" w:firstLine="450"/>
        <w:rPr>
          <w:rFonts w:ascii="Times New Roman" w:hAnsi="Times New Roman"/>
          <w:sz w:val="24"/>
          <w:szCs w:val="24"/>
        </w:rPr>
      </w:pPr>
      <w:r w:rsidRPr="005822D0">
        <w:rPr>
          <w:rFonts w:ascii="Times New Roman" w:hAnsi="Times New Roman"/>
          <w:sz w:val="24"/>
          <w:szCs w:val="24"/>
        </w:rPr>
        <w:t xml:space="preserve">Batas eksekusi opsi beli </w:t>
      </w:r>
      <w:r w:rsidRPr="005822D0">
        <w:rPr>
          <w:rFonts w:ascii="Times New Roman" w:hAnsi="Times New Roman"/>
          <w:position w:val="-14"/>
          <w:sz w:val="24"/>
          <w:szCs w:val="24"/>
        </w:rPr>
        <w:object w:dxaOrig="580" w:dyaOrig="400">
          <v:shape id="_x0000_i1031" type="#_x0000_t75" style="width:29.25pt;height:19.5pt" o:ole="">
            <v:imagedata r:id="rId55" o:title=""/>
          </v:shape>
          <o:OLEObject Type="Embed" ProgID="Equation.DSMT4" ShapeID="_x0000_i1031" DrawAspect="Content" ObjectID="_1416629668" r:id="rId56"/>
        </w:object>
      </w:r>
      <w:r w:rsidRPr="005822D0">
        <w:rPr>
          <w:rFonts w:ascii="Times New Roman" w:hAnsi="Times New Roman"/>
          <w:sz w:val="24"/>
          <w:szCs w:val="24"/>
        </w:rPr>
        <w:t xml:space="preserve"> dapat didefinisikan sebagai</w:t>
      </w:r>
    </w:p>
    <w:p w:rsidR="005A52FF" w:rsidRPr="005822D0" w:rsidRDefault="00F31D6B" w:rsidP="00417639">
      <w:pPr>
        <w:pStyle w:val="ListParagraph"/>
        <w:spacing w:line="360" w:lineRule="auto"/>
        <w:ind w:left="0" w:firstLine="450"/>
        <w:jc w:val="center"/>
        <w:rPr>
          <w:rFonts w:ascii="Times New Roman" w:hAnsi="Times New Roman"/>
          <w:sz w:val="24"/>
          <w:szCs w:val="24"/>
        </w:rPr>
      </w:pPr>
      <w:r w:rsidRPr="00CC7480">
        <w:rPr>
          <w:rFonts w:ascii="Times New Roman" w:hAnsi="Times New Roman"/>
          <w:position w:val="-12"/>
          <w:sz w:val="24"/>
          <w:szCs w:val="24"/>
        </w:rPr>
        <w:object w:dxaOrig="2920" w:dyaOrig="360">
          <v:shape id="_x0000_i1223" type="#_x0000_t75" style="width:146.25pt;height:18pt" o:ole="">
            <v:imagedata r:id="rId57" o:title=""/>
          </v:shape>
          <o:OLEObject Type="Embed" ProgID="Equation.DSMT4" ShapeID="_x0000_i1223" DrawAspect="Content" ObjectID="_1416629669" r:id="rId58"/>
        </w:object>
      </w:r>
    </w:p>
    <w:p w:rsidR="005A52FF" w:rsidRPr="005822D0" w:rsidRDefault="005A52FF" w:rsidP="00417639">
      <w:pPr>
        <w:pStyle w:val="ListParagraph"/>
        <w:spacing w:line="360" w:lineRule="auto"/>
        <w:ind w:left="0" w:firstLine="450"/>
        <w:jc w:val="both"/>
        <w:rPr>
          <w:rFonts w:ascii="Times New Roman" w:hAnsi="Times New Roman"/>
          <w:sz w:val="24"/>
          <w:szCs w:val="24"/>
        </w:rPr>
      </w:pPr>
      <w:r w:rsidRPr="005822D0">
        <w:rPr>
          <w:rFonts w:ascii="Times New Roman" w:hAnsi="Times New Roman"/>
          <w:sz w:val="24"/>
          <w:szCs w:val="24"/>
        </w:rPr>
        <w:t xml:space="preserve">Misalkan fungsi harga opsi </w:t>
      </w:r>
      <w:r w:rsidRPr="005822D0">
        <w:rPr>
          <w:rFonts w:ascii="Times New Roman" w:hAnsi="Times New Roman"/>
          <w:b/>
          <w:sz w:val="24"/>
          <w:szCs w:val="24"/>
        </w:rPr>
        <w:t>V</w:t>
      </w:r>
      <w:r w:rsidRPr="005822D0">
        <w:rPr>
          <w:rFonts w:ascii="Times New Roman" w:hAnsi="Times New Roman"/>
          <w:sz w:val="24"/>
          <w:szCs w:val="24"/>
        </w:rPr>
        <w:t xml:space="preserve">, disubtitusi dengan fungsi harga opsi jual  </w:t>
      </w:r>
      <w:r w:rsidRPr="005822D0">
        <w:rPr>
          <w:rFonts w:ascii="Times New Roman" w:hAnsi="Times New Roman"/>
          <w:b/>
          <w:sz w:val="24"/>
          <w:szCs w:val="24"/>
        </w:rPr>
        <w:t>C</w:t>
      </w:r>
      <w:r w:rsidRPr="005822D0">
        <w:rPr>
          <w:rFonts w:ascii="Times New Roman" w:hAnsi="Times New Roman"/>
          <w:sz w:val="24"/>
          <w:szCs w:val="24"/>
        </w:rPr>
        <w:t xml:space="preserve">, sehingga harga opsi beli memiliki daerah asal </w:t>
      </w:r>
      <w:r w:rsidRPr="005822D0">
        <w:rPr>
          <w:rFonts w:ascii="Times New Roman" w:hAnsi="Times New Roman"/>
          <w:b/>
          <w:sz w:val="24"/>
          <w:szCs w:val="24"/>
        </w:rPr>
        <w:t>D</w:t>
      </w:r>
      <w:r w:rsidRPr="005822D0">
        <w:rPr>
          <w:rFonts w:ascii="Times New Roman" w:hAnsi="Times New Roman"/>
          <w:b/>
          <w:sz w:val="24"/>
          <w:szCs w:val="24"/>
          <w:vertAlign w:val="subscript"/>
        </w:rPr>
        <w:t>v</w:t>
      </w:r>
      <w:r w:rsidRPr="005822D0">
        <w:rPr>
          <w:rFonts w:ascii="Times New Roman" w:hAnsi="Times New Roman"/>
          <w:sz w:val="24"/>
          <w:szCs w:val="24"/>
        </w:rPr>
        <w:t xml:space="preserve">. </w:t>
      </w:r>
      <w:r w:rsidRPr="005822D0">
        <w:rPr>
          <w:rFonts w:ascii="Times New Roman" w:hAnsi="Times New Roman"/>
          <w:b/>
          <w:sz w:val="24"/>
          <w:szCs w:val="24"/>
        </w:rPr>
        <w:t>D</w:t>
      </w:r>
      <w:r w:rsidRPr="005822D0">
        <w:rPr>
          <w:rFonts w:ascii="Times New Roman" w:hAnsi="Times New Roman"/>
          <w:b/>
          <w:sz w:val="24"/>
          <w:szCs w:val="24"/>
          <w:vertAlign w:val="subscript"/>
        </w:rPr>
        <w:t>v</w:t>
      </w:r>
      <w:r w:rsidRPr="005822D0">
        <w:rPr>
          <w:rFonts w:ascii="Times New Roman" w:hAnsi="Times New Roman"/>
          <w:sz w:val="24"/>
          <w:szCs w:val="24"/>
        </w:rPr>
        <w:t xml:space="preserve"> dibagi menjadi kedalam dua daerah oleh batas eksekusi, yakni daerah kelanjutan (</w:t>
      </w:r>
      <w:r w:rsidRPr="005822D0">
        <w:rPr>
          <w:rFonts w:ascii="Times New Roman" w:hAnsi="Times New Roman"/>
          <w:i/>
          <w:sz w:val="24"/>
          <w:szCs w:val="24"/>
        </w:rPr>
        <w:t>continuation region</w:t>
      </w:r>
      <w:r w:rsidRPr="005822D0">
        <w:rPr>
          <w:rFonts w:ascii="Times New Roman" w:hAnsi="Times New Roman"/>
          <w:sz w:val="24"/>
          <w:szCs w:val="24"/>
        </w:rPr>
        <w:t>) dan daerah eksekusi (</w:t>
      </w:r>
      <w:r w:rsidRPr="005822D0">
        <w:rPr>
          <w:rFonts w:ascii="Times New Roman" w:hAnsi="Times New Roman"/>
          <w:i/>
          <w:sz w:val="24"/>
          <w:szCs w:val="24"/>
        </w:rPr>
        <w:t>exercise region</w:t>
      </w:r>
      <w:r w:rsidRPr="005822D0">
        <w:rPr>
          <w:rFonts w:ascii="Times New Roman" w:hAnsi="Times New Roman"/>
          <w:sz w:val="24"/>
          <w:szCs w:val="24"/>
        </w:rPr>
        <w:t xml:space="preserve">). Harga opsi beli pada </w:t>
      </w:r>
      <w:r w:rsidRPr="005822D0">
        <w:rPr>
          <w:rFonts w:ascii="Times New Roman" w:hAnsi="Times New Roman"/>
          <w:b/>
          <w:sz w:val="24"/>
          <w:szCs w:val="24"/>
        </w:rPr>
        <w:t>D</w:t>
      </w:r>
      <w:r w:rsidRPr="005822D0">
        <w:rPr>
          <w:rFonts w:ascii="Times New Roman" w:hAnsi="Times New Roman"/>
          <w:b/>
          <w:sz w:val="24"/>
          <w:szCs w:val="24"/>
          <w:vertAlign w:val="subscript"/>
        </w:rPr>
        <w:t>v</w:t>
      </w:r>
      <w:r w:rsidRPr="005822D0">
        <w:rPr>
          <w:rFonts w:ascii="Times New Roman" w:hAnsi="Times New Roman"/>
          <w:sz w:val="24"/>
          <w:szCs w:val="24"/>
        </w:rPr>
        <w:t xml:space="preserve"> dijelaskan pada persamaan Persamaan Jamshidian opsi beli tipe Amerikayaitu </w:t>
      </w:r>
    </w:p>
    <w:p w:rsidR="00413497" w:rsidRPr="005822D0" w:rsidRDefault="00F31D6B" w:rsidP="00417639">
      <w:pPr>
        <w:pStyle w:val="ListParagraph"/>
        <w:spacing w:line="360" w:lineRule="auto"/>
        <w:ind w:left="0" w:firstLine="450"/>
        <w:jc w:val="center"/>
        <w:rPr>
          <w:rFonts w:ascii="Times New Roman" w:hAnsi="Times New Roman"/>
          <w:sz w:val="24"/>
          <w:szCs w:val="24"/>
        </w:rPr>
      </w:pPr>
      <w:r w:rsidRPr="00CC2546">
        <w:rPr>
          <w:rFonts w:ascii="Times New Roman" w:hAnsi="Times New Roman"/>
          <w:position w:val="-24"/>
          <w:sz w:val="24"/>
          <w:szCs w:val="24"/>
        </w:rPr>
        <w:object w:dxaOrig="6060" w:dyaOrig="660">
          <v:shape id="_x0000_i1224" type="#_x0000_t75" style="width:302.25pt;height:33.75pt" o:ole="">
            <v:imagedata r:id="rId59" o:title=""/>
          </v:shape>
          <o:OLEObject Type="Embed" ProgID="Equation.DSMT4" ShapeID="_x0000_i1224" DrawAspect="Content" ObjectID="_1416629670" r:id="rId60"/>
        </w:object>
      </w:r>
    </w:p>
    <w:p w:rsidR="00CD156F" w:rsidRPr="0061201A" w:rsidRDefault="0061201A" w:rsidP="0061201A">
      <w:pPr>
        <w:spacing w:line="360" w:lineRule="auto"/>
        <w:jc w:val="both"/>
      </w:pPr>
      <w:r>
        <w:rPr>
          <w:lang w:val="id-ID"/>
        </w:rPr>
        <w:t xml:space="preserve">Dengan H fungsi heaviside. </w:t>
      </w:r>
      <w:r w:rsidR="00CD156F" w:rsidRPr="0061201A">
        <w:t>Selain batas eksekusi, nilai awal dan syarat batas yang harus dipenuhi adalah sebagai berikut:</w:t>
      </w:r>
    </w:p>
    <w:p w:rsidR="00CD156F" w:rsidRPr="005822D0" w:rsidRDefault="00CD156F" w:rsidP="00417639">
      <w:pPr>
        <w:pStyle w:val="ListParagraph"/>
        <w:spacing w:line="360" w:lineRule="auto"/>
        <w:ind w:left="0" w:firstLine="450"/>
        <w:rPr>
          <w:rFonts w:ascii="Times New Roman" w:hAnsi="Times New Roman"/>
          <w:sz w:val="24"/>
          <w:szCs w:val="24"/>
        </w:rPr>
      </w:pPr>
      <w:r w:rsidRPr="005822D0">
        <w:rPr>
          <w:rFonts w:ascii="Times New Roman" w:hAnsi="Times New Roman"/>
          <w:sz w:val="24"/>
          <w:szCs w:val="24"/>
        </w:rPr>
        <w:t xml:space="preserve"> </w:t>
      </w:r>
    </w:p>
    <w:p w:rsidR="00CD156F" w:rsidRPr="005822D0" w:rsidRDefault="00CD156F" w:rsidP="00312CD3">
      <w:pPr>
        <w:pStyle w:val="ListParagraph"/>
        <w:numPr>
          <w:ilvl w:val="0"/>
          <w:numId w:val="7"/>
        </w:numPr>
        <w:spacing w:line="360" w:lineRule="auto"/>
        <w:ind w:left="0" w:firstLine="450"/>
        <w:rPr>
          <w:rFonts w:ascii="Times New Roman" w:hAnsi="Times New Roman"/>
          <w:sz w:val="24"/>
          <w:szCs w:val="24"/>
        </w:rPr>
      </w:pPr>
      <w:r w:rsidRPr="005822D0">
        <w:rPr>
          <w:rFonts w:ascii="Times New Roman" w:hAnsi="Times New Roman"/>
          <w:sz w:val="24"/>
          <w:szCs w:val="24"/>
        </w:rPr>
        <w:t xml:space="preserve">Pada saat tanggal kadaluwarsa, harga opsi </w:t>
      </w:r>
      <w:r w:rsidR="00B4296E" w:rsidRPr="005822D0">
        <w:rPr>
          <w:rFonts w:ascii="Times New Roman" w:hAnsi="Times New Roman"/>
          <w:sz w:val="24"/>
          <w:szCs w:val="24"/>
        </w:rPr>
        <w:t xml:space="preserve">beli </w:t>
      </w:r>
      <w:r w:rsidRPr="005822D0">
        <w:rPr>
          <w:rFonts w:ascii="Times New Roman" w:hAnsi="Times New Roman"/>
          <w:sz w:val="24"/>
          <w:szCs w:val="24"/>
        </w:rPr>
        <w:t xml:space="preserve">memenuhi </w:t>
      </w:r>
    </w:p>
    <w:p w:rsidR="00CD156F" w:rsidRPr="005822D0" w:rsidRDefault="00F31D6B" w:rsidP="00417639">
      <w:pPr>
        <w:pStyle w:val="ListParagraph"/>
        <w:spacing w:line="360" w:lineRule="auto"/>
        <w:ind w:left="0" w:firstLine="450"/>
        <w:jc w:val="center"/>
        <w:rPr>
          <w:rFonts w:ascii="Times New Roman" w:hAnsi="Times New Roman"/>
          <w:sz w:val="24"/>
          <w:szCs w:val="24"/>
        </w:rPr>
      </w:pPr>
      <w:r w:rsidRPr="00CC2546">
        <w:rPr>
          <w:rFonts w:ascii="Times New Roman" w:hAnsi="Times New Roman"/>
          <w:position w:val="-12"/>
          <w:sz w:val="24"/>
          <w:szCs w:val="24"/>
        </w:rPr>
        <w:object w:dxaOrig="3800" w:dyaOrig="360">
          <v:shape id="_x0000_i1225" type="#_x0000_t75" style="width:191.25pt;height:18pt" o:ole="">
            <v:imagedata r:id="rId61" o:title=""/>
          </v:shape>
          <o:OLEObject Type="Embed" ProgID="Equation.DSMT4" ShapeID="_x0000_i1225" DrawAspect="Content" ObjectID="_1416629671" r:id="rId62"/>
        </w:object>
      </w:r>
    </w:p>
    <w:p w:rsidR="00CD156F" w:rsidRPr="005822D0" w:rsidRDefault="00CD156F" w:rsidP="00312CD3">
      <w:pPr>
        <w:pStyle w:val="ListParagraph"/>
        <w:numPr>
          <w:ilvl w:val="0"/>
          <w:numId w:val="7"/>
        </w:numPr>
        <w:spacing w:line="360" w:lineRule="auto"/>
        <w:ind w:left="709" w:hanging="259"/>
        <w:rPr>
          <w:rFonts w:ascii="Times New Roman" w:hAnsi="Times New Roman"/>
          <w:sz w:val="24"/>
          <w:szCs w:val="24"/>
        </w:rPr>
      </w:pPr>
      <w:r w:rsidRPr="005822D0">
        <w:rPr>
          <w:rFonts w:ascii="Times New Roman" w:hAnsi="Times New Roman"/>
          <w:sz w:val="24"/>
          <w:szCs w:val="24"/>
        </w:rPr>
        <w:t xml:space="preserve">Pada saat harga saham sama dengan nol,  maka harga opsi beli mencapai titik terendah yakni nol. </w:t>
      </w:r>
    </w:p>
    <w:p w:rsidR="00CD156F" w:rsidRPr="005822D0" w:rsidRDefault="00F31D6B" w:rsidP="00417639">
      <w:pPr>
        <w:pStyle w:val="ListParagraph"/>
        <w:spacing w:line="360" w:lineRule="auto"/>
        <w:ind w:left="0" w:firstLine="450"/>
        <w:jc w:val="center"/>
        <w:rPr>
          <w:rFonts w:ascii="Times New Roman" w:hAnsi="Times New Roman"/>
          <w:sz w:val="24"/>
          <w:szCs w:val="24"/>
        </w:rPr>
      </w:pPr>
      <w:r w:rsidRPr="00CC2546">
        <w:rPr>
          <w:rFonts w:ascii="Times New Roman" w:hAnsi="Times New Roman"/>
          <w:position w:val="-10"/>
          <w:sz w:val="24"/>
          <w:szCs w:val="24"/>
        </w:rPr>
        <w:object w:dxaOrig="2140" w:dyaOrig="320">
          <v:shape id="_x0000_i1226" type="#_x0000_t75" style="width:106.5pt;height:15.75pt" o:ole="">
            <v:imagedata r:id="rId63" o:title=""/>
          </v:shape>
          <o:OLEObject Type="Embed" ProgID="Equation.DSMT4" ShapeID="_x0000_i1226" DrawAspect="Content" ObjectID="_1416629672" r:id="rId64"/>
        </w:object>
      </w:r>
    </w:p>
    <w:p w:rsidR="00CD156F" w:rsidRPr="005822D0" w:rsidRDefault="00CD156F" w:rsidP="00312CD3">
      <w:pPr>
        <w:pStyle w:val="ListParagraph"/>
        <w:numPr>
          <w:ilvl w:val="0"/>
          <w:numId w:val="7"/>
        </w:numPr>
        <w:spacing w:line="360" w:lineRule="auto"/>
        <w:ind w:left="709" w:hanging="259"/>
        <w:rPr>
          <w:rFonts w:ascii="Times New Roman" w:hAnsi="Times New Roman"/>
          <w:sz w:val="24"/>
          <w:szCs w:val="24"/>
        </w:rPr>
      </w:pPr>
      <w:r w:rsidRPr="005822D0">
        <w:rPr>
          <w:rFonts w:ascii="Times New Roman" w:hAnsi="Times New Roman"/>
          <w:sz w:val="24"/>
          <w:szCs w:val="24"/>
        </w:rPr>
        <w:t>Pada saat harga saham mencapai harga maksimal, maka harga opsi beli mencapai titik tertinggi yakni,</w:t>
      </w:r>
    </w:p>
    <w:p w:rsidR="00CD156F" w:rsidRPr="005822D0" w:rsidRDefault="00F31D6B" w:rsidP="00417639">
      <w:pPr>
        <w:pStyle w:val="ListParagraph"/>
        <w:spacing w:line="360" w:lineRule="auto"/>
        <w:ind w:left="0" w:firstLine="450"/>
        <w:jc w:val="center"/>
        <w:rPr>
          <w:rFonts w:ascii="Times New Roman" w:hAnsi="Times New Roman"/>
          <w:sz w:val="24"/>
          <w:szCs w:val="24"/>
        </w:rPr>
      </w:pPr>
      <w:r w:rsidRPr="00CC2546">
        <w:rPr>
          <w:rFonts w:ascii="Times New Roman" w:hAnsi="Times New Roman"/>
          <w:position w:val="-12"/>
          <w:sz w:val="24"/>
          <w:szCs w:val="24"/>
        </w:rPr>
        <w:object w:dxaOrig="3100" w:dyaOrig="360">
          <v:shape id="_x0000_i1227" type="#_x0000_t75" style="width:154.5pt;height:18pt" o:ole="">
            <v:imagedata r:id="rId65" o:title=""/>
          </v:shape>
          <o:OLEObject Type="Embed" ProgID="Equation.DSMT4" ShapeID="_x0000_i1227" DrawAspect="Content" ObjectID="_1416629673" r:id="rId66"/>
        </w:object>
      </w:r>
    </w:p>
    <w:p w:rsidR="00CD156F" w:rsidRPr="005822D0" w:rsidRDefault="00CD156F" w:rsidP="00417639">
      <w:pPr>
        <w:pStyle w:val="ListParagraph"/>
        <w:spacing w:line="360" w:lineRule="auto"/>
        <w:ind w:left="0" w:firstLine="450"/>
        <w:rPr>
          <w:rFonts w:ascii="Times New Roman" w:hAnsi="Times New Roman"/>
          <w:sz w:val="24"/>
          <w:szCs w:val="24"/>
        </w:rPr>
      </w:pPr>
      <w:r w:rsidRPr="005822D0">
        <w:rPr>
          <w:rFonts w:ascii="Times New Roman" w:hAnsi="Times New Roman"/>
          <w:sz w:val="24"/>
          <w:szCs w:val="24"/>
        </w:rPr>
        <w:t>Masalah nilai awal dan syarat batas Opsi Beli tipe Amerika</w:t>
      </w:r>
      <w:r w:rsidR="006531BC" w:rsidRPr="005822D0">
        <w:rPr>
          <w:rFonts w:ascii="Times New Roman" w:hAnsi="Times New Roman"/>
          <w:sz w:val="24"/>
          <w:szCs w:val="24"/>
          <w:lang w:val="id-ID"/>
        </w:rPr>
        <w:t xml:space="preserve"> </w:t>
      </w:r>
      <w:r w:rsidRPr="005822D0">
        <w:rPr>
          <w:rFonts w:ascii="Times New Roman" w:hAnsi="Times New Roman"/>
          <w:sz w:val="24"/>
          <w:szCs w:val="24"/>
        </w:rPr>
        <w:t xml:space="preserve">adalah </w:t>
      </w:r>
    </w:p>
    <w:p w:rsidR="000117AE" w:rsidRDefault="000117AE" w:rsidP="000117AE">
      <w:pPr>
        <w:spacing w:line="360" w:lineRule="auto"/>
        <w:ind w:left="450"/>
      </w:pPr>
      <w:r w:rsidRPr="00694F66">
        <w:rPr>
          <w:position w:val="-24"/>
        </w:rPr>
        <w:object w:dxaOrig="6060" w:dyaOrig="660">
          <v:shape id="_x0000_i1228" type="#_x0000_t75" style="width:303pt;height:33pt" o:ole="">
            <v:imagedata r:id="rId67" o:title=""/>
          </v:shape>
          <o:OLEObject Type="Embed" ProgID="Equation.DSMT4" ShapeID="_x0000_i1228" DrawAspect="Content" ObjectID="_1416629674" r:id="rId68"/>
        </w:object>
      </w:r>
    </w:p>
    <w:p w:rsidR="000117AE" w:rsidRDefault="000117AE" w:rsidP="000117AE">
      <w:pPr>
        <w:spacing w:line="360" w:lineRule="auto"/>
        <w:ind w:left="450"/>
        <w:rPr>
          <w:position w:val="-12"/>
        </w:rPr>
      </w:pPr>
      <w:r w:rsidRPr="009960AC">
        <w:rPr>
          <w:position w:val="-12"/>
        </w:rPr>
        <w:object w:dxaOrig="3800" w:dyaOrig="360">
          <v:shape id="_x0000_i1229" type="#_x0000_t75" style="width:191.25pt;height:18pt" o:ole="">
            <v:imagedata r:id="rId69" o:title=""/>
          </v:shape>
          <o:OLEObject Type="Embed" ProgID="Equation.DSMT4" ShapeID="_x0000_i1229" DrawAspect="Content" ObjectID="_1416629675" r:id="rId70"/>
        </w:object>
      </w:r>
    </w:p>
    <w:p w:rsidR="000117AE" w:rsidRPr="0041320B" w:rsidRDefault="000117AE" w:rsidP="000117AE">
      <w:pPr>
        <w:spacing w:line="360" w:lineRule="auto"/>
        <w:ind w:left="450"/>
        <w:rPr>
          <w:position w:val="-12"/>
        </w:rPr>
      </w:pPr>
      <w:r w:rsidRPr="0041320B">
        <w:rPr>
          <w:position w:val="-12"/>
        </w:rPr>
        <w:object w:dxaOrig="2920" w:dyaOrig="360">
          <v:shape id="_x0000_i1230" type="#_x0000_t75" style="width:145.5pt;height:17.25pt" o:ole="">
            <v:imagedata r:id="rId71" o:title=""/>
          </v:shape>
          <o:OLEObject Type="Embed" ProgID="Equation.DSMT4" ShapeID="_x0000_i1230" DrawAspect="Content" ObjectID="_1416629676" r:id="rId72"/>
        </w:object>
      </w:r>
    </w:p>
    <w:p w:rsidR="000117AE" w:rsidRDefault="000117AE" w:rsidP="000117AE">
      <w:pPr>
        <w:spacing w:line="360" w:lineRule="auto"/>
        <w:ind w:left="450"/>
      </w:pPr>
      <w:r w:rsidRPr="00E84824">
        <w:rPr>
          <w:position w:val="-12"/>
        </w:rPr>
        <w:object w:dxaOrig="1020" w:dyaOrig="360">
          <v:shape id="_x0000_i1231" type="#_x0000_t75" style="width:51pt;height:18pt" o:ole="">
            <v:imagedata r:id="rId73" o:title=""/>
          </v:shape>
          <o:OLEObject Type="Embed" ProgID="Equation.DSMT4" ShapeID="_x0000_i1231" DrawAspect="Content" ObjectID="_1416629677" r:id="rId74"/>
        </w:object>
      </w:r>
    </w:p>
    <w:p w:rsidR="000117AE" w:rsidRDefault="000117AE" w:rsidP="000117AE">
      <w:pPr>
        <w:spacing w:line="360" w:lineRule="auto"/>
        <w:ind w:left="450"/>
      </w:pPr>
      <w:r w:rsidRPr="0027530D">
        <w:rPr>
          <w:position w:val="-10"/>
        </w:rPr>
        <w:object w:dxaOrig="2140" w:dyaOrig="320">
          <v:shape id="_x0000_i1232" type="#_x0000_t75" style="width:107.25pt;height:16.5pt" o:ole="">
            <v:imagedata r:id="rId75" o:title=""/>
          </v:shape>
          <o:OLEObject Type="Embed" ProgID="Equation.DSMT4" ShapeID="_x0000_i1232" DrawAspect="Content" ObjectID="_1416629678" r:id="rId76"/>
        </w:object>
      </w:r>
    </w:p>
    <w:p w:rsidR="000117AE" w:rsidRDefault="000117AE" w:rsidP="000117AE">
      <w:pPr>
        <w:spacing w:line="360" w:lineRule="auto"/>
        <w:ind w:left="450"/>
      </w:pPr>
      <w:r w:rsidRPr="0027530D">
        <w:rPr>
          <w:position w:val="-12"/>
        </w:rPr>
        <w:object w:dxaOrig="3100" w:dyaOrig="360">
          <v:shape id="_x0000_i1233" type="#_x0000_t75" style="width:154.5pt;height:18pt" o:ole="">
            <v:imagedata r:id="rId77" o:title=""/>
          </v:shape>
          <o:OLEObject Type="Embed" ProgID="Equation.DSMT4" ShapeID="_x0000_i1233" DrawAspect="Content" ObjectID="_1416629679" r:id="rId78"/>
        </w:object>
      </w:r>
      <w:r>
        <w:rPr>
          <w:position w:val="-12"/>
          <w:lang w:val="id-ID"/>
        </w:rPr>
        <w:tab/>
      </w:r>
      <w:r>
        <w:rPr>
          <w:position w:val="-12"/>
          <w:lang w:val="id-ID"/>
        </w:rPr>
        <w:tab/>
      </w:r>
      <w:r w:rsidRPr="00CC2546">
        <w:t xml:space="preserve">untuk </w:t>
      </w:r>
      <w:r w:rsidRPr="006E6FFD">
        <w:rPr>
          <w:position w:val="-10"/>
        </w:rPr>
        <w:object w:dxaOrig="960" w:dyaOrig="320">
          <v:shape id="_x0000_i1234" type="#_x0000_t75" style="width:49.5pt;height:16.5pt" o:ole="">
            <v:imagedata r:id="rId79" o:title=""/>
          </v:shape>
          <o:OLEObject Type="Embed" ProgID="Equation.DSMT4" ShapeID="_x0000_i1234" DrawAspect="Content" ObjectID="_1416629680" r:id="rId80"/>
        </w:object>
      </w:r>
      <w:r w:rsidRPr="00CC2546">
        <w:t>.</w:t>
      </w:r>
      <w:r>
        <w:tab/>
      </w:r>
      <w:r w:rsidR="009E0428">
        <w:rPr>
          <w:lang w:val="id-ID"/>
        </w:rPr>
        <w:t>(9)</w:t>
      </w:r>
      <w:r>
        <w:tab/>
      </w:r>
      <w:r>
        <w:tab/>
      </w:r>
      <w:r>
        <w:tab/>
      </w:r>
      <w:r>
        <w:tab/>
      </w:r>
      <w:r>
        <w:tab/>
        <w:t xml:space="preserve">       </w:t>
      </w:r>
    </w:p>
    <w:p w:rsidR="00CD156F" w:rsidRPr="00D5742D" w:rsidRDefault="00CD156F" w:rsidP="00312CD3">
      <w:pPr>
        <w:pStyle w:val="ListParagraph"/>
        <w:numPr>
          <w:ilvl w:val="3"/>
          <w:numId w:val="6"/>
        </w:numPr>
        <w:spacing w:line="360" w:lineRule="auto"/>
        <w:ind w:left="426" w:hanging="426"/>
        <w:rPr>
          <w:rFonts w:ascii="Times New Roman" w:hAnsi="Times New Roman"/>
          <w:b/>
        </w:rPr>
      </w:pPr>
      <w:r w:rsidRPr="00D5742D">
        <w:rPr>
          <w:rFonts w:ascii="Times New Roman" w:hAnsi="Times New Roman"/>
          <w:b/>
        </w:rPr>
        <w:t>Nilai awal dan Syarat Batas Opsi Jual Tipe Amerika</w:t>
      </w:r>
    </w:p>
    <w:p w:rsidR="00B4296E" w:rsidRPr="005822D0" w:rsidRDefault="005E746C" w:rsidP="00417639">
      <w:pPr>
        <w:pStyle w:val="ListParagraph"/>
        <w:spacing w:line="360" w:lineRule="auto"/>
        <w:ind w:left="0" w:firstLine="450"/>
        <w:rPr>
          <w:rFonts w:ascii="Times New Roman" w:hAnsi="Times New Roman"/>
          <w:sz w:val="24"/>
          <w:szCs w:val="24"/>
        </w:rPr>
      </w:pPr>
      <w:r w:rsidRPr="005822D0">
        <w:rPr>
          <w:rFonts w:ascii="Times New Roman" w:hAnsi="Times New Roman"/>
          <w:sz w:val="24"/>
          <w:szCs w:val="24"/>
        </w:rPr>
        <w:t>Batas e</w:t>
      </w:r>
      <w:r w:rsidR="00B4296E" w:rsidRPr="005822D0">
        <w:rPr>
          <w:rFonts w:ascii="Times New Roman" w:hAnsi="Times New Roman"/>
          <w:sz w:val="24"/>
          <w:szCs w:val="24"/>
        </w:rPr>
        <w:t xml:space="preserve">ksekusi </w:t>
      </w:r>
      <w:r w:rsidRPr="005822D0">
        <w:rPr>
          <w:rFonts w:ascii="Times New Roman" w:hAnsi="Times New Roman"/>
          <w:sz w:val="24"/>
          <w:szCs w:val="24"/>
        </w:rPr>
        <w:t xml:space="preserve">opsi jual  </w:t>
      </w:r>
      <w:r w:rsidRPr="005822D0">
        <w:rPr>
          <w:rFonts w:ascii="Times New Roman" w:hAnsi="Times New Roman"/>
          <w:position w:val="-14"/>
          <w:sz w:val="24"/>
          <w:szCs w:val="24"/>
        </w:rPr>
        <w:object w:dxaOrig="620" w:dyaOrig="400">
          <v:shape id="_x0000_i1032" type="#_x0000_t75" style="width:30.75pt;height:19.5pt" o:ole="">
            <v:imagedata r:id="rId81" o:title=""/>
          </v:shape>
          <o:OLEObject Type="Embed" ProgID="Equation.DSMT4" ShapeID="_x0000_i1032" DrawAspect="Content" ObjectID="_1416629681" r:id="rId82"/>
        </w:object>
      </w:r>
      <w:r w:rsidRPr="005822D0">
        <w:rPr>
          <w:rFonts w:ascii="Times New Roman" w:hAnsi="Times New Roman"/>
          <w:sz w:val="24"/>
          <w:szCs w:val="24"/>
        </w:rPr>
        <w:t xml:space="preserve"> dapat didefinisikan sebagai</w:t>
      </w:r>
    </w:p>
    <w:p w:rsidR="005E746C" w:rsidRPr="005822D0" w:rsidRDefault="0061201A" w:rsidP="00417639">
      <w:pPr>
        <w:pStyle w:val="ListParagraph"/>
        <w:spacing w:line="360" w:lineRule="auto"/>
        <w:ind w:left="0" w:firstLine="450"/>
        <w:jc w:val="center"/>
        <w:rPr>
          <w:rFonts w:ascii="Times New Roman" w:hAnsi="Times New Roman"/>
          <w:sz w:val="24"/>
          <w:szCs w:val="24"/>
        </w:rPr>
      </w:pPr>
      <w:r w:rsidRPr="005D479B">
        <w:rPr>
          <w:rFonts w:ascii="Times New Roman" w:hAnsi="Times New Roman"/>
          <w:position w:val="-12"/>
          <w:sz w:val="24"/>
          <w:szCs w:val="24"/>
        </w:rPr>
        <w:object w:dxaOrig="3019" w:dyaOrig="360">
          <v:shape id="_x0000_i1235" type="#_x0000_t75" style="width:150.75pt;height:18pt" o:ole="">
            <v:imagedata r:id="rId83" o:title=""/>
          </v:shape>
          <o:OLEObject Type="Embed" ProgID="Equation.DSMT4" ShapeID="_x0000_i1235" DrawAspect="Content" ObjectID="_1416629682" r:id="rId84"/>
        </w:object>
      </w:r>
    </w:p>
    <w:p w:rsidR="00413497" w:rsidRPr="005822D0" w:rsidRDefault="005E746C" w:rsidP="00417639">
      <w:pPr>
        <w:pStyle w:val="ListParagraph"/>
        <w:spacing w:line="360" w:lineRule="auto"/>
        <w:ind w:left="0" w:firstLine="450"/>
        <w:jc w:val="both"/>
        <w:rPr>
          <w:rFonts w:ascii="Times New Roman" w:hAnsi="Times New Roman"/>
          <w:sz w:val="24"/>
          <w:szCs w:val="24"/>
        </w:rPr>
      </w:pPr>
      <w:r w:rsidRPr="005822D0">
        <w:rPr>
          <w:rFonts w:ascii="Times New Roman" w:hAnsi="Times New Roman"/>
          <w:sz w:val="24"/>
          <w:szCs w:val="24"/>
        </w:rPr>
        <w:t xml:space="preserve">Misalkan fungsi harga opsi </w:t>
      </w:r>
      <w:r w:rsidRPr="005822D0">
        <w:rPr>
          <w:rFonts w:ascii="Times New Roman" w:hAnsi="Times New Roman"/>
          <w:b/>
          <w:sz w:val="24"/>
          <w:szCs w:val="24"/>
        </w:rPr>
        <w:t>V</w:t>
      </w:r>
      <w:r w:rsidRPr="005822D0">
        <w:rPr>
          <w:rFonts w:ascii="Times New Roman" w:hAnsi="Times New Roman"/>
          <w:sz w:val="24"/>
          <w:szCs w:val="24"/>
        </w:rPr>
        <w:t xml:space="preserve">, disubtitusi dengan fungsi harga opsi jual  </w:t>
      </w:r>
      <w:r w:rsidRPr="005822D0">
        <w:rPr>
          <w:rFonts w:ascii="Times New Roman" w:hAnsi="Times New Roman"/>
          <w:b/>
          <w:sz w:val="24"/>
          <w:szCs w:val="24"/>
        </w:rPr>
        <w:t>P</w:t>
      </w:r>
      <w:r w:rsidRPr="005822D0">
        <w:rPr>
          <w:rFonts w:ascii="Times New Roman" w:hAnsi="Times New Roman"/>
          <w:sz w:val="24"/>
          <w:szCs w:val="24"/>
        </w:rPr>
        <w:t xml:space="preserve">, sehingga harga opsi </w:t>
      </w:r>
      <w:r w:rsidR="00413497" w:rsidRPr="005822D0">
        <w:rPr>
          <w:rFonts w:ascii="Times New Roman" w:hAnsi="Times New Roman"/>
          <w:sz w:val="24"/>
          <w:szCs w:val="24"/>
        </w:rPr>
        <w:t xml:space="preserve">jual </w:t>
      </w:r>
      <w:r w:rsidRPr="005822D0">
        <w:rPr>
          <w:rFonts w:ascii="Times New Roman" w:hAnsi="Times New Roman"/>
          <w:sz w:val="24"/>
          <w:szCs w:val="24"/>
        </w:rPr>
        <w:t xml:space="preserve">memiliki daerah asal </w:t>
      </w:r>
      <w:r w:rsidRPr="005822D0">
        <w:rPr>
          <w:rFonts w:ascii="Times New Roman" w:hAnsi="Times New Roman"/>
          <w:b/>
          <w:sz w:val="24"/>
          <w:szCs w:val="24"/>
        </w:rPr>
        <w:t>D</w:t>
      </w:r>
      <w:r w:rsidRPr="005822D0">
        <w:rPr>
          <w:rFonts w:ascii="Times New Roman" w:hAnsi="Times New Roman"/>
          <w:b/>
          <w:sz w:val="24"/>
          <w:szCs w:val="24"/>
          <w:vertAlign w:val="subscript"/>
        </w:rPr>
        <w:t>v</w:t>
      </w:r>
      <w:r w:rsidRPr="005822D0">
        <w:rPr>
          <w:rFonts w:ascii="Times New Roman" w:hAnsi="Times New Roman"/>
          <w:sz w:val="24"/>
          <w:szCs w:val="24"/>
        </w:rPr>
        <w:t>.</w:t>
      </w:r>
      <w:r w:rsidR="00413497" w:rsidRPr="005822D0">
        <w:rPr>
          <w:rFonts w:ascii="Times New Roman" w:hAnsi="Times New Roman"/>
          <w:sz w:val="24"/>
          <w:szCs w:val="24"/>
        </w:rPr>
        <w:t xml:space="preserve"> </w:t>
      </w:r>
      <w:r w:rsidR="00413497" w:rsidRPr="005822D0">
        <w:rPr>
          <w:rFonts w:ascii="Times New Roman" w:hAnsi="Times New Roman"/>
          <w:b/>
          <w:sz w:val="24"/>
          <w:szCs w:val="24"/>
        </w:rPr>
        <w:t>D</w:t>
      </w:r>
      <w:r w:rsidR="00413497" w:rsidRPr="005822D0">
        <w:rPr>
          <w:rFonts w:ascii="Times New Roman" w:hAnsi="Times New Roman"/>
          <w:b/>
          <w:sz w:val="24"/>
          <w:szCs w:val="24"/>
          <w:vertAlign w:val="subscript"/>
        </w:rPr>
        <w:t>v</w:t>
      </w:r>
      <w:r w:rsidR="00413497" w:rsidRPr="005822D0">
        <w:rPr>
          <w:rFonts w:ascii="Times New Roman" w:hAnsi="Times New Roman"/>
          <w:sz w:val="24"/>
          <w:szCs w:val="24"/>
        </w:rPr>
        <w:t xml:space="preserve"> dibagi menjadi kedalam dua daerah oleh batas eksekusi, yakni daerah kelanjutan (</w:t>
      </w:r>
      <w:r w:rsidR="00413497" w:rsidRPr="005822D0">
        <w:rPr>
          <w:rFonts w:ascii="Times New Roman" w:hAnsi="Times New Roman"/>
          <w:i/>
          <w:sz w:val="24"/>
          <w:szCs w:val="24"/>
        </w:rPr>
        <w:t>continuation region</w:t>
      </w:r>
      <w:r w:rsidR="00413497" w:rsidRPr="005822D0">
        <w:rPr>
          <w:rFonts w:ascii="Times New Roman" w:hAnsi="Times New Roman"/>
          <w:sz w:val="24"/>
          <w:szCs w:val="24"/>
        </w:rPr>
        <w:t>) dan daerah eksekusi (</w:t>
      </w:r>
      <w:r w:rsidR="00413497" w:rsidRPr="005822D0">
        <w:rPr>
          <w:rFonts w:ascii="Times New Roman" w:hAnsi="Times New Roman"/>
          <w:i/>
          <w:sz w:val="24"/>
          <w:szCs w:val="24"/>
        </w:rPr>
        <w:t>exercise region</w:t>
      </w:r>
      <w:r w:rsidR="00413497" w:rsidRPr="005822D0">
        <w:rPr>
          <w:rFonts w:ascii="Times New Roman" w:hAnsi="Times New Roman"/>
          <w:sz w:val="24"/>
          <w:szCs w:val="24"/>
        </w:rPr>
        <w:t xml:space="preserve">). Harga opsi jual pada </w:t>
      </w:r>
      <w:r w:rsidR="00413497" w:rsidRPr="005822D0">
        <w:rPr>
          <w:rFonts w:ascii="Times New Roman" w:hAnsi="Times New Roman"/>
          <w:b/>
          <w:sz w:val="24"/>
          <w:szCs w:val="24"/>
        </w:rPr>
        <w:t>D</w:t>
      </w:r>
      <w:r w:rsidR="00413497" w:rsidRPr="005822D0">
        <w:rPr>
          <w:rFonts w:ascii="Times New Roman" w:hAnsi="Times New Roman"/>
          <w:b/>
          <w:sz w:val="24"/>
          <w:szCs w:val="24"/>
          <w:vertAlign w:val="subscript"/>
        </w:rPr>
        <w:t>v</w:t>
      </w:r>
      <w:r w:rsidR="00413497" w:rsidRPr="005822D0">
        <w:rPr>
          <w:rFonts w:ascii="Times New Roman" w:hAnsi="Times New Roman"/>
          <w:sz w:val="24"/>
          <w:szCs w:val="24"/>
        </w:rPr>
        <w:t xml:space="preserve"> dijelaskan pada persamaan Persamaan Jamshidian opsi jual tipe Amerika</w:t>
      </w:r>
      <w:r w:rsidR="006531BC" w:rsidRPr="005822D0">
        <w:rPr>
          <w:rFonts w:ascii="Times New Roman" w:hAnsi="Times New Roman"/>
          <w:sz w:val="24"/>
          <w:szCs w:val="24"/>
          <w:lang w:val="id-ID"/>
        </w:rPr>
        <w:t xml:space="preserve"> </w:t>
      </w:r>
      <w:r w:rsidR="00413497" w:rsidRPr="005822D0">
        <w:rPr>
          <w:rFonts w:ascii="Times New Roman" w:hAnsi="Times New Roman"/>
          <w:sz w:val="24"/>
          <w:szCs w:val="24"/>
        </w:rPr>
        <w:t xml:space="preserve">yaitu </w:t>
      </w:r>
    </w:p>
    <w:p w:rsidR="00413497" w:rsidRPr="005822D0" w:rsidRDefault="0061201A" w:rsidP="00417639">
      <w:pPr>
        <w:pStyle w:val="ListParagraph"/>
        <w:spacing w:line="360" w:lineRule="auto"/>
        <w:ind w:left="0" w:firstLine="450"/>
        <w:jc w:val="center"/>
        <w:rPr>
          <w:rFonts w:ascii="Times New Roman" w:hAnsi="Times New Roman"/>
          <w:sz w:val="24"/>
          <w:szCs w:val="24"/>
        </w:rPr>
      </w:pPr>
      <w:r w:rsidRPr="00CC2546">
        <w:rPr>
          <w:rFonts w:ascii="Times New Roman" w:hAnsi="Times New Roman"/>
          <w:position w:val="-24"/>
          <w:sz w:val="24"/>
          <w:szCs w:val="24"/>
        </w:rPr>
        <w:object w:dxaOrig="6020" w:dyaOrig="660">
          <v:shape id="_x0000_i1236" type="#_x0000_t75" style="width:300.75pt;height:33.75pt" o:ole="">
            <v:imagedata r:id="rId85" o:title=""/>
          </v:shape>
          <o:OLEObject Type="Embed" ProgID="Equation.DSMT4" ShapeID="_x0000_i1236" DrawAspect="Content" ObjectID="_1416629683" r:id="rId86"/>
        </w:object>
      </w:r>
    </w:p>
    <w:p w:rsidR="00B4296E" w:rsidRPr="0061201A" w:rsidRDefault="00B4296E" w:rsidP="0061201A">
      <w:pPr>
        <w:spacing w:line="360" w:lineRule="auto"/>
        <w:jc w:val="both"/>
      </w:pPr>
      <w:r w:rsidRPr="0061201A">
        <w:t>Selain batas eksekusi, nilai awal dan syarat batas yang harus dipenuhi adalah sebagai berikut:</w:t>
      </w:r>
    </w:p>
    <w:p w:rsidR="00B4296E" w:rsidRPr="005822D0" w:rsidRDefault="00B4296E" w:rsidP="00417639">
      <w:pPr>
        <w:pStyle w:val="ListParagraph"/>
        <w:spacing w:line="360" w:lineRule="auto"/>
        <w:ind w:left="0" w:firstLine="450"/>
        <w:rPr>
          <w:rFonts w:ascii="Times New Roman" w:hAnsi="Times New Roman"/>
          <w:sz w:val="24"/>
          <w:szCs w:val="24"/>
        </w:rPr>
      </w:pPr>
      <w:r w:rsidRPr="005822D0">
        <w:rPr>
          <w:rFonts w:ascii="Times New Roman" w:hAnsi="Times New Roman"/>
          <w:sz w:val="24"/>
          <w:szCs w:val="24"/>
        </w:rPr>
        <w:t xml:space="preserve"> </w:t>
      </w:r>
    </w:p>
    <w:p w:rsidR="00B4296E" w:rsidRPr="005822D0" w:rsidRDefault="00B4296E" w:rsidP="00312CD3">
      <w:pPr>
        <w:pStyle w:val="ListParagraph"/>
        <w:numPr>
          <w:ilvl w:val="0"/>
          <w:numId w:val="8"/>
        </w:numPr>
        <w:spacing w:line="360" w:lineRule="auto"/>
        <w:ind w:left="0" w:firstLine="450"/>
        <w:rPr>
          <w:rFonts w:ascii="Times New Roman" w:hAnsi="Times New Roman"/>
          <w:sz w:val="24"/>
          <w:szCs w:val="24"/>
        </w:rPr>
      </w:pPr>
      <w:r w:rsidRPr="005822D0">
        <w:rPr>
          <w:rFonts w:ascii="Times New Roman" w:hAnsi="Times New Roman"/>
          <w:sz w:val="24"/>
          <w:szCs w:val="24"/>
        </w:rPr>
        <w:t xml:space="preserve">Pada saat tanggal kadaluwarsa, harga opsi jual memenuhi </w:t>
      </w:r>
    </w:p>
    <w:p w:rsidR="00B4296E" w:rsidRPr="005822D0" w:rsidRDefault="0061201A" w:rsidP="00417639">
      <w:pPr>
        <w:pStyle w:val="ListParagraph"/>
        <w:spacing w:line="360" w:lineRule="auto"/>
        <w:ind w:left="0" w:firstLine="450"/>
        <w:jc w:val="center"/>
        <w:rPr>
          <w:rFonts w:ascii="Times New Roman" w:hAnsi="Times New Roman"/>
          <w:sz w:val="24"/>
          <w:szCs w:val="24"/>
        </w:rPr>
      </w:pPr>
      <w:r w:rsidRPr="00CC2546">
        <w:rPr>
          <w:rFonts w:ascii="Times New Roman" w:hAnsi="Times New Roman"/>
          <w:position w:val="-12"/>
          <w:sz w:val="24"/>
          <w:szCs w:val="24"/>
        </w:rPr>
        <w:object w:dxaOrig="3800" w:dyaOrig="360">
          <v:shape id="_x0000_i1237" type="#_x0000_t75" style="width:191.25pt;height:18pt" o:ole="">
            <v:imagedata r:id="rId87" o:title=""/>
          </v:shape>
          <o:OLEObject Type="Embed" ProgID="Equation.DSMT4" ShapeID="_x0000_i1237" DrawAspect="Content" ObjectID="_1416629684" r:id="rId88"/>
        </w:object>
      </w:r>
    </w:p>
    <w:p w:rsidR="00B4296E" w:rsidRPr="005822D0" w:rsidRDefault="00B4296E" w:rsidP="00312CD3">
      <w:pPr>
        <w:pStyle w:val="ListParagraph"/>
        <w:numPr>
          <w:ilvl w:val="0"/>
          <w:numId w:val="8"/>
        </w:numPr>
        <w:spacing w:line="360" w:lineRule="auto"/>
        <w:ind w:left="0" w:firstLine="450"/>
        <w:rPr>
          <w:rFonts w:ascii="Times New Roman" w:hAnsi="Times New Roman"/>
          <w:sz w:val="24"/>
          <w:szCs w:val="24"/>
        </w:rPr>
      </w:pPr>
      <w:r w:rsidRPr="005822D0">
        <w:rPr>
          <w:rFonts w:ascii="Times New Roman" w:hAnsi="Times New Roman"/>
          <w:sz w:val="24"/>
          <w:szCs w:val="24"/>
        </w:rPr>
        <w:t xml:space="preserve">Pada saat harga saham sama dengan nol,  maka harga opsi jual mencapai titik maksimal yakni sebesar harga eksekusi </w:t>
      </w:r>
      <w:r w:rsidRPr="005822D0">
        <w:rPr>
          <w:rFonts w:ascii="Times New Roman" w:hAnsi="Times New Roman"/>
          <w:i/>
          <w:sz w:val="24"/>
          <w:szCs w:val="24"/>
        </w:rPr>
        <w:t>E</w:t>
      </w:r>
      <w:r w:rsidRPr="005822D0">
        <w:rPr>
          <w:rFonts w:ascii="Times New Roman" w:hAnsi="Times New Roman"/>
          <w:sz w:val="24"/>
          <w:szCs w:val="24"/>
        </w:rPr>
        <w:t xml:space="preserve">. </w:t>
      </w:r>
    </w:p>
    <w:p w:rsidR="00B4296E" w:rsidRPr="005822D0" w:rsidRDefault="0061201A" w:rsidP="00417639">
      <w:pPr>
        <w:pStyle w:val="ListParagraph"/>
        <w:spacing w:line="360" w:lineRule="auto"/>
        <w:ind w:left="0" w:firstLine="450"/>
        <w:jc w:val="center"/>
        <w:rPr>
          <w:rFonts w:ascii="Times New Roman" w:hAnsi="Times New Roman"/>
          <w:sz w:val="24"/>
          <w:szCs w:val="24"/>
        </w:rPr>
      </w:pPr>
      <w:r w:rsidRPr="00CC2546">
        <w:rPr>
          <w:rFonts w:ascii="Times New Roman" w:hAnsi="Times New Roman"/>
          <w:position w:val="-10"/>
          <w:sz w:val="24"/>
          <w:szCs w:val="24"/>
        </w:rPr>
        <w:object w:dxaOrig="2180" w:dyaOrig="320">
          <v:shape id="_x0000_i1238" type="#_x0000_t75" style="width:109.5pt;height:15.75pt" o:ole="">
            <v:imagedata r:id="rId89" o:title=""/>
          </v:shape>
          <o:OLEObject Type="Embed" ProgID="Equation.DSMT4" ShapeID="_x0000_i1238" DrawAspect="Content" ObjectID="_1416629685" r:id="rId90"/>
        </w:object>
      </w:r>
    </w:p>
    <w:p w:rsidR="00B4296E" w:rsidRPr="005822D0" w:rsidRDefault="00B4296E" w:rsidP="00312CD3">
      <w:pPr>
        <w:pStyle w:val="ListParagraph"/>
        <w:numPr>
          <w:ilvl w:val="0"/>
          <w:numId w:val="8"/>
        </w:numPr>
        <w:spacing w:line="360" w:lineRule="auto"/>
        <w:ind w:left="0" w:firstLine="450"/>
        <w:rPr>
          <w:rFonts w:ascii="Times New Roman" w:hAnsi="Times New Roman"/>
          <w:sz w:val="24"/>
          <w:szCs w:val="24"/>
        </w:rPr>
      </w:pPr>
      <w:r w:rsidRPr="005822D0">
        <w:rPr>
          <w:rFonts w:ascii="Times New Roman" w:hAnsi="Times New Roman"/>
          <w:sz w:val="24"/>
          <w:szCs w:val="24"/>
        </w:rPr>
        <w:lastRenderedPageBreak/>
        <w:t xml:space="preserve">Pada saat harga saham mencapai harga maksimal, maka harga opsi jual sama dengan nol. </w:t>
      </w:r>
    </w:p>
    <w:p w:rsidR="00B4296E" w:rsidRPr="005822D0" w:rsidRDefault="0061201A" w:rsidP="00417639">
      <w:pPr>
        <w:pStyle w:val="ListParagraph"/>
        <w:spacing w:line="360" w:lineRule="auto"/>
        <w:ind w:left="0" w:firstLine="450"/>
        <w:jc w:val="center"/>
        <w:rPr>
          <w:rFonts w:ascii="Times New Roman" w:hAnsi="Times New Roman"/>
          <w:sz w:val="24"/>
          <w:szCs w:val="24"/>
        </w:rPr>
      </w:pPr>
      <w:r w:rsidRPr="00CC2546">
        <w:rPr>
          <w:rFonts w:ascii="Times New Roman" w:hAnsi="Times New Roman"/>
          <w:position w:val="-12"/>
          <w:sz w:val="24"/>
          <w:szCs w:val="24"/>
        </w:rPr>
        <w:object w:dxaOrig="2420" w:dyaOrig="360">
          <v:shape id="_x0000_i1239" type="#_x0000_t75" style="width:119.25pt;height:18pt" o:ole="">
            <v:imagedata r:id="rId91" o:title=""/>
          </v:shape>
          <o:OLEObject Type="Embed" ProgID="Equation.DSMT4" ShapeID="_x0000_i1239" DrawAspect="Content" ObjectID="_1416629686" r:id="rId92"/>
        </w:object>
      </w:r>
    </w:p>
    <w:p w:rsidR="00B4296E" w:rsidRPr="005822D0" w:rsidRDefault="00B4296E" w:rsidP="00417639">
      <w:pPr>
        <w:pStyle w:val="ListParagraph"/>
        <w:spacing w:line="360" w:lineRule="auto"/>
        <w:ind w:left="0" w:firstLine="450"/>
        <w:rPr>
          <w:rFonts w:ascii="Times New Roman" w:hAnsi="Times New Roman"/>
          <w:sz w:val="24"/>
          <w:szCs w:val="24"/>
        </w:rPr>
      </w:pPr>
    </w:p>
    <w:p w:rsidR="00B4296E" w:rsidRPr="005822D0" w:rsidRDefault="00B4296E" w:rsidP="00417639">
      <w:pPr>
        <w:pStyle w:val="ListParagraph"/>
        <w:spacing w:line="360" w:lineRule="auto"/>
        <w:ind w:left="0" w:firstLine="450"/>
        <w:rPr>
          <w:rFonts w:ascii="Times New Roman" w:hAnsi="Times New Roman"/>
          <w:sz w:val="24"/>
          <w:szCs w:val="24"/>
        </w:rPr>
      </w:pPr>
      <w:r w:rsidRPr="005822D0">
        <w:rPr>
          <w:rFonts w:ascii="Times New Roman" w:hAnsi="Times New Roman"/>
          <w:sz w:val="24"/>
          <w:szCs w:val="24"/>
        </w:rPr>
        <w:t>Masalah nilai</w:t>
      </w:r>
      <w:r w:rsidR="006531BC" w:rsidRPr="005822D0">
        <w:rPr>
          <w:rFonts w:ascii="Times New Roman" w:hAnsi="Times New Roman"/>
          <w:sz w:val="24"/>
          <w:szCs w:val="24"/>
        </w:rPr>
        <w:t xml:space="preserve"> awal dan syarat batas Opsi </w:t>
      </w:r>
      <w:r w:rsidR="006531BC" w:rsidRPr="005822D0">
        <w:rPr>
          <w:rFonts w:ascii="Times New Roman" w:hAnsi="Times New Roman"/>
          <w:sz w:val="24"/>
          <w:szCs w:val="24"/>
          <w:lang w:val="id-ID"/>
        </w:rPr>
        <w:t>Jual</w:t>
      </w:r>
      <w:r w:rsidRPr="005822D0">
        <w:rPr>
          <w:rFonts w:ascii="Times New Roman" w:hAnsi="Times New Roman"/>
          <w:sz w:val="24"/>
          <w:szCs w:val="24"/>
        </w:rPr>
        <w:t xml:space="preserve"> tipe Amerika</w:t>
      </w:r>
      <w:r w:rsidR="006531BC" w:rsidRPr="005822D0">
        <w:rPr>
          <w:rFonts w:ascii="Times New Roman" w:hAnsi="Times New Roman"/>
          <w:sz w:val="24"/>
          <w:szCs w:val="24"/>
          <w:lang w:val="id-ID"/>
        </w:rPr>
        <w:t xml:space="preserve"> </w:t>
      </w:r>
      <w:r w:rsidRPr="005822D0">
        <w:rPr>
          <w:rFonts w:ascii="Times New Roman" w:hAnsi="Times New Roman"/>
          <w:sz w:val="24"/>
          <w:szCs w:val="24"/>
        </w:rPr>
        <w:t xml:space="preserve">adalah </w:t>
      </w:r>
    </w:p>
    <w:p w:rsidR="0061201A" w:rsidRDefault="0061201A" w:rsidP="0061201A">
      <w:pPr>
        <w:spacing w:line="360" w:lineRule="auto"/>
        <w:ind w:left="448"/>
      </w:pPr>
      <w:r w:rsidRPr="001805D7">
        <w:rPr>
          <w:position w:val="-24"/>
        </w:rPr>
        <w:object w:dxaOrig="6100" w:dyaOrig="660">
          <v:shape id="_x0000_i1240" type="#_x0000_t75" style="width:305.25pt;height:33pt" o:ole="">
            <v:imagedata r:id="rId93" o:title=""/>
          </v:shape>
          <o:OLEObject Type="Embed" ProgID="Equation.DSMT4" ShapeID="_x0000_i1240" DrawAspect="Content" ObjectID="_1416629687" r:id="rId94"/>
        </w:object>
      </w:r>
    </w:p>
    <w:p w:rsidR="0061201A" w:rsidRDefault="0061201A" w:rsidP="0061201A">
      <w:pPr>
        <w:spacing w:line="360" w:lineRule="auto"/>
        <w:ind w:left="448"/>
      </w:pPr>
      <w:r w:rsidRPr="001805D7">
        <w:rPr>
          <w:position w:val="-14"/>
        </w:rPr>
        <w:object w:dxaOrig="3000" w:dyaOrig="380">
          <v:shape id="_x0000_i1241" type="#_x0000_t75" style="width:150pt;height:18pt" o:ole="">
            <v:imagedata r:id="rId95" o:title=""/>
          </v:shape>
          <o:OLEObject Type="Embed" ProgID="Equation.DSMT4" ShapeID="_x0000_i1241" DrawAspect="Content" ObjectID="_1416629688" r:id="rId96"/>
        </w:object>
      </w:r>
    </w:p>
    <w:p w:rsidR="0061201A" w:rsidRDefault="0061201A" w:rsidP="0061201A">
      <w:pPr>
        <w:spacing w:line="360" w:lineRule="auto"/>
        <w:ind w:left="448"/>
      </w:pPr>
      <w:r w:rsidRPr="001805D7">
        <w:rPr>
          <w:position w:val="-12"/>
        </w:rPr>
        <w:object w:dxaOrig="3800" w:dyaOrig="360">
          <v:shape id="_x0000_i1242" type="#_x0000_t75" style="width:191.25pt;height:18pt" o:ole="">
            <v:imagedata r:id="rId97" o:title=""/>
          </v:shape>
          <o:OLEObject Type="Embed" ProgID="Equation.DSMT4" ShapeID="_x0000_i1242" DrawAspect="Content" ObjectID="_1416629689" r:id="rId98"/>
        </w:object>
      </w:r>
    </w:p>
    <w:p w:rsidR="0061201A" w:rsidRDefault="0061201A" w:rsidP="0061201A">
      <w:pPr>
        <w:spacing w:line="360" w:lineRule="auto"/>
        <w:ind w:left="448"/>
      </w:pPr>
      <w:r w:rsidRPr="002B7624">
        <w:rPr>
          <w:position w:val="-14"/>
        </w:rPr>
        <w:object w:dxaOrig="1060" w:dyaOrig="380">
          <v:shape id="_x0000_i1243" type="#_x0000_t75" style="width:53.25pt;height:19.5pt" o:ole="">
            <v:imagedata r:id="rId99" o:title=""/>
          </v:shape>
          <o:OLEObject Type="Embed" ProgID="Equation.DSMT4" ShapeID="_x0000_i1243" DrawAspect="Content" ObjectID="_1416629690" r:id="rId100"/>
        </w:object>
      </w:r>
    </w:p>
    <w:p w:rsidR="0061201A" w:rsidRDefault="0061201A" w:rsidP="0061201A">
      <w:pPr>
        <w:spacing w:line="360" w:lineRule="auto"/>
        <w:ind w:left="448"/>
      </w:pPr>
      <w:r w:rsidRPr="001805D7">
        <w:rPr>
          <w:position w:val="-10"/>
        </w:rPr>
        <w:object w:dxaOrig="2180" w:dyaOrig="320">
          <v:shape id="_x0000_i1244" type="#_x0000_t75" style="width:108.75pt;height:16.5pt" o:ole="">
            <v:imagedata r:id="rId101" o:title=""/>
          </v:shape>
          <o:OLEObject Type="Embed" ProgID="Equation.DSMT4" ShapeID="_x0000_i1244" DrawAspect="Content" ObjectID="_1416629691" r:id="rId102"/>
        </w:object>
      </w:r>
    </w:p>
    <w:p w:rsidR="00B4296E" w:rsidRPr="0061201A" w:rsidRDefault="0061201A" w:rsidP="0061201A">
      <w:pPr>
        <w:spacing w:line="360" w:lineRule="auto"/>
        <w:ind w:left="448"/>
      </w:pPr>
      <w:r w:rsidRPr="001805D7">
        <w:rPr>
          <w:position w:val="-12"/>
        </w:rPr>
        <w:object w:dxaOrig="2420" w:dyaOrig="360">
          <v:shape id="_x0000_i1245" type="#_x0000_t75" style="width:120.75pt;height:18pt" o:ole="">
            <v:imagedata r:id="rId103" o:title=""/>
          </v:shape>
          <o:OLEObject Type="Embed" ProgID="Equation.DSMT4" ShapeID="_x0000_i1245" DrawAspect="Content" ObjectID="_1416629692" r:id="rId104"/>
        </w:object>
      </w:r>
      <w:r>
        <w:rPr>
          <w:lang w:val="id-ID"/>
        </w:rPr>
        <w:tab/>
      </w:r>
      <w:r>
        <w:rPr>
          <w:lang w:val="id-ID"/>
        </w:rPr>
        <w:tab/>
      </w:r>
      <w:r w:rsidRPr="0061201A">
        <w:t xml:space="preserve">untuk </w:t>
      </w:r>
      <w:r w:rsidR="009E0428">
        <w:rPr>
          <w:lang w:val="id-ID"/>
        </w:rPr>
        <w:t xml:space="preserve"> </w:t>
      </w:r>
      <w:r w:rsidRPr="00CC2546">
        <w:object w:dxaOrig="960" w:dyaOrig="320">
          <v:shape id="_x0000_i1246" type="#_x0000_t75" style="width:48.75pt;height:15.75pt" o:ole="">
            <v:imagedata r:id="rId105" o:title=""/>
          </v:shape>
          <o:OLEObject Type="Embed" ProgID="Equation.DSMT4" ShapeID="_x0000_i1246" DrawAspect="Content" ObjectID="_1416629693" r:id="rId106"/>
        </w:object>
      </w:r>
      <w:r w:rsidRPr="0061201A">
        <w:t xml:space="preserve"> .</w:t>
      </w:r>
      <w:r w:rsidR="009E0428">
        <w:tab/>
      </w:r>
      <w:r w:rsidR="009E0428">
        <w:tab/>
      </w:r>
      <w:r w:rsidR="009E0428">
        <w:rPr>
          <w:lang w:val="id-ID"/>
        </w:rPr>
        <w:t>(10)</w:t>
      </w:r>
      <w:r w:rsidRPr="0061201A">
        <w:tab/>
      </w:r>
      <w:r w:rsidRPr="0061201A">
        <w:tab/>
        <w:t xml:space="preserve">      </w:t>
      </w:r>
    </w:p>
    <w:p w:rsidR="00795E85" w:rsidRPr="005822D0" w:rsidRDefault="00795E85" w:rsidP="00417639">
      <w:pPr>
        <w:pStyle w:val="ListParagraph"/>
        <w:spacing w:line="360" w:lineRule="auto"/>
        <w:ind w:left="0" w:firstLine="450"/>
        <w:jc w:val="center"/>
        <w:rPr>
          <w:rFonts w:ascii="Times New Roman" w:hAnsi="Times New Roman"/>
          <w:sz w:val="24"/>
          <w:szCs w:val="24"/>
          <w:lang w:val="id-ID"/>
        </w:rPr>
      </w:pPr>
    </w:p>
    <w:p w:rsidR="00D90107" w:rsidRPr="009E0428" w:rsidRDefault="00795E85" w:rsidP="00312CD3">
      <w:pPr>
        <w:pStyle w:val="ListParagraph"/>
        <w:numPr>
          <w:ilvl w:val="0"/>
          <w:numId w:val="6"/>
        </w:numPr>
        <w:spacing w:line="360" w:lineRule="auto"/>
        <w:jc w:val="both"/>
        <w:rPr>
          <w:rFonts w:ascii="Times New Roman" w:hAnsi="Times New Roman"/>
          <w:b/>
          <w:lang w:val="id-ID"/>
        </w:rPr>
      </w:pPr>
      <w:r w:rsidRPr="009E0428">
        <w:rPr>
          <w:rFonts w:ascii="Times New Roman" w:hAnsi="Times New Roman"/>
          <w:b/>
          <w:lang w:val="id-ID"/>
        </w:rPr>
        <w:t>Penyelesaian Model Black-Scholes dengan Pembagian Deviden Menggunakan FEM</w:t>
      </w:r>
    </w:p>
    <w:p w:rsidR="00D80C86" w:rsidRPr="005822D0" w:rsidRDefault="00D80C86" w:rsidP="00417639">
      <w:pPr>
        <w:spacing w:line="360" w:lineRule="auto"/>
        <w:ind w:firstLine="450"/>
        <w:jc w:val="both"/>
      </w:pPr>
      <w:r w:rsidRPr="005822D0">
        <w:rPr>
          <w:i/>
        </w:rPr>
        <w:t xml:space="preserve">Finite Element Methods (FEM) </w:t>
      </w:r>
      <w:r w:rsidRPr="005822D0">
        <w:t xml:space="preserve">adalah suatu teknik untuk mencari solusi hampiran dari masalah nilai awal dan syarat batas. Pada metode ini, langkah awal penentuan solusi adalah merubah masalah nilai awal dan syarat batas ke bentuk </w:t>
      </w:r>
      <w:r w:rsidRPr="005822D0">
        <w:rPr>
          <w:i/>
        </w:rPr>
        <w:t>weak formulation</w:t>
      </w:r>
      <w:r w:rsidRPr="005822D0">
        <w:t xml:space="preserve">, kemudian dilanjutkan dengan membagi domain solusi menjadi sejumlah berhingga subdomain. Langkah diakhiri dengan mencari solusi hampiran pada setiap subdomain yang diasumsikan sebagai anggota ruang fungsi tertentu.  </w:t>
      </w:r>
    </w:p>
    <w:p w:rsidR="00D80C86" w:rsidRPr="005822D0" w:rsidRDefault="00D80C86" w:rsidP="00417639">
      <w:pPr>
        <w:pStyle w:val="ListParagraph"/>
        <w:spacing w:line="360" w:lineRule="auto"/>
        <w:ind w:left="0" w:firstLine="450"/>
        <w:jc w:val="both"/>
        <w:rPr>
          <w:rFonts w:ascii="Times New Roman" w:hAnsi="Times New Roman"/>
          <w:sz w:val="24"/>
          <w:szCs w:val="24"/>
        </w:rPr>
      </w:pPr>
      <w:r w:rsidRPr="005822D0">
        <w:rPr>
          <w:rFonts w:ascii="Times New Roman" w:hAnsi="Times New Roman"/>
          <w:sz w:val="24"/>
          <w:szCs w:val="24"/>
        </w:rPr>
        <w:t xml:space="preserve">Misalkan </w:t>
      </w:r>
      <w:r w:rsidRPr="005822D0">
        <w:rPr>
          <w:rFonts w:ascii="Times New Roman" w:hAnsi="Times New Roman"/>
          <w:position w:val="-12"/>
          <w:sz w:val="24"/>
          <w:szCs w:val="24"/>
        </w:rPr>
        <w:object w:dxaOrig="1300" w:dyaOrig="360">
          <v:shape id="_x0000_i1034" type="#_x0000_t75" style="width:65.25pt;height:18pt" o:ole="">
            <v:imagedata r:id="rId107" o:title=""/>
          </v:shape>
          <o:OLEObject Type="Embed" ProgID="Equation.DSMT4" ShapeID="_x0000_i1034" DrawAspect="Content" ObjectID="_1416629694" r:id="rId108"/>
        </w:object>
      </w:r>
      <w:r w:rsidRPr="005822D0">
        <w:rPr>
          <w:rFonts w:ascii="Times New Roman" w:hAnsi="Times New Roman"/>
          <w:sz w:val="24"/>
          <w:szCs w:val="24"/>
        </w:rPr>
        <w:t xml:space="preserve"> dan </w:t>
      </w:r>
      <w:r w:rsidRPr="005822D0">
        <w:rPr>
          <w:rFonts w:ascii="Times New Roman" w:hAnsi="Times New Roman"/>
          <w:position w:val="-12"/>
          <w:sz w:val="24"/>
          <w:szCs w:val="24"/>
        </w:rPr>
        <w:object w:dxaOrig="1540" w:dyaOrig="380">
          <v:shape id="_x0000_i1035" type="#_x0000_t75" style="width:76.5pt;height:18.75pt" o:ole="">
            <v:imagedata r:id="rId109" o:title=""/>
          </v:shape>
          <o:OLEObject Type="Embed" ProgID="Equation.DSMT4" ShapeID="_x0000_i1035" DrawAspect="Content" ObjectID="_1416629695" r:id="rId110"/>
        </w:object>
      </w:r>
      <w:r w:rsidRPr="005822D0">
        <w:rPr>
          <w:rFonts w:ascii="Times New Roman" w:hAnsi="Times New Roman"/>
          <w:sz w:val="24"/>
          <w:szCs w:val="24"/>
        </w:rPr>
        <w:t xml:space="preserve"> adalah ruang Hibert.  Diasumsikan solusi Sistem (3.44) merupakan elemen dari ruang </w:t>
      </w:r>
      <w:r w:rsidRPr="005822D0">
        <w:rPr>
          <w:rFonts w:ascii="Times New Roman" w:hAnsi="Times New Roman"/>
          <w:position w:val="-6"/>
          <w:sz w:val="24"/>
          <w:szCs w:val="24"/>
        </w:rPr>
        <w:object w:dxaOrig="240" w:dyaOrig="279">
          <v:shape id="_x0000_i1036" type="#_x0000_t75" style="width:12pt;height:13.5pt" o:ole="">
            <v:imagedata r:id="rId111" o:title=""/>
          </v:shape>
          <o:OLEObject Type="Embed" ProgID="Equation.DSMT4" ShapeID="_x0000_i1036" DrawAspect="Content" ObjectID="_1416629696" r:id="rId112"/>
        </w:object>
      </w:r>
      <w:r w:rsidRPr="005822D0">
        <w:rPr>
          <w:rFonts w:ascii="Times New Roman" w:hAnsi="Times New Roman"/>
          <w:sz w:val="24"/>
          <w:szCs w:val="24"/>
        </w:rPr>
        <w:t xml:space="preserve">. Agar memenuhi syarat batas Dirichlet homogeny pada </w:t>
      </w:r>
      <w:r w:rsidRPr="005822D0">
        <w:rPr>
          <w:rFonts w:ascii="Times New Roman" w:hAnsi="Times New Roman"/>
          <w:position w:val="-6"/>
          <w:sz w:val="24"/>
          <w:szCs w:val="24"/>
        </w:rPr>
        <w:object w:dxaOrig="240" w:dyaOrig="279">
          <v:shape id="_x0000_i1037" type="#_x0000_t75" style="width:12pt;height:14.25pt" o:ole="">
            <v:imagedata r:id="rId113" o:title=""/>
          </v:shape>
          <o:OLEObject Type="Embed" ProgID="Equation.DSMT4" ShapeID="_x0000_i1037" DrawAspect="Content" ObjectID="_1416629697" r:id="rId114"/>
        </w:object>
      </w:r>
      <w:r w:rsidRPr="005822D0">
        <w:rPr>
          <w:rFonts w:ascii="Times New Roman" w:hAnsi="Times New Roman"/>
          <w:sz w:val="24"/>
          <w:szCs w:val="24"/>
        </w:rPr>
        <w:t xml:space="preserve">, dilakukan transformasi pada harga opsi beli </w:t>
      </w:r>
      <w:r w:rsidRPr="005822D0">
        <w:rPr>
          <w:rFonts w:ascii="Times New Roman" w:hAnsi="Times New Roman"/>
          <w:position w:val="-10"/>
          <w:sz w:val="24"/>
          <w:szCs w:val="24"/>
        </w:rPr>
        <w:object w:dxaOrig="720" w:dyaOrig="320">
          <v:shape id="_x0000_i1038" type="#_x0000_t75" style="width:36.75pt;height:15.75pt" o:ole="">
            <v:imagedata r:id="rId115" o:title=""/>
          </v:shape>
          <o:OLEObject Type="Embed" ProgID="Equation.DSMT4" ShapeID="_x0000_i1038" DrawAspect="Content" ObjectID="_1416629698" r:id="rId116"/>
        </w:object>
      </w:r>
      <w:r w:rsidRPr="005822D0">
        <w:rPr>
          <w:rFonts w:ascii="Times New Roman" w:hAnsi="Times New Roman"/>
          <w:sz w:val="24"/>
          <w:szCs w:val="24"/>
        </w:rPr>
        <w:t>sebagai berikut,</w:t>
      </w:r>
    </w:p>
    <w:p w:rsidR="00D80C86" w:rsidRPr="00376D4D" w:rsidRDefault="00D80C86" w:rsidP="00417639">
      <w:pPr>
        <w:spacing w:line="360" w:lineRule="auto"/>
        <w:ind w:firstLine="450"/>
        <w:rPr>
          <w:lang w:val="id-ID"/>
        </w:rPr>
      </w:pPr>
      <w:r w:rsidRPr="005822D0">
        <w:rPr>
          <w:position w:val="-10"/>
        </w:rPr>
        <w:object w:dxaOrig="2280" w:dyaOrig="320">
          <v:shape id="_x0000_i1039" type="#_x0000_t75" style="width:114pt;height:16.5pt" o:ole="">
            <v:imagedata r:id="rId117" o:title=""/>
          </v:shape>
          <o:OLEObject Type="Embed" ProgID="Equation.DSMT4" ShapeID="_x0000_i1039" DrawAspect="Content" ObjectID="_1416629700" r:id="rId118"/>
        </w:object>
      </w:r>
      <w:r w:rsidRPr="005822D0">
        <w:tab/>
      </w:r>
      <w:r w:rsidRPr="005822D0">
        <w:tab/>
      </w:r>
      <w:r w:rsidRPr="005822D0">
        <w:tab/>
      </w:r>
      <w:r w:rsidRPr="005822D0">
        <w:tab/>
      </w:r>
    </w:p>
    <w:p w:rsidR="00D80C86" w:rsidRPr="005822D0" w:rsidRDefault="00D80C86" w:rsidP="00417639">
      <w:pPr>
        <w:spacing w:line="360" w:lineRule="auto"/>
        <w:ind w:firstLine="450"/>
      </w:pPr>
      <w:r w:rsidRPr="005822D0">
        <w:t xml:space="preserve">dimana </w:t>
      </w:r>
      <w:r w:rsidRPr="005822D0">
        <w:tab/>
      </w:r>
    </w:p>
    <w:p w:rsidR="00D80C86" w:rsidRPr="00376D4D" w:rsidRDefault="00D80C86" w:rsidP="00417639">
      <w:pPr>
        <w:pStyle w:val="ListParagraph"/>
        <w:spacing w:line="360" w:lineRule="auto"/>
        <w:ind w:left="0" w:firstLine="450"/>
        <w:rPr>
          <w:rFonts w:ascii="Times New Roman" w:hAnsi="Times New Roman"/>
          <w:sz w:val="24"/>
          <w:szCs w:val="24"/>
          <w:lang w:val="id-ID"/>
        </w:rPr>
      </w:pPr>
      <w:r w:rsidRPr="005822D0">
        <w:rPr>
          <w:rFonts w:ascii="Times New Roman" w:hAnsi="Times New Roman"/>
          <w:position w:val="-30"/>
          <w:sz w:val="24"/>
          <w:szCs w:val="24"/>
        </w:rPr>
        <w:object w:dxaOrig="1760" w:dyaOrig="680">
          <v:shape id="_x0000_i1040" type="#_x0000_t75" style="width:88.5pt;height:33.75pt" o:ole="">
            <v:imagedata r:id="rId119" o:title=""/>
          </v:shape>
          <o:OLEObject Type="Embed" ProgID="Equation.DSMT4" ShapeID="_x0000_i1040" DrawAspect="Content" ObjectID="_1416629701" r:id="rId120"/>
        </w:object>
      </w:r>
      <w:r w:rsidRPr="005822D0">
        <w:rPr>
          <w:rFonts w:ascii="Times New Roman" w:hAnsi="Times New Roman"/>
          <w:sz w:val="24"/>
          <w:szCs w:val="24"/>
        </w:rPr>
        <w:t>.</w:t>
      </w:r>
      <w:r w:rsidRPr="005822D0">
        <w:rPr>
          <w:rFonts w:ascii="Times New Roman" w:hAnsi="Times New Roman"/>
          <w:sz w:val="24"/>
          <w:szCs w:val="24"/>
        </w:rPr>
        <w:tab/>
      </w:r>
      <w:r w:rsidRPr="005822D0">
        <w:rPr>
          <w:rFonts w:ascii="Times New Roman" w:hAnsi="Times New Roman"/>
          <w:sz w:val="24"/>
          <w:szCs w:val="24"/>
        </w:rPr>
        <w:tab/>
      </w:r>
      <w:r w:rsidRPr="005822D0">
        <w:rPr>
          <w:rFonts w:ascii="Times New Roman" w:hAnsi="Times New Roman"/>
          <w:sz w:val="24"/>
          <w:szCs w:val="24"/>
        </w:rPr>
        <w:tab/>
      </w:r>
      <w:r w:rsidRPr="005822D0">
        <w:rPr>
          <w:rFonts w:ascii="Times New Roman" w:hAnsi="Times New Roman"/>
          <w:sz w:val="24"/>
          <w:szCs w:val="24"/>
        </w:rPr>
        <w:tab/>
      </w:r>
    </w:p>
    <w:p w:rsidR="00D80C86" w:rsidRPr="005822D0" w:rsidRDefault="00D80C86" w:rsidP="00417639">
      <w:pPr>
        <w:spacing w:line="360" w:lineRule="auto"/>
        <w:ind w:firstLine="450"/>
      </w:pPr>
      <w:r w:rsidRPr="005822D0">
        <w:t xml:space="preserve"> Akibatnya, Sistem (</w:t>
      </w:r>
      <w:r w:rsidR="00376D4D">
        <w:rPr>
          <w:lang w:val="id-ID"/>
        </w:rPr>
        <w:t>9</w:t>
      </w:r>
      <w:r w:rsidRPr="005822D0">
        <w:t>) menjadi</w:t>
      </w:r>
    </w:p>
    <w:p w:rsidR="00D80C86" w:rsidRPr="005822D0" w:rsidRDefault="00D80C86" w:rsidP="00417639">
      <w:pPr>
        <w:pStyle w:val="ListParagraph"/>
        <w:spacing w:line="360" w:lineRule="auto"/>
        <w:ind w:left="0" w:firstLine="450"/>
        <w:rPr>
          <w:rFonts w:ascii="Times New Roman" w:hAnsi="Times New Roman"/>
          <w:sz w:val="24"/>
          <w:szCs w:val="24"/>
        </w:rPr>
      </w:pPr>
      <w:r w:rsidRPr="005822D0">
        <w:rPr>
          <w:rFonts w:ascii="Times New Roman" w:hAnsi="Times New Roman"/>
          <w:sz w:val="24"/>
          <w:szCs w:val="24"/>
        </w:rPr>
      </w:r>
      <w:r w:rsidR="00376D4D" w:rsidRPr="005822D0">
        <w:rPr>
          <w:rFonts w:ascii="Times New Roman" w:hAnsi="Times New Roman"/>
          <w:sz w:val="24"/>
          <w:szCs w:val="24"/>
        </w:rPr>
        <w:pict>
          <v:shapetype id="_x0000_t202" coordsize="21600,21600" o:spt="202" path="m,l,21600r21600,l21600,xe">
            <v:stroke joinstyle="miter"/>
            <v:path gradientshapeok="t" o:connecttype="rect"/>
          </v:shapetype>
          <v:shape id="_x0000_s1135" type="#_x0000_t202" style="width:297.8pt;height:199.35pt;mso-position-horizontal-relative:char;mso-position-vertical-relative:line">
            <v:textbox style="mso-next-textbox:#_x0000_s1135">
              <w:txbxContent>
                <w:p w:rsidR="0014464F" w:rsidRDefault="0014464F" w:rsidP="00376D4D">
                  <w:pPr>
                    <w:spacing w:line="360" w:lineRule="auto"/>
                  </w:pPr>
                  <w:r w:rsidRPr="002C0D44">
                    <w:rPr>
                      <w:position w:val="-24"/>
                    </w:rPr>
                    <w:object w:dxaOrig="4980" w:dyaOrig="660">
                      <v:shape id="_x0000_i1280" type="#_x0000_t75" style="width:249pt;height:33pt" o:ole="">
                        <v:imagedata r:id="rId121" o:title=""/>
                      </v:shape>
                      <o:OLEObject Type="Embed" ProgID="Equation.DSMT4" ShapeID="_x0000_i1280" DrawAspect="Content" ObjectID="_1416629913" r:id="rId122"/>
                    </w:object>
                  </w:r>
                </w:p>
                <w:p w:rsidR="0014464F" w:rsidRDefault="0014464F" w:rsidP="00376D4D">
                  <w:pPr>
                    <w:spacing w:line="360" w:lineRule="auto"/>
                  </w:pPr>
                  <w:r w:rsidRPr="002C0D44">
                    <w:rPr>
                      <w:position w:val="-12"/>
                    </w:rPr>
                    <w:object w:dxaOrig="3159" w:dyaOrig="360">
                      <v:shape id="_x0000_i1281" type="#_x0000_t75" style="width:158.25pt;height:18pt" o:ole="">
                        <v:imagedata r:id="rId123" o:title=""/>
                      </v:shape>
                      <o:OLEObject Type="Embed" ProgID="Equation.DSMT4" ShapeID="_x0000_i1281" DrawAspect="Content" ObjectID="_1416629914" r:id="rId124"/>
                    </w:object>
                  </w:r>
                </w:p>
                <w:p w:rsidR="0014464F" w:rsidRDefault="0014464F" w:rsidP="00376D4D">
                  <w:pPr>
                    <w:spacing w:line="360" w:lineRule="auto"/>
                  </w:pPr>
                  <w:r w:rsidRPr="002C0D44">
                    <w:rPr>
                      <w:position w:val="-12"/>
                    </w:rPr>
                    <w:object w:dxaOrig="4440" w:dyaOrig="360">
                      <v:shape id="_x0000_i1282" type="#_x0000_t75" style="width:222pt;height:18pt" o:ole="">
                        <v:imagedata r:id="rId125" o:title=""/>
                      </v:shape>
                      <o:OLEObject Type="Embed" ProgID="Equation.DSMT4" ShapeID="_x0000_i1282" DrawAspect="Content" ObjectID="_1416629915" r:id="rId126"/>
                    </w:object>
                  </w:r>
                </w:p>
                <w:p w:rsidR="0014464F" w:rsidRDefault="0014464F" w:rsidP="00376D4D">
                  <w:pPr>
                    <w:spacing w:line="360" w:lineRule="auto"/>
                  </w:pPr>
                  <w:r w:rsidRPr="00C74543">
                    <w:rPr>
                      <w:position w:val="-12"/>
                    </w:rPr>
                    <w:object w:dxaOrig="1020" w:dyaOrig="360">
                      <v:shape id="_x0000_i1283" type="#_x0000_t75" style="width:51.75pt;height:18pt" o:ole="">
                        <v:imagedata r:id="rId127" o:title=""/>
                      </v:shape>
                      <o:OLEObject Type="Embed" ProgID="Equation.DSMT4" ShapeID="_x0000_i1283" DrawAspect="Content" ObjectID="_1416629916" r:id="rId128"/>
                    </w:object>
                  </w:r>
                </w:p>
                <w:p w:rsidR="0014464F" w:rsidRDefault="0014464F" w:rsidP="00376D4D">
                  <w:pPr>
                    <w:spacing w:line="360" w:lineRule="auto"/>
                  </w:pPr>
                  <w:r w:rsidRPr="002C0D44">
                    <w:rPr>
                      <w:position w:val="-10"/>
                    </w:rPr>
                    <w:object w:dxaOrig="2160" w:dyaOrig="320">
                      <v:shape id="_x0000_i1284" type="#_x0000_t75" style="width:108pt;height:16.5pt" o:ole="">
                        <v:imagedata r:id="rId129" o:title=""/>
                      </v:shape>
                      <o:OLEObject Type="Embed" ProgID="Equation.DSMT4" ShapeID="_x0000_i1284" DrawAspect="Content" ObjectID="_1416629917" r:id="rId130"/>
                    </w:object>
                  </w:r>
                </w:p>
                <w:p w:rsidR="0014464F" w:rsidRDefault="0014464F" w:rsidP="00376D4D">
                  <w:pPr>
                    <w:spacing w:line="360" w:lineRule="auto"/>
                  </w:pPr>
                  <w:r w:rsidRPr="009C1C92">
                    <w:rPr>
                      <w:position w:val="-12"/>
                    </w:rPr>
                    <w:object w:dxaOrig="1340" w:dyaOrig="360">
                      <v:shape id="_x0000_i1285" type="#_x0000_t75" style="width:67.5pt;height:18pt" o:ole="">
                        <v:imagedata r:id="rId131" o:title=""/>
                      </v:shape>
                      <o:OLEObject Type="Embed" ProgID="Equation.DSMT4" ShapeID="_x0000_i1285" DrawAspect="Content" ObjectID="_1416629918" r:id="rId132"/>
                    </w:object>
                  </w:r>
                </w:p>
                <w:p w:rsidR="0014464F" w:rsidRDefault="0014464F" w:rsidP="00376D4D">
                  <w:pPr>
                    <w:spacing w:line="360" w:lineRule="auto"/>
                  </w:pPr>
                  <w:r w:rsidRPr="00CC2546">
                    <w:t xml:space="preserve">untuk </w:t>
                  </w:r>
                  <w:r w:rsidRPr="00C70881">
                    <w:rPr>
                      <w:position w:val="-10"/>
                    </w:rPr>
                    <w:object w:dxaOrig="960" w:dyaOrig="320">
                      <v:shape id="_x0000_i1286" type="#_x0000_t75" style="width:49.5pt;height:16.5pt" o:ole="">
                        <v:imagedata r:id="rId133" o:title=""/>
                      </v:shape>
                      <o:OLEObject Type="Embed" ProgID="Equation.DSMT4" ShapeID="_x0000_i1286" DrawAspect="Content" ObjectID="_1416629919" r:id="rId134"/>
                    </w:object>
                  </w:r>
                  <w:r w:rsidRPr="00CC2546">
                    <w:t xml:space="preserve"> .</w:t>
                  </w:r>
                  <w:r>
                    <w:tab/>
                  </w:r>
                  <w:r>
                    <w:tab/>
                  </w:r>
                  <w:r>
                    <w:tab/>
                  </w:r>
                  <w:r>
                    <w:tab/>
                    <w:t xml:space="preserve">   </w:t>
                  </w:r>
                  <w:r>
                    <w:tab/>
                    <w:t>(</w:t>
                  </w:r>
                  <w:r>
                    <w:rPr>
                      <w:lang w:val="id-ID"/>
                    </w:rPr>
                    <w:t>12</w:t>
                  </w:r>
                  <w:r>
                    <w:t>)</w:t>
                  </w:r>
                </w:p>
                <w:p w:rsidR="0014464F" w:rsidRDefault="0014464F" w:rsidP="00376D4D">
                  <w:pPr>
                    <w:spacing w:line="360" w:lineRule="auto"/>
                  </w:pPr>
                </w:p>
                <w:p w:rsidR="0014464F" w:rsidRDefault="0014464F" w:rsidP="00D80C86"/>
              </w:txbxContent>
            </v:textbox>
            <w10:wrap type="none"/>
            <w10:anchorlock/>
          </v:shape>
        </w:pict>
      </w:r>
    </w:p>
    <w:p w:rsidR="00D80C86" w:rsidRPr="005822D0" w:rsidRDefault="00D80C86" w:rsidP="00417639">
      <w:pPr>
        <w:spacing w:line="360" w:lineRule="auto"/>
        <w:ind w:firstLine="450"/>
        <w:jc w:val="both"/>
        <w:outlineLvl w:val="0"/>
      </w:pPr>
    </w:p>
    <w:p w:rsidR="00D80C86" w:rsidRPr="005822D0" w:rsidRDefault="00D80C86" w:rsidP="00417639">
      <w:pPr>
        <w:spacing w:line="360" w:lineRule="auto"/>
        <w:ind w:firstLine="450"/>
        <w:jc w:val="both"/>
        <w:outlineLvl w:val="0"/>
      </w:pPr>
      <w:r w:rsidRPr="005822D0">
        <w:t>Didefinisikan operator diferensial</w:t>
      </w:r>
    </w:p>
    <w:p w:rsidR="00D80C86" w:rsidRPr="005822D0" w:rsidRDefault="00D80C86" w:rsidP="00417639">
      <w:pPr>
        <w:spacing w:line="360" w:lineRule="auto"/>
        <w:ind w:firstLine="450"/>
        <w:jc w:val="both"/>
      </w:pPr>
      <w:r w:rsidRPr="005822D0">
        <w:rPr>
          <w:position w:val="-24"/>
        </w:rPr>
        <w:object w:dxaOrig="3159" w:dyaOrig="660">
          <v:shape id="_x0000_i1041" type="#_x0000_t75" style="width:158.25pt;height:33pt" o:ole="">
            <v:imagedata r:id="rId135" o:title=""/>
          </v:shape>
          <o:OLEObject Type="Embed" ProgID="Equation.DSMT4" ShapeID="_x0000_i1041" DrawAspect="Content" ObjectID="_1416629702" r:id="rId136"/>
        </w:object>
      </w:r>
      <w:r w:rsidRPr="005822D0">
        <w:t>.</w:t>
      </w:r>
      <w:r w:rsidRPr="005822D0">
        <w:tab/>
      </w:r>
      <w:r w:rsidRPr="005822D0">
        <w:tab/>
      </w:r>
      <w:r w:rsidRPr="005822D0">
        <w:tab/>
      </w:r>
    </w:p>
    <w:p w:rsidR="00D80C86" w:rsidRPr="005822D0" w:rsidRDefault="00D80C86" w:rsidP="00417639">
      <w:pPr>
        <w:spacing w:line="360" w:lineRule="auto"/>
        <w:ind w:firstLine="450"/>
        <w:jc w:val="both"/>
      </w:pPr>
      <w:r w:rsidRPr="005822D0">
        <w:t>Akibatnya diperoleh persamaan</w:t>
      </w:r>
    </w:p>
    <w:p w:rsidR="00D80C86" w:rsidRPr="00376D4D" w:rsidRDefault="00D80C86" w:rsidP="00417639">
      <w:pPr>
        <w:pStyle w:val="ListParagraph"/>
        <w:spacing w:line="360" w:lineRule="auto"/>
        <w:ind w:left="0" w:firstLine="450"/>
        <w:rPr>
          <w:rFonts w:ascii="Times New Roman" w:hAnsi="Times New Roman"/>
          <w:sz w:val="24"/>
          <w:szCs w:val="24"/>
          <w:lang w:val="id-ID"/>
        </w:rPr>
      </w:pPr>
      <w:r w:rsidRPr="005822D0">
        <w:rPr>
          <w:rFonts w:ascii="Times New Roman" w:hAnsi="Times New Roman"/>
          <w:position w:val="-24"/>
          <w:sz w:val="24"/>
          <w:szCs w:val="24"/>
        </w:rPr>
        <w:object w:dxaOrig="2299" w:dyaOrig="620">
          <v:shape id="_x0000_i1042" type="#_x0000_t75" style="width:114.75pt;height:31.5pt" o:ole="">
            <v:imagedata r:id="rId137" o:title=""/>
          </v:shape>
          <o:OLEObject Type="Embed" ProgID="Equation.DSMT4" ShapeID="_x0000_i1042" DrawAspect="Content" ObjectID="_1416629703" r:id="rId138"/>
        </w:object>
      </w:r>
      <w:r w:rsidRPr="005822D0">
        <w:rPr>
          <w:rFonts w:ascii="Times New Roman" w:hAnsi="Times New Roman"/>
          <w:sz w:val="24"/>
          <w:szCs w:val="24"/>
        </w:rPr>
        <w:t>.</w:t>
      </w:r>
      <w:r w:rsidRPr="005822D0">
        <w:rPr>
          <w:rFonts w:ascii="Times New Roman" w:hAnsi="Times New Roman"/>
          <w:sz w:val="24"/>
          <w:szCs w:val="24"/>
        </w:rPr>
        <w:tab/>
      </w:r>
      <w:r w:rsidRPr="005822D0">
        <w:rPr>
          <w:rFonts w:ascii="Times New Roman" w:hAnsi="Times New Roman"/>
          <w:sz w:val="24"/>
          <w:szCs w:val="24"/>
        </w:rPr>
        <w:tab/>
      </w:r>
      <w:r w:rsidRPr="005822D0">
        <w:rPr>
          <w:rFonts w:ascii="Times New Roman" w:hAnsi="Times New Roman"/>
          <w:sz w:val="24"/>
          <w:szCs w:val="24"/>
        </w:rPr>
        <w:tab/>
      </w:r>
      <w:r w:rsidRPr="005822D0">
        <w:rPr>
          <w:rFonts w:ascii="Times New Roman" w:hAnsi="Times New Roman"/>
          <w:sz w:val="24"/>
          <w:szCs w:val="24"/>
        </w:rPr>
        <w:tab/>
      </w:r>
      <w:r w:rsidR="00376D4D">
        <w:rPr>
          <w:rFonts w:ascii="Times New Roman" w:hAnsi="Times New Roman"/>
          <w:sz w:val="24"/>
          <w:szCs w:val="24"/>
          <w:lang w:val="id-ID"/>
        </w:rPr>
        <w:t>(13)</w:t>
      </w:r>
    </w:p>
    <w:p w:rsidR="00D80C86" w:rsidRPr="005822D0" w:rsidRDefault="00D80C86" w:rsidP="00417639">
      <w:pPr>
        <w:spacing w:line="360" w:lineRule="auto"/>
        <w:ind w:firstLine="450"/>
        <w:jc w:val="both"/>
      </w:pPr>
      <w:r w:rsidRPr="005822D0">
        <w:t xml:space="preserve">Diberikan operasi hasil kali </w:t>
      </w:r>
      <w:r w:rsidRPr="005822D0">
        <w:rPr>
          <w:position w:val="-14"/>
        </w:rPr>
        <w:object w:dxaOrig="420" w:dyaOrig="400">
          <v:shape id="_x0000_i1043" type="#_x0000_t75" style="width:21pt;height:19.5pt" o:ole="">
            <v:imagedata r:id="rId139" o:title=""/>
          </v:shape>
          <o:OLEObject Type="Embed" ProgID="Equation.DSMT4" ShapeID="_x0000_i1043" DrawAspect="Content" ObjectID="_1416629704" r:id="rId140"/>
        </w:object>
      </w:r>
      <w:r w:rsidRPr="005822D0">
        <w:rPr>
          <w:position w:val="-14"/>
        </w:rPr>
        <w:t xml:space="preserve"> </w:t>
      </w:r>
      <w:r w:rsidRPr="005822D0">
        <w:t xml:space="preserve">dalam dalam ruang </w:t>
      </w:r>
      <w:r w:rsidRPr="005822D0">
        <w:rPr>
          <w:position w:val="-12"/>
        </w:rPr>
        <w:object w:dxaOrig="980" w:dyaOrig="360">
          <v:shape id="_x0000_i1044" type="#_x0000_t75" style="width:48.75pt;height:18pt" o:ole="">
            <v:imagedata r:id="rId141" o:title=""/>
          </v:shape>
          <o:OLEObject Type="Embed" ProgID="Equation.DSMT4" ShapeID="_x0000_i1044" DrawAspect="Content" ObjectID="_1416629705" r:id="rId142"/>
        </w:object>
      </w:r>
      <w:r w:rsidRPr="005822D0">
        <w:t>yang didefinisikan dengan</w:t>
      </w:r>
    </w:p>
    <w:p w:rsidR="00D80C86" w:rsidRPr="005822D0" w:rsidRDefault="00D80C86" w:rsidP="00417639">
      <w:pPr>
        <w:spacing w:line="360" w:lineRule="auto"/>
        <w:ind w:firstLine="450"/>
      </w:pPr>
      <w:r w:rsidRPr="005822D0">
        <w:rPr>
          <w:position w:val="-18"/>
        </w:rPr>
        <w:object w:dxaOrig="4239" w:dyaOrig="520">
          <v:shape id="_x0000_i1045" type="#_x0000_t75" style="width:211.5pt;height:25.5pt" o:ole="">
            <v:imagedata r:id="rId143" o:title=""/>
          </v:shape>
          <o:OLEObject Type="Embed" ProgID="Equation.DSMT4" ShapeID="_x0000_i1045" DrawAspect="Content" ObjectID="_1416629706" r:id="rId144"/>
        </w:object>
      </w:r>
    </w:p>
    <w:p w:rsidR="00D80C86" w:rsidRPr="005822D0" w:rsidRDefault="00376D4D" w:rsidP="00417639">
      <w:pPr>
        <w:spacing w:line="360" w:lineRule="auto"/>
        <w:ind w:firstLine="450"/>
      </w:pPr>
      <w:r>
        <w:t>Mengalikan Persamaan (1</w:t>
      </w:r>
      <w:r>
        <w:rPr>
          <w:lang w:val="id-ID"/>
        </w:rPr>
        <w:t>3</w:t>
      </w:r>
      <w:r w:rsidR="00D80C86" w:rsidRPr="005822D0">
        <w:t xml:space="preserve">) dengan fungsi tes </w:t>
      </w:r>
      <w:r w:rsidR="00D80C86" w:rsidRPr="005822D0">
        <w:rPr>
          <w:position w:val="-6"/>
        </w:rPr>
        <w:object w:dxaOrig="580" w:dyaOrig="279">
          <v:shape id="_x0000_i1046" type="#_x0000_t75" style="width:29.25pt;height:14.25pt" o:ole="">
            <v:imagedata r:id="rId145" o:title=""/>
          </v:shape>
          <o:OLEObject Type="Embed" ProgID="Equation.DSMT4" ShapeID="_x0000_i1046" DrawAspect="Content" ObjectID="_1416629707" r:id="rId146"/>
        </w:object>
      </w:r>
      <w:r w:rsidR="00D80C86" w:rsidRPr="005822D0">
        <w:t>, diperoleh</w:t>
      </w:r>
    </w:p>
    <w:p w:rsidR="00D80C86" w:rsidRPr="005822D0" w:rsidRDefault="00D80C86" w:rsidP="00417639">
      <w:pPr>
        <w:pStyle w:val="ListParagraph"/>
        <w:spacing w:line="360" w:lineRule="auto"/>
        <w:ind w:left="0" w:firstLine="450"/>
        <w:rPr>
          <w:rFonts w:ascii="Times New Roman" w:hAnsi="Times New Roman"/>
          <w:sz w:val="24"/>
          <w:szCs w:val="24"/>
        </w:rPr>
      </w:pPr>
      <w:r w:rsidRPr="005822D0">
        <w:rPr>
          <w:rFonts w:ascii="Times New Roman" w:hAnsi="Times New Roman"/>
          <w:position w:val="-28"/>
          <w:sz w:val="24"/>
          <w:szCs w:val="24"/>
        </w:rPr>
        <w:object w:dxaOrig="2640" w:dyaOrig="680">
          <v:shape id="_x0000_i1047" type="#_x0000_t75" style="width:132pt;height:33.75pt" o:ole="">
            <v:imagedata r:id="rId147" o:title=""/>
          </v:shape>
          <o:OLEObject Type="Embed" ProgID="Equation.DSMT4" ShapeID="_x0000_i1047" DrawAspect="Content" ObjectID="_1416629708" r:id="rId148"/>
        </w:object>
      </w:r>
      <w:r w:rsidRPr="005822D0">
        <w:rPr>
          <w:rFonts w:ascii="Times New Roman" w:hAnsi="Times New Roman"/>
          <w:sz w:val="24"/>
          <w:szCs w:val="24"/>
        </w:rPr>
        <w:t xml:space="preserve"> . </w:t>
      </w:r>
      <w:r w:rsidRPr="005822D0">
        <w:rPr>
          <w:rFonts w:ascii="Times New Roman" w:hAnsi="Times New Roman"/>
          <w:sz w:val="24"/>
          <w:szCs w:val="24"/>
        </w:rPr>
        <w:tab/>
      </w:r>
      <w:r w:rsidRPr="005822D0">
        <w:rPr>
          <w:rFonts w:ascii="Times New Roman" w:hAnsi="Times New Roman"/>
          <w:sz w:val="24"/>
          <w:szCs w:val="24"/>
        </w:rPr>
        <w:tab/>
      </w:r>
      <w:r w:rsidRPr="005822D0">
        <w:rPr>
          <w:rFonts w:ascii="Times New Roman" w:hAnsi="Times New Roman"/>
          <w:sz w:val="24"/>
          <w:szCs w:val="24"/>
        </w:rPr>
        <w:tab/>
      </w:r>
      <w:r w:rsidR="00376D4D">
        <w:rPr>
          <w:rFonts w:ascii="Times New Roman" w:hAnsi="Times New Roman"/>
          <w:sz w:val="24"/>
          <w:szCs w:val="24"/>
          <w:lang w:val="id-ID"/>
        </w:rPr>
        <w:t>(14)</w:t>
      </w:r>
      <w:r w:rsidRPr="005822D0">
        <w:rPr>
          <w:rFonts w:ascii="Times New Roman" w:hAnsi="Times New Roman"/>
          <w:sz w:val="24"/>
          <w:szCs w:val="24"/>
        </w:rPr>
        <w:tab/>
      </w:r>
    </w:p>
    <w:p w:rsidR="00D80C86" w:rsidRPr="005822D0" w:rsidRDefault="00D80C86" w:rsidP="00417639">
      <w:pPr>
        <w:spacing w:line="360" w:lineRule="auto"/>
        <w:ind w:firstLine="450"/>
      </w:pPr>
      <w:r w:rsidRPr="005822D0">
        <w:t xml:space="preserve">Hasil operasi </w:t>
      </w:r>
      <w:r w:rsidRPr="005822D0">
        <w:rPr>
          <w:position w:val="-14"/>
        </w:rPr>
        <w:object w:dxaOrig="820" w:dyaOrig="400">
          <v:shape id="_x0000_i1048" type="#_x0000_t75" style="width:41.25pt;height:20.25pt" o:ole="">
            <v:imagedata r:id="rId149" o:title=""/>
          </v:shape>
          <o:OLEObject Type="Embed" ProgID="Equation.DSMT4" ShapeID="_x0000_i1048" DrawAspect="Content" ObjectID="_1416629709" r:id="rId150"/>
        </w:object>
      </w:r>
      <w:r w:rsidRPr="005822D0">
        <w:t xml:space="preserve"> dijabarkan sebagai berikut, </w:t>
      </w:r>
    </w:p>
    <w:p w:rsidR="00D80C86" w:rsidRPr="005822D0" w:rsidRDefault="00D80C86" w:rsidP="00417639">
      <w:pPr>
        <w:spacing w:line="360" w:lineRule="auto"/>
        <w:ind w:firstLine="450"/>
        <w:rPr>
          <w:highlight w:val="lightGray"/>
        </w:rPr>
      </w:pPr>
      <w:r w:rsidRPr="005822D0">
        <w:rPr>
          <w:position w:val="-28"/>
        </w:rPr>
        <w:object w:dxaOrig="6120" w:dyaOrig="700">
          <v:shape id="_x0000_i1049" type="#_x0000_t75" style="width:307.5pt;height:35.25pt" o:ole="">
            <v:imagedata r:id="rId151" o:title=""/>
          </v:shape>
          <o:OLEObject Type="Embed" ProgID="Equation.DSMT4" ShapeID="_x0000_i1049" DrawAspect="Content" ObjectID="_1416629710" r:id="rId152"/>
        </w:object>
      </w:r>
      <w:r w:rsidR="00376D4D">
        <w:rPr>
          <w:position w:val="-28"/>
          <w:lang w:val="id-ID"/>
        </w:rPr>
        <w:t xml:space="preserve"> (15)</w:t>
      </w:r>
      <w:r w:rsidRPr="005822D0">
        <w:t>.</w:t>
      </w:r>
      <w:r w:rsidRPr="005822D0">
        <w:tab/>
      </w:r>
    </w:p>
    <w:p w:rsidR="00D80C86" w:rsidRPr="005822D0" w:rsidRDefault="00376D4D" w:rsidP="00417639">
      <w:pPr>
        <w:spacing w:line="360" w:lineRule="auto"/>
        <w:ind w:firstLine="450"/>
        <w:jc w:val="both"/>
      </w:pPr>
      <w:r>
        <w:t>Permasalahan pada Persamaan (1</w:t>
      </w:r>
      <w:r>
        <w:rPr>
          <w:lang w:val="id-ID"/>
        </w:rPr>
        <w:t>3</w:t>
      </w:r>
      <w:r w:rsidR="00D80C86" w:rsidRPr="005822D0">
        <w:t xml:space="preserve">) menjadi mencari </w:t>
      </w:r>
      <w:r w:rsidR="00D80C86" w:rsidRPr="005822D0">
        <w:rPr>
          <w:position w:val="-6"/>
        </w:rPr>
        <w:object w:dxaOrig="639" w:dyaOrig="279">
          <v:shape id="_x0000_i1050" type="#_x0000_t75" style="width:32.25pt;height:14.25pt" o:ole="">
            <v:imagedata r:id="rId153" o:title=""/>
          </v:shape>
          <o:OLEObject Type="Embed" ProgID="Equation.DSMT4" ShapeID="_x0000_i1050" DrawAspect="Content" ObjectID="_1416629711" r:id="rId154"/>
        </w:object>
      </w:r>
      <w:r w:rsidR="00D80C86" w:rsidRPr="005822D0">
        <w:t xml:space="preserve"> yang memenuhi Persamaan (</w:t>
      </w:r>
      <w:r>
        <w:rPr>
          <w:lang w:val="id-ID"/>
        </w:rPr>
        <w:t>15</w:t>
      </w:r>
      <w:r w:rsidR="00D80C86" w:rsidRPr="005822D0">
        <w:t>) untuk</w:t>
      </w:r>
      <w:r w:rsidR="00D80C86" w:rsidRPr="005822D0">
        <w:rPr>
          <w:position w:val="-6"/>
        </w:rPr>
        <w:object w:dxaOrig="740" w:dyaOrig="279">
          <v:shape id="_x0000_i1051" type="#_x0000_t75" style="width:36.75pt;height:14.25pt" o:ole="">
            <v:imagedata r:id="rId155" o:title=""/>
          </v:shape>
          <o:OLEObject Type="Embed" ProgID="Equation.DSMT4" ShapeID="_x0000_i1051" DrawAspect="Content" ObjectID="_1416629712" r:id="rId156"/>
        </w:object>
      </w:r>
      <w:r w:rsidR="00D80C86" w:rsidRPr="005822D0">
        <w:t>.</w:t>
      </w:r>
    </w:p>
    <w:p w:rsidR="00D80C86" w:rsidRPr="005822D0" w:rsidRDefault="00D80C86" w:rsidP="00417639">
      <w:pPr>
        <w:pStyle w:val="ListParagraph"/>
        <w:spacing w:line="360" w:lineRule="auto"/>
        <w:ind w:left="0" w:firstLine="450"/>
        <w:jc w:val="both"/>
        <w:rPr>
          <w:rFonts w:ascii="Times New Roman" w:hAnsi="Times New Roman"/>
          <w:sz w:val="24"/>
          <w:szCs w:val="24"/>
        </w:rPr>
      </w:pPr>
      <w:r w:rsidRPr="005822D0">
        <w:rPr>
          <w:rFonts w:ascii="Times New Roman" w:hAnsi="Times New Roman"/>
          <w:sz w:val="24"/>
          <w:szCs w:val="24"/>
        </w:rPr>
        <w:t xml:space="preserve">Diberikan </w:t>
      </w:r>
      <w:r w:rsidR="00376D4D" w:rsidRPr="00376D4D">
        <w:rPr>
          <w:rFonts w:ascii="Times New Roman" w:hAnsi="Times New Roman"/>
          <w:position w:val="-8"/>
          <w:sz w:val="24"/>
          <w:szCs w:val="24"/>
        </w:rPr>
        <w:object w:dxaOrig="999" w:dyaOrig="300">
          <v:shape id="_x0000_i1247" type="#_x0000_t75" style="width:50.25pt;height:15pt" o:ole="">
            <v:imagedata r:id="rId157" o:title=""/>
          </v:shape>
          <o:OLEObject Type="Embed" ProgID="Equation.3" ShapeID="_x0000_i1247" DrawAspect="Content" ObjectID="_1416629713" r:id="rId158"/>
        </w:object>
      </w:r>
      <w:r w:rsidRPr="005822D0">
        <w:rPr>
          <w:rFonts w:ascii="Times New Roman" w:hAnsi="Times New Roman"/>
          <w:sz w:val="24"/>
          <w:szCs w:val="24"/>
        </w:rPr>
        <w:t xml:space="preserve">, domain </w:t>
      </w:r>
      <w:r w:rsidRPr="005822D0">
        <w:rPr>
          <w:rFonts w:ascii="Times New Roman" w:hAnsi="Times New Roman"/>
          <w:position w:val="-6"/>
          <w:sz w:val="24"/>
          <w:szCs w:val="24"/>
        </w:rPr>
        <w:object w:dxaOrig="139" w:dyaOrig="240">
          <v:shape id="_x0000_i1052" type="#_x0000_t75" style="width:6.75pt;height:12pt" o:ole="">
            <v:imagedata r:id="rId159" o:title=""/>
          </v:shape>
          <o:OLEObject Type="Embed" ProgID="Equation.DSMT4" ShapeID="_x0000_i1052" DrawAspect="Content" ObjectID="_1416629714" r:id="rId160"/>
        </w:object>
      </w:r>
      <w:r w:rsidRPr="005822D0">
        <w:rPr>
          <w:rFonts w:ascii="Times New Roman" w:hAnsi="Times New Roman"/>
          <w:position w:val="-6"/>
          <w:sz w:val="24"/>
          <w:szCs w:val="24"/>
        </w:rPr>
        <w:t xml:space="preserve"> </w:t>
      </w:r>
      <w:r w:rsidRPr="005822D0">
        <w:rPr>
          <w:rFonts w:ascii="Times New Roman" w:hAnsi="Times New Roman"/>
          <w:sz w:val="24"/>
          <w:szCs w:val="24"/>
        </w:rPr>
        <w:t xml:space="preserve">akan dibagi menjadi </w:t>
      </w:r>
      <w:r w:rsidRPr="005822D0">
        <w:rPr>
          <w:rFonts w:ascii="Times New Roman" w:hAnsi="Times New Roman"/>
          <w:position w:val="-6"/>
          <w:sz w:val="24"/>
          <w:szCs w:val="24"/>
        </w:rPr>
        <w:object w:dxaOrig="279" w:dyaOrig="279">
          <v:shape id="_x0000_i1053" type="#_x0000_t75" style="width:14.25pt;height:14.25pt" o:ole="">
            <v:imagedata r:id="rId161" o:title=""/>
          </v:shape>
          <o:OLEObject Type="Embed" ProgID="Equation.DSMT4" ShapeID="_x0000_i1053" DrawAspect="Content" ObjectID="_1416629715" r:id="rId162"/>
        </w:object>
      </w:r>
      <w:r w:rsidRPr="005822D0">
        <w:rPr>
          <w:rFonts w:ascii="Times New Roman" w:hAnsi="Times New Roman"/>
          <w:position w:val="-6"/>
          <w:sz w:val="24"/>
          <w:szCs w:val="24"/>
        </w:rPr>
        <w:t xml:space="preserve"> </w:t>
      </w:r>
      <w:r w:rsidRPr="005822D0">
        <w:rPr>
          <w:rFonts w:ascii="Times New Roman" w:hAnsi="Times New Roman"/>
          <w:sz w:val="24"/>
          <w:szCs w:val="24"/>
        </w:rPr>
        <w:t xml:space="preserve">subdomain sedangkan domain </w:t>
      </w:r>
      <w:r w:rsidRPr="005822D0">
        <w:rPr>
          <w:rFonts w:ascii="Times New Roman" w:hAnsi="Times New Roman"/>
          <w:position w:val="-6"/>
          <w:sz w:val="24"/>
          <w:szCs w:val="24"/>
        </w:rPr>
        <w:object w:dxaOrig="220" w:dyaOrig="279">
          <v:shape id="_x0000_i1054" type="#_x0000_t75" style="width:10.5pt;height:14.25pt" o:ole="">
            <v:imagedata r:id="rId163" o:title=""/>
          </v:shape>
          <o:OLEObject Type="Embed" ProgID="Equation.DSMT4" ShapeID="_x0000_i1054" DrawAspect="Content" ObjectID="_1416629716" r:id="rId164"/>
        </w:object>
      </w:r>
      <w:r w:rsidRPr="005822D0">
        <w:rPr>
          <w:rFonts w:ascii="Times New Roman" w:hAnsi="Times New Roman"/>
          <w:position w:val="-6"/>
          <w:sz w:val="24"/>
          <w:szCs w:val="24"/>
        </w:rPr>
        <w:t xml:space="preserve"> </w:t>
      </w:r>
      <w:r w:rsidRPr="005822D0">
        <w:rPr>
          <w:rFonts w:ascii="Times New Roman" w:hAnsi="Times New Roman"/>
          <w:sz w:val="24"/>
          <w:szCs w:val="24"/>
        </w:rPr>
        <w:t xml:space="preserve">akan dibagi menjadi </w:t>
      </w:r>
      <w:r w:rsidRPr="005822D0">
        <w:rPr>
          <w:rFonts w:ascii="Times New Roman" w:hAnsi="Times New Roman"/>
          <w:position w:val="-4"/>
          <w:sz w:val="24"/>
          <w:szCs w:val="24"/>
        </w:rPr>
        <w:object w:dxaOrig="320" w:dyaOrig="260">
          <v:shape id="_x0000_i1055" type="#_x0000_t75" style="width:16.5pt;height:12.75pt" o:ole="">
            <v:imagedata r:id="rId165" o:title=""/>
          </v:shape>
          <o:OLEObject Type="Embed" ProgID="Equation.DSMT4" ShapeID="_x0000_i1055" DrawAspect="Content" ObjectID="_1416629717" r:id="rId166"/>
        </w:object>
      </w:r>
      <w:r w:rsidRPr="005822D0">
        <w:rPr>
          <w:rFonts w:ascii="Times New Roman" w:hAnsi="Times New Roman"/>
          <w:position w:val="-4"/>
          <w:sz w:val="24"/>
          <w:szCs w:val="24"/>
        </w:rPr>
        <w:t xml:space="preserve"> </w:t>
      </w:r>
      <w:r w:rsidRPr="005822D0">
        <w:rPr>
          <w:rFonts w:ascii="Times New Roman" w:hAnsi="Times New Roman"/>
          <w:sz w:val="24"/>
          <w:szCs w:val="24"/>
        </w:rPr>
        <w:t xml:space="preserve">subdomain. Misalkan ukuran tiap interval subdomain </w:t>
      </w:r>
      <w:r w:rsidRPr="005822D0">
        <w:rPr>
          <w:rFonts w:ascii="Times New Roman" w:hAnsi="Times New Roman"/>
          <w:position w:val="-6"/>
          <w:sz w:val="24"/>
          <w:szCs w:val="24"/>
        </w:rPr>
        <w:object w:dxaOrig="139" w:dyaOrig="240">
          <v:shape id="_x0000_i1056" type="#_x0000_t75" style="width:6.75pt;height:12pt" o:ole="">
            <v:imagedata r:id="rId167" o:title=""/>
          </v:shape>
          <o:OLEObject Type="Embed" ProgID="Equation.DSMT4" ShapeID="_x0000_i1056" DrawAspect="Content" ObjectID="_1416629718" r:id="rId168"/>
        </w:object>
      </w:r>
      <w:r w:rsidRPr="005822D0">
        <w:rPr>
          <w:rFonts w:ascii="Times New Roman" w:hAnsi="Times New Roman"/>
          <w:position w:val="-6"/>
          <w:sz w:val="24"/>
          <w:szCs w:val="24"/>
        </w:rPr>
        <w:t xml:space="preserve"> </w:t>
      </w:r>
      <w:r w:rsidRPr="005822D0">
        <w:rPr>
          <w:rFonts w:ascii="Times New Roman" w:hAnsi="Times New Roman"/>
          <w:sz w:val="24"/>
          <w:szCs w:val="24"/>
        </w:rPr>
        <w:t xml:space="preserve">adalah </w:t>
      </w:r>
      <w:r w:rsidRPr="005822D0">
        <w:rPr>
          <w:rFonts w:ascii="Times New Roman" w:hAnsi="Times New Roman"/>
          <w:position w:val="-6"/>
          <w:sz w:val="24"/>
          <w:szCs w:val="24"/>
        </w:rPr>
        <w:object w:dxaOrig="200" w:dyaOrig="279">
          <v:shape id="_x0000_i1057" type="#_x0000_t75" style="width:10.5pt;height:14.25pt" o:ole="">
            <v:imagedata r:id="rId169" o:title=""/>
          </v:shape>
          <o:OLEObject Type="Embed" ProgID="Equation.DSMT4" ShapeID="_x0000_i1057" DrawAspect="Content" ObjectID="_1416629719" r:id="rId170"/>
        </w:object>
      </w:r>
      <w:r w:rsidRPr="005822D0">
        <w:rPr>
          <w:rFonts w:ascii="Times New Roman" w:hAnsi="Times New Roman"/>
          <w:sz w:val="24"/>
          <w:szCs w:val="24"/>
        </w:rPr>
        <w:t xml:space="preserve">dan ukuran tiap interval subdomain </w:t>
      </w:r>
      <w:r w:rsidRPr="005822D0">
        <w:rPr>
          <w:rFonts w:ascii="Times New Roman" w:hAnsi="Times New Roman"/>
          <w:position w:val="-6"/>
          <w:sz w:val="24"/>
          <w:szCs w:val="24"/>
        </w:rPr>
        <w:object w:dxaOrig="220" w:dyaOrig="279">
          <v:shape id="_x0000_i1058" type="#_x0000_t75" style="width:10.5pt;height:14.25pt" o:ole="">
            <v:imagedata r:id="rId171" o:title=""/>
          </v:shape>
          <o:OLEObject Type="Embed" ProgID="Equation.DSMT4" ShapeID="_x0000_i1058" DrawAspect="Content" ObjectID="_1416629720" r:id="rId172"/>
        </w:object>
      </w:r>
      <w:r w:rsidRPr="005822D0">
        <w:rPr>
          <w:rFonts w:ascii="Times New Roman" w:hAnsi="Times New Roman"/>
          <w:sz w:val="24"/>
          <w:szCs w:val="24"/>
        </w:rPr>
        <w:t xml:space="preserve"> adalah </w:t>
      </w:r>
      <w:r w:rsidRPr="005822D0">
        <w:rPr>
          <w:rFonts w:ascii="Times New Roman" w:hAnsi="Times New Roman"/>
          <w:position w:val="-6"/>
          <w:sz w:val="24"/>
          <w:szCs w:val="24"/>
        </w:rPr>
        <w:object w:dxaOrig="200" w:dyaOrig="279">
          <v:shape id="_x0000_i1059" type="#_x0000_t75" style="width:10.5pt;height:14.25pt" o:ole="">
            <v:imagedata r:id="rId173" o:title=""/>
          </v:shape>
          <o:OLEObject Type="Embed" ProgID="Equation.DSMT4" ShapeID="_x0000_i1059" DrawAspect="Content" ObjectID="_1416629721" r:id="rId174"/>
        </w:object>
      </w:r>
      <w:r w:rsidRPr="005822D0">
        <w:rPr>
          <w:rFonts w:ascii="Times New Roman" w:hAnsi="Times New Roman"/>
          <w:sz w:val="24"/>
          <w:szCs w:val="24"/>
        </w:rPr>
        <w:t xml:space="preserve">,  akibatnya diperoleh </w:t>
      </w:r>
      <w:r w:rsidRPr="005822D0">
        <w:rPr>
          <w:rFonts w:ascii="Times New Roman" w:hAnsi="Times New Roman"/>
          <w:position w:val="-18"/>
          <w:sz w:val="24"/>
          <w:szCs w:val="24"/>
        </w:rPr>
        <w:object w:dxaOrig="820" w:dyaOrig="480">
          <v:shape id="_x0000_i1060" type="#_x0000_t75" style="width:40.5pt;height:24pt" o:ole="">
            <v:imagedata r:id="rId175" o:title=""/>
          </v:shape>
          <o:OLEObject Type="Embed" ProgID="Equation.DSMT4" ShapeID="_x0000_i1060" DrawAspect="Content" ObjectID="_1416629722" r:id="rId176"/>
        </w:object>
      </w:r>
      <w:r w:rsidRPr="005822D0">
        <w:rPr>
          <w:rFonts w:ascii="Times New Roman" w:hAnsi="Times New Roman"/>
          <w:sz w:val="24"/>
          <w:szCs w:val="24"/>
        </w:rPr>
        <w:t xml:space="preserve"> dan </w:t>
      </w:r>
      <w:r w:rsidRPr="005822D0">
        <w:rPr>
          <w:rFonts w:ascii="Times New Roman" w:hAnsi="Times New Roman"/>
          <w:position w:val="-18"/>
          <w:sz w:val="24"/>
          <w:szCs w:val="24"/>
        </w:rPr>
        <w:object w:dxaOrig="1120" w:dyaOrig="540">
          <v:shape id="_x0000_i1061" type="#_x0000_t75" style="width:55.5pt;height:27pt" o:ole="">
            <v:imagedata r:id="rId177" o:title=""/>
          </v:shape>
          <o:OLEObject Type="Embed" ProgID="Equation.DSMT4" ShapeID="_x0000_i1061" DrawAspect="Content" ObjectID="_1416629723" r:id="rId178"/>
        </w:object>
      </w:r>
      <w:r w:rsidRPr="005822D0">
        <w:rPr>
          <w:rFonts w:ascii="Times New Roman" w:hAnsi="Times New Roman"/>
          <w:sz w:val="24"/>
          <w:szCs w:val="24"/>
        </w:rPr>
        <w:t xml:space="preserve">  . Dipilih </w:t>
      </w:r>
      <w:r w:rsidRPr="005822D0">
        <w:rPr>
          <w:rFonts w:ascii="Times New Roman" w:hAnsi="Times New Roman"/>
          <w:position w:val="-12"/>
          <w:sz w:val="24"/>
          <w:szCs w:val="24"/>
        </w:rPr>
        <w:object w:dxaOrig="260" w:dyaOrig="360">
          <v:shape id="_x0000_i1062" type="#_x0000_t75" style="width:12.75pt;height:18pt" o:ole="">
            <v:imagedata r:id="rId179" o:title=""/>
          </v:shape>
          <o:OLEObject Type="Embed" ProgID="Equation.DSMT4" ShapeID="_x0000_i1062" DrawAspect="Content" ObjectID="_1416629724" r:id="rId180"/>
        </w:object>
      </w:r>
      <w:r w:rsidRPr="005822D0">
        <w:rPr>
          <w:rFonts w:ascii="Times New Roman" w:hAnsi="Times New Roman"/>
          <w:position w:val="-12"/>
          <w:sz w:val="24"/>
          <w:szCs w:val="24"/>
        </w:rPr>
        <w:t xml:space="preserve"> </w:t>
      </w:r>
      <w:r w:rsidRPr="005822D0">
        <w:rPr>
          <w:rFonts w:ascii="Times New Roman" w:hAnsi="Times New Roman"/>
          <w:sz w:val="24"/>
          <w:szCs w:val="24"/>
        </w:rPr>
        <w:t xml:space="preserve">sebagai subruang </w:t>
      </w:r>
      <w:r w:rsidRPr="005822D0">
        <w:rPr>
          <w:rFonts w:ascii="Times New Roman" w:hAnsi="Times New Roman"/>
          <w:position w:val="-6"/>
          <w:sz w:val="24"/>
          <w:szCs w:val="24"/>
        </w:rPr>
        <w:object w:dxaOrig="240" w:dyaOrig="279">
          <v:shape id="_x0000_i1063" type="#_x0000_t75" style="width:12pt;height:14.25pt" o:ole="">
            <v:imagedata r:id="rId181" o:title=""/>
          </v:shape>
          <o:OLEObject Type="Embed" ProgID="Equation.DSMT4" ShapeID="_x0000_i1063" DrawAspect="Content" ObjectID="_1416629725" r:id="rId182"/>
        </w:object>
      </w:r>
      <w:r w:rsidRPr="005822D0">
        <w:rPr>
          <w:rFonts w:ascii="Times New Roman" w:hAnsi="Times New Roman"/>
          <w:position w:val="-6"/>
          <w:sz w:val="24"/>
          <w:szCs w:val="24"/>
        </w:rPr>
        <w:t xml:space="preserve"> </w:t>
      </w:r>
      <w:r w:rsidRPr="005822D0">
        <w:rPr>
          <w:rFonts w:ascii="Times New Roman" w:hAnsi="Times New Roman"/>
          <w:sz w:val="24"/>
          <w:szCs w:val="24"/>
        </w:rPr>
        <w:t xml:space="preserve">yang terdiri dari polinominal-polinominal berderajat satu, kontinu sepotong-sepotong dan jumlahnya berhingga. Subruang </w:t>
      </w:r>
      <w:r w:rsidRPr="005822D0">
        <w:rPr>
          <w:rFonts w:ascii="Times New Roman" w:hAnsi="Times New Roman"/>
          <w:position w:val="-12"/>
          <w:sz w:val="24"/>
          <w:szCs w:val="24"/>
        </w:rPr>
        <w:object w:dxaOrig="260" w:dyaOrig="360">
          <v:shape id="_x0000_i1064" type="#_x0000_t75" style="width:12.75pt;height:18pt" o:ole="">
            <v:imagedata r:id="rId183" o:title=""/>
          </v:shape>
          <o:OLEObject Type="Embed" ProgID="Equation.DSMT4" ShapeID="_x0000_i1064" DrawAspect="Content" ObjectID="_1416629726" r:id="rId184"/>
        </w:object>
      </w:r>
      <w:r w:rsidRPr="005822D0">
        <w:rPr>
          <w:rFonts w:ascii="Times New Roman" w:hAnsi="Times New Roman"/>
          <w:sz w:val="24"/>
          <w:szCs w:val="24"/>
        </w:rPr>
        <w:t xml:space="preserve">terdiri dari semua fungsi </w:t>
      </w:r>
      <w:r w:rsidRPr="005822D0">
        <w:rPr>
          <w:rFonts w:ascii="Times New Roman" w:hAnsi="Times New Roman"/>
          <w:position w:val="-6"/>
          <w:sz w:val="24"/>
          <w:szCs w:val="24"/>
        </w:rPr>
        <w:object w:dxaOrig="180" w:dyaOrig="220">
          <v:shape id="_x0000_i1065" type="#_x0000_t75" style="width:9pt;height:10.5pt" o:ole="">
            <v:imagedata r:id="rId185" o:title=""/>
          </v:shape>
          <o:OLEObject Type="Embed" ProgID="Equation.DSMT4" ShapeID="_x0000_i1065" DrawAspect="Content" ObjectID="_1416629727" r:id="rId186"/>
        </w:object>
      </w:r>
      <w:r w:rsidRPr="005822D0">
        <w:rPr>
          <w:rFonts w:ascii="Times New Roman" w:hAnsi="Times New Roman"/>
          <w:position w:val="-6"/>
          <w:sz w:val="24"/>
          <w:szCs w:val="24"/>
        </w:rPr>
        <w:t xml:space="preserve"> </w:t>
      </w:r>
      <w:r w:rsidRPr="005822D0">
        <w:rPr>
          <w:rFonts w:ascii="Times New Roman" w:hAnsi="Times New Roman"/>
          <w:sz w:val="24"/>
          <w:szCs w:val="24"/>
        </w:rPr>
        <w:t>yang memenuhi</w:t>
      </w:r>
    </w:p>
    <w:p w:rsidR="00D80C86" w:rsidRPr="005822D0" w:rsidRDefault="00D80C86" w:rsidP="00417639">
      <w:pPr>
        <w:pStyle w:val="ListParagraph"/>
        <w:spacing w:line="360" w:lineRule="auto"/>
        <w:ind w:left="0" w:firstLine="450"/>
        <w:jc w:val="both"/>
        <w:rPr>
          <w:rFonts w:ascii="Times New Roman" w:hAnsi="Times New Roman"/>
          <w:sz w:val="24"/>
          <w:szCs w:val="24"/>
        </w:rPr>
      </w:pPr>
      <w:r w:rsidRPr="005822D0">
        <w:rPr>
          <w:rFonts w:ascii="Times New Roman" w:hAnsi="Times New Roman"/>
          <w:position w:val="-14"/>
          <w:sz w:val="24"/>
          <w:szCs w:val="24"/>
        </w:rPr>
        <w:object w:dxaOrig="2140" w:dyaOrig="400">
          <v:shape id="_x0000_i1066" type="#_x0000_t75" style="width:107.25pt;height:19.5pt" o:ole="">
            <v:imagedata r:id="rId187" o:title=""/>
          </v:shape>
          <o:OLEObject Type="Embed" ProgID="Equation.DSMT4" ShapeID="_x0000_i1066" DrawAspect="Content" ObjectID="_1416629728" r:id="rId188"/>
        </w:object>
      </w:r>
      <w:r w:rsidRPr="005822D0">
        <w:rPr>
          <w:rFonts w:ascii="Times New Roman" w:hAnsi="Times New Roman"/>
          <w:position w:val="-12"/>
          <w:sz w:val="24"/>
          <w:szCs w:val="24"/>
        </w:rPr>
        <w:object w:dxaOrig="1640" w:dyaOrig="360">
          <v:shape id="_x0000_i1067" type="#_x0000_t75" style="width:82.5pt;height:18pt" o:ole="">
            <v:imagedata r:id="rId189" o:title=""/>
          </v:shape>
          <o:OLEObject Type="Embed" ProgID="Equation.DSMT4" ShapeID="_x0000_i1067" DrawAspect="Content" ObjectID="_1416629729" r:id="rId190"/>
        </w:object>
      </w:r>
      <w:r w:rsidRPr="005822D0">
        <w:rPr>
          <w:rFonts w:ascii="Times New Roman" w:hAnsi="Times New Roman"/>
          <w:sz w:val="24"/>
          <w:szCs w:val="24"/>
        </w:rPr>
        <w:t xml:space="preserve">, </w:t>
      </w:r>
      <w:r w:rsidRPr="005822D0">
        <w:rPr>
          <w:rFonts w:ascii="Times New Roman" w:hAnsi="Times New Roman"/>
          <w:position w:val="-12"/>
          <w:sz w:val="24"/>
          <w:szCs w:val="24"/>
        </w:rPr>
        <w:object w:dxaOrig="1340" w:dyaOrig="360">
          <v:shape id="_x0000_i1068" type="#_x0000_t75" style="width:67.5pt;height:18pt" o:ole="">
            <v:imagedata r:id="rId191" o:title=""/>
          </v:shape>
          <o:OLEObject Type="Embed" ProgID="Equation.DSMT4" ShapeID="_x0000_i1068" DrawAspect="Content" ObjectID="_1416629730" r:id="rId192"/>
        </w:object>
      </w:r>
    </w:p>
    <w:p w:rsidR="00D80C86" w:rsidRPr="005822D0" w:rsidRDefault="00D80C86" w:rsidP="00417639">
      <w:pPr>
        <w:pStyle w:val="ListParagraph"/>
        <w:spacing w:line="360" w:lineRule="auto"/>
        <w:ind w:left="0" w:firstLine="450"/>
        <w:jc w:val="both"/>
        <w:rPr>
          <w:rFonts w:ascii="Times New Roman" w:hAnsi="Times New Roman"/>
          <w:sz w:val="24"/>
          <w:szCs w:val="24"/>
        </w:rPr>
      </w:pPr>
    </w:p>
    <w:p w:rsidR="00D80C86" w:rsidRPr="005822D0" w:rsidRDefault="00D80C86" w:rsidP="00417639">
      <w:pPr>
        <w:pStyle w:val="ListParagraph"/>
        <w:spacing w:line="360" w:lineRule="auto"/>
        <w:ind w:left="0" w:firstLine="450"/>
        <w:jc w:val="both"/>
        <w:rPr>
          <w:rFonts w:ascii="Times New Roman" w:hAnsi="Times New Roman"/>
          <w:sz w:val="24"/>
          <w:szCs w:val="24"/>
        </w:rPr>
      </w:pPr>
      <w:r w:rsidRPr="005822D0">
        <w:rPr>
          <w:rFonts w:ascii="Times New Roman" w:hAnsi="Times New Roman"/>
          <w:sz w:val="24"/>
          <w:szCs w:val="24"/>
        </w:rPr>
        <w:t xml:space="preserve">Pembagian ruang </w:t>
      </w:r>
      <w:r w:rsidRPr="005822D0">
        <w:rPr>
          <w:rFonts w:ascii="Times New Roman" w:hAnsi="Times New Roman"/>
          <w:position w:val="-6"/>
          <w:sz w:val="24"/>
          <w:szCs w:val="24"/>
        </w:rPr>
        <w:object w:dxaOrig="240" w:dyaOrig="279">
          <v:shape id="_x0000_i1069" type="#_x0000_t75" style="width:12pt;height:14.25pt" o:ole="">
            <v:imagedata r:id="rId193" o:title=""/>
          </v:shape>
          <o:OLEObject Type="Embed" ProgID="Equation.DSMT4" ShapeID="_x0000_i1069" DrawAspect="Content" ObjectID="_1416629731" r:id="rId194"/>
        </w:object>
      </w:r>
      <w:r w:rsidRPr="005822D0">
        <w:rPr>
          <w:rFonts w:ascii="Times New Roman" w:hAnsi="Times New Roman"/>
          <w:sz w:val="24"/>
          <w:szCs w:val="24"/>
        </w:rPr>
        <w:t xml:space="preserve">menjadi subruang </w:t>
      </w:r>
      <w:r w:rsidRPr="005822D0">
        <w:rPr>
          <w:rFonts w:ascii="Times New Roman" w:hAnsi="Times New Roman"/>
          <w:position w:val="-12"/>
          <w:sz w:val="24"/>
          <w:szCs w:val="24"/>
        </w:rPr>
        <w:object w:dxaOrig="260" w:dyaOrig="360">
          <v:shape id="_x0000_i1070" type="#_x0000_t75" style="width:12.75pt;height:18pt" o:ole="">
            <v:imagedata r:id="rId195" o:title=""/>
          </v:shape>
          <o:OLEObject Type="Embed" ProgID="Equation.DSMT4" ShapeID="_x0000_i1070" DrawAspect="Content" ObjectID="_1416629732" r:id="rId196"/>
        </w:object>
      </w:r>
      <w:r w:rsidRPr="005822D0">
        <w:rPr>
          <w:rFonts w:ascii="Times New Roman" w:hAnsi="Times New Roman"/>
          <w:sz w:val="24"/>
          <w:szCs w:val="24"/>
        </w:rPr>
        <w:t>mengakibatkan p</w:t>
      </w:r>
      <w:r w:rsidR="00376D4D">
        <w:rPr>
          <w:rFonts w:ascii="Times New Roman" w:hAnsi="Times New Roman"/>
          <w:sz w:val="24"/>
          <w:szCs w:val="24"/>
        </w:rPr>
        <w:t>ermasalahan pada Persamaan (1</w:t>
      </w:r>
      <w:r w:rsidR="00376D4D">
        <w:rPr>
          <w:rFonts w:ascii="Times New Roman" w:hAnsi="Times New Roman"/>
          <w:sz w:val="24"/>
          <w:szCs w:val="24"/>
          <w:lang w:val="id-ID"/>
        </w:rPr>
        <w:t>4</w:t>
      </w:r>
      <w:r w:rsidRPr="005822D0">
        <w:rPr>
          <w:rFonts w:ascii="Times New Roman" w:hAnsi="Times New Roman"/>
          <w:sz w:val="24"/>
          <w:szCs w:val="24"/>
        </w:rPr>
        <w:t xml:space="preserve">) berubah menjadi mencari </w:t>
      </w:r>
      <w:r w:rsidRPr="005822D0">
        <w:rPr>
          <w:rFonts w:ascii="Times New Roman" w:hAnsi="Times New Roman"/>
          <w:position w:val="-12"/>
          <w:sz w:val="24"/>
          <w:szCs w:val="24"/>
        </w:rPr>
        <w:object w:dxaOrig="720" w:dyaOrig="360">
          <v:shape id="_x0000_i1071" type="#_x0000_t75" style="width:36pt;height:18pt" o:ole="">
            <v:imagedata r:id="rId197" o:title=""/>
          </v:shape>
          <o:OLEObject Type="Embed" ProgID="Equation.DSMT4" ShapeID="_x0000_i1071" DrawAspect="Content" ObjectID="_1416629733" r:id="rId198"/>
        </w:object>
      </w:r>
      <w:r w:rsidRPr="005822D0">
        <w:rPr>
          <w:rFonts w:ascii="Times New Roman" w:hAnsi="Times New Roman"/>
          <w:sz w:val="24"/>
          <w:szCs w:val="24"/>
        </w:rPr>
        <w:t xml:space="preserve"> sedemikian sehingga</w:t>
      </w:r>
    </w:p>
    <w:p w:rsidR="00D80C86" w:rsidRPr="00C853CC" w:rsidRDefault="00D80C86" w:rsidP="00417639">
      <w:pPr>
        <w:pStyle w:val="ListParagraph"/>
        <w:spacing w:line="360" w:lineRule="auto"/>
        <w:ind w:left="0" w:firstLine="450"/>
        <w:rPr>
          <w:rFonts w:ascii="Times New Roman" w:hAnsi="Times New Roman"/>
          <w:sz w:val="24"/>
          <w:szCs w:val="24"/>
          <w:lang w:val="id-ID"/>
        </w:rPr>
      </w:pPr>
      <w:r w:rsidRPr="005822D0">
        <w:rPr>
          <w:rFonts w:ascii="Times New Roman" w:hAnsi="Times New Roman"/>
          <w:sz w:val="24"/>
          <w:szCs w:val="24"/>
        </w:rPr>
        <w:t xml:space="preserve"> </w:t>
      </w:r>
      <w:r w:rsidRPr="005822D0">
        <w:rPr>
          <w:rFonts w:ascii="Times New Roman" w:hAnsi="Times New Roman"/>
          <w:position w:val="-28"/>
          <w:sz w:val="24"/>
          <w:szCs w:val="24"/>
        </w:rPr>
        <w:object w:dxaOrig="2940" w:dyaOrig="680">
          <v:shape id="_x0000_i1072" type="#_x0000_t75" style="width:147pt;height:33.75pt" o:ole="">
            <v:imagedata r:id="rId199" o:title=""/>
          </v:shape>
          <o:OLEObject Type="Embed" ProgID="Equation.DSMT4" ShapeID="_x0000_i1072" DrawAspect="Content" ObjectID="_1416629734" r:id="rId200"/>
        </w:object>
      </w:r>
      <w:r w:rsidRPr="005822D0">
        <w:rPr>
          <w:rFonts w:ascii="Times New Roman" w:hAnsi="Times New Roman"/>
          <w:sz w:val="24"/>
          <w:szCs w:val="24"/>
        </w:rPr>
        <w:t xml:space="preserve">, </w:t>
      </w:r>
      <w:r w:rsidRPr="005822D0">
        <w:rPr>
          <w:rFonts w:ascii="Times New Roman" w:hAnsi="Times New Roman"/>
          <w:sz w:val="24"/>
          <w:szCs w:val="24"/>
        </w:rPr>
        <w:tab/>
      </w:r>
      <w:r w:rsidRPr="005822D0">
        <w:rPr>
          <w:rFonts w:ascii="Times New Roman" w:hAnsi="Times New Roman"/>
          <w:sz w:val="24"/>
          <w:szCs w:val="24"/>
        </w:rPr>
        <w:tab/>
      </w:r>
      <w:r w:rsidRPr="005822D0">
        <w:rPr>
          <w:rFonts w:ascii="Times New Roman" w:hAnsi="Times New Roman"/>
          <w:sz w:val="24"/>
          <w:szCs w:val="24"/>
        </w:rPr>
        <w:tab/>
      </w:r>
      <w:r w:rsidR="00C853CC">
        <w:rPr>
          <w:rFonts w:ascii="Times New Roman" w:hAnsi="Times New Roman"/>
          <w:sz w:val="24"/>
          <w:szCs w:val="24"/>
          <w:lang w:val="id-ID"/>
        </w:rPr>
        <w:t>(16)</w:t>
      </w:r>
    </w:p>
    <w:p w:rsidR="00D80C86" w:rsidRPr="005822D0" w:rsidRDefault="00D80C86" w:rsidP="00376D4D">
      <w:pPr>
        <w:pStyle w:val="ListParagraph"/>
        <w:spacing w:line="360" w:lineRule="auto"/>
        <w:ind w:left="0"/>
        <w:jc w:val="both"/>
        <w:rPr>
          <w:rFonts w:ascii="Times New Roman" w:hAnsi="Times New Roman"/>
          <w:sz w:val="24"/>
          <w:szCs w:val="24"/>
        </w:rPr>
      </w:pPr>
      <w:r w:rsidRPr="005822D0">
        <w:rPr>
          <w:rFonts w:ascii="Times New Roman" w:hAnsi="Times New Roman"/>
          <w:sz w:val="24"/>
          <w:szCs w:val="24"/>
        </w:rPr>
        <w:t>untuk</w:t>
      </w:r>
      <w:r w:rsidRPr="005822D0">
        <w:rPr>
          <w:rFonts w:ascii="Times New Roman" w:hAnsi="Times New Roman"/>
          <w:position w:val="-12"/>
          <w:sz w:val="24"/>
          <w:szCs w:val="24"/>
        </w:rPr>
        <w:object w:dxaOrig="859" w:dyaOrig="360">
          <v:shape id="_x0000_i1073" type="#_x0000_t75" style="width:42.75pt;height:18pt" o:ole="">
            <v:imagedata r:id="rId201" o:title=""/>
          </v:shape>
          <o:OLEObject Type="Embed" ProgID="Equation.DSMT4" ShapeID="_x0000_i1073" DrawAspect="Content" ObjectID="_1416629735" r:id="rId202"/>
        </w:object>
      </w:r>
      <w:r w:rsidRPr="005822D0">
        <w:rPr>
          <w:rFonts w:ascii="Times New Roman" w:hAnsi="Times New Roman"/>
          <w:sz w:val="24"/>
          <w:szCs w:val="24"/>
        </w:rPr>
        <w:t xml:space="preserve">. Subruang </w:t>
      </w:r>
      <w:r w:rsidRPr="005822D0">
        <w:rPr>
          <w:rFonts w:ascii="Times New Roman" w:hAnsi="Times New Roman"/>
          <w:position w:val="-12"/>
          <w:sz w:val="24"/>
          <w:szCs w:val="24"/>
        </w:rPr>
        <w:object w:dxaOrig="260" w:dyaOrig="360">
          <v:shape id="_x0000_i1074" type="#_x0000_t75" style="width:12.75pt;height:18pt" o:ole="">
            <v:imagedata r:id="rId203" o:title=""/>
          </v:shape>
          <o:OLEObject Type="Embed" ProgID="Equation.DSMT4" ShapeID="_x0000_i1074" DrawAspect="Content" ObjectID="_1416629736" r:id="rId204"/>
        </w:object>
      </w:r>
      <w:r w:rsidRPr="005822D0">
        <w:rPr>
          <w:rFonts w:ascii="Times New Roman" w:hAnsi="Times New Roman"/>
          <w:sz w:val="24"/>
          <w:szCs w:val="24"/>
        </w:rPr>
        <w:t xml:space="preserve">memiliki basis </w:t>
      </w:r>
      <w:r w:rsidRPr="005822D0">
        <w:rPr>
          <w:rFonts w:ascii="Times New Roman" w:hAnsi="Times New Roman"/>
          <w:position w:val="-14"/>
          <w:sz w:val="24"/>
          <w:szCs w:val="24"/>
        </w:rPr>
        <w:object w:dxaOrig="1040" w:dyaOrig="440">
          <v:shape id="_x0000_i1075" type="#_x0000_t75" style="width:52.5pt;height:21.75pt" o:ole="">
            <v:imagedata r:id="rId205" o:title=""/>
          </v:shape>
          <o:OLEObject Type="Embed" ProgID="Equation.DSMT4" ShapeID="_x0000_i1075" DrawAspect="Content" ObjectID="_1416629737" r:id="rId206"/>
        </w:object>
      </w:r>
      <w:r w:rsidRPr="005822D0">
        <w:rPr>
          <w:rFonts w:ascii="Times New Roman" w:hAnsi="Times New Roman"/>
          <w:sz w:val="24"/>
          <w:szCs w:val="24"/>
        </w:rPr>
        <w:t xml:space="preserve">, sehingga </w:t>
      </w:r>
      <w:r w:rsidRPr="005822D0">
        <w:rPr>
          <w:rFonts w:ascii="Times New Roman" w:hAnsi="Times New Roman"/>
          <w:position w:val="-12"/>
          <w:sz w:val="24"/>
          <w:szCs w:val="24"/>
        </w:rPr>
        <w:object w:dxaOrig="2079" w:dyaOrig="360">
          <v:shape id="_x0000_i1076" type="#_x0000_t75" style="width:104.25pt;height:18pt" o:ole="">
            <v:imagedata r:id="rId207" o:title=""/>
          </v:shape>
          <o:OLEObject Type="Embed" ProgID="Equation.DSMT4" ShapeID="_x0000_i1076" DrawAspect="Content" ObjectID="_1416629738" r:id="rId208"/>
        </w:object>
      </w:r>
      <w:r w:rsidRPr="005822D0">
        <w:rPr>
          <w:rFonts w:ascii="Times New Roman" w:hAnsi="Times New Roman"/>
          <w:sz w:val="24"/>
          <w:szCs w:val="24"/>
        </w:rPr>
        <w:t xml:space="preserve">. Fungsi </w:t>
      </w:r>
      <w:r w:rsidRPr="005822D0">
        <w:rPr>
          <w:rFonts w:ascii="Times New Roman" w:hAnsi="Times New Roman"/>
          <w:position w:val="-12"/>
          <w:sz w:val="24"/>
          <w:szCs w:val="24"/>
        </w:rPr>
        <w:object w:dxaOrig="220" w:dyaOrig="360">
          <v:shape id="_x0000_i1077" type="#_x0000_t75" style="width:10.5pt;height:18pt" o:ole="">
            <v:imagedata r:id="rId209" o:title=""/>
          </v:shape>
          <o:OLEObject Type="Embed" ProgID="Equation.DSMT4" ShapeID="_x0000_i1077" DrawAspect="Content" ObjectID="_1416629739" r:id="rId210"/>
        </w:object>
      </w:r>
      <w:r w:rsidRPr="005822D0">
        <w:rPr>
          <w:rFonts w:ascii="Times New Roman" w:hAnsi="Times New Roman"/>
          <w:sz w:val="24"/>
          <w:szCs w:val="24"/>
        </w:rPr>
        <w:t>adalah fungsi “</w:t>
      </w:r>
      <w:r w:rsidRPr="005822D0">
        <w:rPr>
          <w:rFonts w:ascii="Times New Roman" w:hAnsi="Times New Roman"/>
          <w:i/>
          <w:sz w:val="24"/>
          <w:szCs w:val="24"/>
        </w:rPr>
        <w:t>hat</w:t>
      </w:r>
      <w:r w:rsidRPr="005822D0">
        <w:rPr>
          <w:rFonts w:ascii="Times New Roman" w:hAnsi="Times New Roman"/>
          <w:sz w:val="24"/>
          <w:szCs w:val="24"/>
        </w:rPr>
        <w:t xml:space="preserve">” dimana </w:t>
      </w:r>
      <w:r w:rsidRPr="005822D0">
        <w:rPr>
          <w:rFonts w:ascii="Times New Roman" w:hAnsi="Times New Roman"/>
          <w:position w:val="-14"/>
          <w:sz w:val="24"/>
          <w:szCs w:val="24"/>
        </w:rPr>
        <w:object w:dxaOrig="1080" w:dyaOrig="380">
          <v:shape id="_x0000_i1078" type="#_x0000_t75" style="width:54pt;height:18.75pt" o:ole="">
            <v:imagedata r:id="rId211" o:title=""/>
          </v:shape>
          <o:OLEObject Type="Embed" ProgID="Equation.DSMT4" ShapeID="_x0000_i1078" DrawAspect="Content" ObjectID="_1416629740" r:id="rId212"/>
        </w:object>
      </w:r>
      <w:r w:rsidRPr="005822D0">
        <w:rPr>
          <w:rFonts w:ascii="Times New Roman" w:hAnsi="Times New Roman"/>
          <w:sz w:val="24"/>
          <w:szCs w:val="24"/>
        </w:rPr>
        <w:t xml:space="preserve"> untuk setiap </w:t>
      </w:r>
      <w:r w:rsidRPr="005822D0">
        <w:rPr>
          <w:rFonts w:ascii="Times New Roman" w:hAnsi="Times New Roman"/>
          <w:position w:val="-6"/>
          <w:sz w:val="24"/>
          <w:szCs w:val="24"/>
        </w:rPr>
        <w:object w:dxaOrig="139" w:dyaOrig="260">
          <v:shape id="_x0000_i1079" type="#_x0000_t75" style="width:6.75pt;height:12.75pt" o:ole="">
            <v:imagedata r:id="rId213" o:title=""/>
          </v:shape>
          <o:OLEObject Type="Embed" ProgID="Equation.DSMT4" ShapeID="_x0000_i1079" DrawAspect="Content" ObjectID="_1416629741" r:id="rId214"/>
        </w:object>
      </w:r>
      <w:r w:rsidRPr="005822D0">
        <w:rPr>
          <w:rFonts w:ascii="Times New Roman" w:hAnsi="Times New Roman"/>
          <w:sz w:val="24"/>
          <w:szCs w:val="24"/>
        </w:rPr>
        <w:t>dan</w:t>
      </w:r>
      <w:r w:rsidRPr="005822D0">
        <w:rPr>
          <w:rFonts w:ascii="Times New Roman" w:hAnsi="Times New Roman"/>
          <w:position w:val="-10"/>
          <w:sz w:val="24"/>
          <w:szCs w:val="24"/>
        </w:rPr>
        <w:object w:dxaOrig="200" w:dyaOrig="300">
          <v:shape id="_x0000_i1080" type="#_x0000_t75" style="width:10.5pt;height:15pt" o:ole="">
            <v:imagedata r:id="rId215" o:title=""/>
          </v:shape>
          <o:OLEObject Type="Embed" ProgID="Equation.DSMT4" ShapeID="_x0000_i1080" DrawAspect="Content" ObjectID="_1416629742" r:id="rId216"/>
        </w:object>
      </w:r>
      <w:r w:rsidRPr="005822D0">
        <w:rPr>
          <w:rFonts w:ascii="Times New Roman" w:hAnsi="Times New Roman"/>
          <w:sz w:val="24"/>
          <w:szCs w:val="24"/>
        </w:rPr>
        <w:t xml:space="preserve">, dengan </w:t>
      </w:r>
      <w:r w:rsidRPr="005822D0">
        <w:rPr>
          <w:rFonts w:ascii="Times New Roman" w:hAnsi="Times New Roman"/>
          <w:position w:val="-14"/>
          <w:sz w:val="24"/>
          <w:szCs w:val="24"/>
        </w:rPr>
        <w:object w:dxaOrig="279" w:dyaOrig="380">
          <v:shape id="_x0000_i1081" type="#_x0000_t75" style="width:14.25pt;height:18.75pt" o:ole="">
            <v:imagedata r:id="rId217" o:title=""/>
          </v:shape>
          <o:OLEObject Type="Embed" ProgID="Equation.DSMT4" ShapeID="_x0000_i1081" DrawAspect="Content" ObjectID="_1416629743" r:id="rId218"/>
        </w:object>
      </w:r>
      <w:r w:rsidRPr="005822D0">
        <w:rPr>
          <w:rFonts w:ascii="Times New Roman" w:hAnsi="Times New Roman"/>
          <w:i/>
          <w:sz w:val="24"/>
          <w:szCs w:val="24"/>
        </w:rPr>
        <w:t>delta kronecker.</w:t>
      </w:r>
    </w:p>
    <w:p w:rsidR="00D80C86" w:rsidRPr="005822D0" w:rsidRDefault="00D80C86" w:rsidP="00417639">
      <w:pPr>
        <w:pStyle w:val="ListParagraph"/>
        <w:spacing w:line="360" w:lineRule="auto"/>
        <w:ind w:left="0" w:firstLine="450"/>
        <w:jc w:val="both"/>
        <w:rPr>
          <w:rFonts w:ascii="Times New Roman" w:hAnsi="Times New Roman"/>
          <w:sz w:val="24"/>
          <w:szCs w:val="24"/>
        </w:rPr>
      </w:pPr>
      <w:r w:rsidRPr="005822D0">
        <w:rPr>
          <w:rFonts w:ascii="Times New Roman" w:hAnsi="Times New Roman"/>
          <w:sz w:val="24"/>
          <w:szCs w:val="24"/>
        </w:rPr>
        <w:t xml:space="preserve">Fungsi </w:t>
      </w:r>
      <w:r w:rsidRPr="005822D0">
        <w:rPr>
          <w:rFonts w:ascii="Times New Roman" w:hAnsi="Times New Roman"/>
          <w:position w:val="-12"/>
          <w:sz w:val="24"/>
          <w:szCs w:val="24"/>
        </w:rPr>
        <w:object w:dxaOrig="279" w:dyaOrig="380">
          <v:shape id="_x0000_i1082" type="#_x0000_t75" style="width:14.25pt;height:18.75pt" o:ole="">
            <v:imagedata r:id="rId219" o:title=""/>
          </v:shape>
          <o:OLEObject Type="Embed" ProgID="Equation.DSMT4" ShapeID="_x0000_i1082" DrawAspect="Content" ObjectID="_1416629744" r:id="rId220"/>
        </w:object>
      </w:r>
      <w:r w:rsidRPr="005822D0">
        <w:rPr>
          <w:rFonts w:ascii="Times New Roman" w:hAnsi="Times New Roman"/>
          <w:sz w:val="24"/>
          <w:szCs w:val="24"/>
        </w:rPr>
        <w:t xml:space="preserve"> merupakan elemen subruang </w:t>
      </w:r>
      <w:r w:rsidRPr="005822D0">
        <w:rPr>
          <w:rFonts w:ascii="Times New Roman" w:hAnsi="Times New Roman"/>
          <w:position w:val="-12"/>
          <w:sz w:val="24"/>
          <w:szCs w:val="24"/>
        </w:rPr>
        <w:object w:dxaOrig="260" w:dyaOrig="360">
          <v:shape id="_x0000_i1083" type="#_x0000_t75" style="width:12.75pt;height:18pt" o:ole="">
            <v:imagedata r:id="rId221" o:title=""/>
          </v:shape>
          <o:OLEObject Type="Embed" ProgID="Equation.DSMT4" ShapeID="_x0000_i1083" DrawAspect="Content" ObjectID="_1416629745" r:id="rId222"/>
        </w:object>
      </w:r>
      <w:r w:rsidRPr="005822D0">
        <w:rPr>
          <w:rFonts w:ascii="Times New Roman" w:hAnsi="Times New Roman"/>
          <w:sz w:val="24"/>
          <w:szCs w:val="24"/>
        </w:rPr>
        <w:t xml:space="preserve">, sehingga </w:t>
      </w:r>
      <w:r w:rsidRPr="005822D0">
        <w:rPr>
          <w:rFonts w:ascii="Times New Roman" w:hAnsi="Times New Roman"/>
          <w:position w:val="-12"/>
          <w:sz w:val="24"/>
          <w:szCs w:val="24"/>
        </w:rPr>
        <w:object w:dxaOrig="279" w:dyaOrig="380">
          <v:shape id="_x0000_i1084" type="#_x0000_t75" style="width:14.25pt;height:18.75pt" o:ole="">
            <v:imagedata r:id="rId223" o:title=""/>
          </v:shape>
          <o:OLEObject Type="Embed" ProgID="Equation.DSMT4" ShapeID="_x0000_i1084" DrawAspect="Content" ObjectID="_1416629746" r:id="rId224"/>
        </w:object>
      </w:r>
      <w:r w:rsidRPr="005822D0">
        <w:rPr>
          <w:rFonts w:ascii="Times New Roman" w:hAnsi="Times New Roman"/>
          <w:sz w:val="24"/>
          <w:szCs w:val="24"/>
        </w:rPr>
        <w:t xml:space="preserve"> merupakan kombinasi linier dari basis </w:t>
      </w:r>
      <w:r w:rsidRPr="005822D0">
        <w:rPr>
          <w:rFonts w:ascii="Times New Roman" w:hAnsi="Times New Roman"/>
          <w:position w:val="-12"/>
          <w:sz w:val="24"/>
          <w:szCs w:val="24"/>
        </w:rPr>
        <w:object w:dxaOrig="260" w:dyaOrig="360">
          <v:shape id="_x0000_i1085" type="#_x0000_t75" style="width:12.75pt;height:18pt" o:ole="">
            <v:imagedata r:id="rId225" o:title=""/>
          </v:shape>
          <o:OLEObject Type="Embed" ProgID="Equation.DSMT4" ShapeID="_x0000_i1085" DrawAspect="Content" ObjectID="_1416629747" r:id="rId226"/>
        </w:object>
      </w:r>
      <w:r w:rsidRPr="005822D0">
        <w:rPr>
          <w:rFonts w:ascii="Times New Roman" w:hAnsi="Times New Roman"/>
          <w:sz w:val="24"/>
          <w:szCs w:val="24"/>
        </w:rPr>
        <w:t>, yakni</w:t>
      </w:r>
    </w:p>
    <w:p w:rsidR="00D80C86" w:rsidRPr="005822D0" w:rsidRDefault="00D80C86" w:rsidP="00417639">
      <w:pPr>
        <w:pStyle w:val="ListParagraph"/>
        <w:spacing w:line="360" w:lineRule="auto"/>
        <w:ind w:left="0" w:firstLine="450"/>
        <w:rPr>
          <w:rFonts w:ascii="Times New Roman" w:hAnsi="Times New Roman"/>
          <w:sz w:val="24"/>
          <w:szCs w:val="24"/>
        </w:rPr>
      </w:pPr>
      <w:r w:rsidRPr="005822D0">
        <w:rPr>
          <w:rFonts w:ascii="Times New Roman" w:hAnsi="Times New Roman"/>
          <w:position w:val="-28"/>
          <w:sz w:val="24"/>
          <w:szCs w:val="24"/>
        </w:rPr>
        <w:object w:dxaOrig="1960" w:dyaOrig="680">
          <v:shape id="_x0000_i1086" type="#_x0000_t75" style="width:97.5pt;height:33.75pt" o:ole="">
            <v:imagedata r:id="rId227" o:title=""/>
          </v:shape>
          <o:OLEObject Type="Embed" ProgID="Equation.DSMT4" ShapeID="_x0000_i1086" DrawAspect="Content" ObjectID="_1416629748" r:id="rId228"/>
        </w:object>
      </w:r>
      <w:r w:rsidRPr="005822D0">
        <w:rPr>
          <w:rFonts w:ascii="Times New Roman" w:hAnsi="Times New Roman"/>
          <w:sz w:val="24"/>
          <w:szCs w:val="24"/>
        </w:rPr>
        <w:t xml:space="preserve"> </w:t>
      </w:r>
      <w:r w:rsidRPr="005822D0">
        <w:rPr>
          <w:rFonts w:ascii="Times New Roman" w:hAnsi="Times New Roman"/>
          <w:sz w:val="24"/>
          <w:szCs w:val="24"/>
        </w:rPr>
        <w:tab/>
      </w:r>
      <w:r w:rsidRPr="005822D0">
        <w:rPr>
          <w:rFonts w:ascii="Times New Roman" w:hAnsi="Times New Roman"/>
          <w:sz w:val="24"/>
          <w:szCs w:val="24"/>
        </w:rPr>
        <w:tab/>
      </w:r>
      <w:r w:rsidRPr="005822D0">
        <w:rPr>
          <w:rFonts w:ascii="Times New Roman" w:hAnsi="Times New Roman"/>
          <w:sz w:val="24"/>
          <w:szCs w:val="24"/>
        </w:rPr>
        <w:tab/>
      </w:r>
      <w:r w:rsidRPr="005822D0">
        <w:rPr>
          <w:rFonts w:ascii="Times New Roman" w:hAnsi="Times New Roman"/>
          <w:sz w:val="24"/>
          <w:szCs w:val="24"/>
        </w:rPr>
        <w:tab/>
      </w:r>
      <w:r w:rsidR="00C853CC">
        <w:rPr>
          <w:rFonts w:ascii="Times New Roman" w:hAnsi="Times New Roman"/>
          <w:sz w:val="24"/>
          <w:szCs w:val="24"/>
          <w:lang w:val="id-ID"/>
        </w:rPr>
        <w:t>(17)</w:t>
      </w:r>
      <w:r w:rsidRPr="005822D0">
        <w:rPr>
          <w:rFonts w:ascii="Times New Roman" w:hAnsi="Times New Roman"/>
          <w:sz w:val="24"/>
          <w:szCs w:val="24"/>
        </w:rPr>
        <w:tab/>
      </w:r>
      <w:r w:rsidRPr="005822D0">
        <w:rPr>
          <w:rFonts w:ascii="Times New Roman" w:hAnsi="Times New Roman"/>
          <w:sz w:val="24"/>
          <w:szCs w:val="24"/>
        </w:rPr>
        <w:tab/>
      </w:r>
    </w:p>
    <w:p w:rsidR="00D80C86" w:rsidRPr="005822D0" w:rsidRDefault="00C853CC" w:rsidP="00417639">
      <w:pPr>
        <w:pStyle w:val="ListParagraph"/>
        <w:spacing w:line="360" w:lineRule="auto"/>
        <w:ind w:left="0" w:firstLine="450"/>
        <w:jc w:val="both"/>
        <w:rPr>
          <w:rFonts w:ascii="Times New Roman" w:hAnsi="Times New Roman"/>
          <w:sz w:val="24"/>
          <w:szCs w:val="24"/>
        </w:rPr>
      </w:pPr>
      <w:r>
        <w:rPr>
          <w:rFonts w:ascii="Times New Roman" w:hAnsi="Times New Roman"/>
          <w:sz w:val="24"/>
          <w:szCs w:val="24"/>
        </w:rPr>
        <w:t>Solusi Persamaan (1</w:t>
      </w:r>
      <w:r>
        <w:rPr>
          <w:rFonts w:ascii="Times New Roman" w:hAnsi="Times New Roman"/>
          <w:sz w:val="24"/>
          <w:szCs w:val="24"/>
          <w:lang w:val="id-ID"/>
        </w:rPr>
        <w:t>6</w:t>
      </w:r>
      <w:r w:rsidR="00D80C86" w:rsidRPr="005822D0">
        <w:rPr>
          <w:rFonts w:ascii="Times New Roman" w:hAnsi="Times New Roman"/>
          <w:sz w:val="24"/>
          <w:szCs w:val="24"/>
        </w:rPr>
        <w:t xml:space="preserve">) pada saat </w:t>
      </w:r>
      <w:r w:rsidR="00D80C86" w:rsidRPr="005822D0">
        <w:rPr>
          <w:rFonts w:ascii="Times New Roman" w:hAnsi="Times New Roman"/>
          <w:position w:val="-6"/>
          <w:sz w:val="24"/>
          <w:szCs w:val="24"/>
        </w:rPr>
        <w:object w:dxaOrig="240" w:dyaOrig="320">
          <v:shape id="_x0000_i1087" type="#_x0000_t75" style="width:12pt;height:16.5pt" o:ole="">
            <v:imagedata r:id="rId229" o:title=""/>
          </v:shape>
          <o:OLEObject Type="Embed" ProgID="Equation.DSMT4" ShapeID="_x0000_i1087" DrawAspect="Content" ObjectID="_1416629749" r:id="rId230"/>
        </w:object>
      </w:r>
      <w:r w:rsidR="00D80C86" w:rsidRPr="005822D0">
        <w:rPr>
          <w:rFonts w:ascii="Times New Roman" w:hAnsi="Times New Roman"/>
          <w:sz w:val="24"/>
          <w:szCs w:val="24"/>
        </w:rPr>
        <w:t xml:space="preserve">cukup dengan menentukan nilai </w:t>
      </w:r>
      <w:r w:rsidR="00D80C86" w:rsidRPr="005822D0">
        <w:rPr>
          <w:rFonts w:ascii="Times New Roman" w:hAnsi="Times New Roman"/>
          <w:position w:val="-12"/>
          <w:sz w:val="24"/>
          <w:szCs w:val="24"/>
        </w:rPr>
        <w:object w:dxaOrig="320" w:dyaOrig="380">
          <v:shape id="_x0000_i1088" type="#_x0000_t75" style="width:16.5pt;height:18.75pt" o:ole="">
            <v:imagedata r:id="rId231" o:title=""/>
          </v:shape>
          <o:OLEObject Type="Embed" ProgID="Equation.DSMT4" ShapeID="_x0000_i1088" DrawAspect="Content" ObjectID="_1416629750" r:id="rId232"/>
        </w:object>
      </w:r>
      <w:r>
        <w:rPr>
          <w:rFonts w:ascii="Times New Roman" w:hAnsi="Times New Roman"/>
          <w:sz w:val="24"/>
          <w:szCs w:val="24"/>
        </w:rPr>
        <w:t>pada Persamaan (1</w:t>
      </w:r>
      <w:r>
        <w:rPr>
          <w:rFonts w:ascii="Times New Roman" w:hAnsi="Times New Roman"/>
          <w:sz w:val="24"/>
          <w:szCs w:val="24"/>
          <w:lang w:val="id-ID"/>
        </w:rPr>
        <w:t>7</w:t>
      </w:r>
      <w:r w:rsidR="00D80C86" w:rsidRPr="005822D0">
        <w:rPr>
          <w:rFonts w:ascii="Times New Roman" w:hAnsi="Times New Roman"/>
          <w:sz w:val="24"/>
          <w:szCs w:val="24"/>
        </w:rPr>
        <w:t xml:space="preserve">). Dalam notasi vektor, </w:t>
      </w:r>
      <w:r w:rsidR="00D80C86" w:rsidRPr="005822D0">
        <w:rPr>
          <w:rFonts w:ascii="Times New Roman" w:hAnsi="Times New Roman"/>
          <w:position w:val="-12"/>
          <w:sz w:val="24"/>
          <w:szCs w:val="24"/>
        </w:rPr>
        <w:object w:dxaOrig="320" w:dyaOrig="380">
          <v:shape id="_x0000_i1089" type="#_x0000_t75" style="width:16.5pt;height:18.75pt" o:ole="">
            <v:imagedata r:id="rId231" o:title=""/>
          </v:shape>
          <o:OLEObject Type="Embed" ProgID="Equation.DSMT4" ShapeID="_x0000_i1089" DrawAspect="Content" ObjectID="_1416629751" r:id="rId233"/>
        </w:object>
      </w:r>
      <w:r w:rsidR="00D80C86" w:rsidRPr="005822D0">
        <w:rPr>
          <w:rFonts w:ascii="Times New Roman" w:hAnsi="Times New Roman"/>
          <w:sz w:val="24"/>
          <w:szCs w:val="24"/>
        </w:rPr>
        <w:t xml:space="preserve"> dapat dinyatakan sebagai</w:t>
      </w:r>
    </w:p>
    <w:p w:rsidR="00D80C86" w:rsidRPr="005822D0" w:rsidRDefault="00D80C86" w:rsidP="00417639">
      <w:pPr>
        <w:pStyle w:val="ListParagraph"/>
        <w:spacing w:line="360" w:lineRule="auto"/>
        <w:ind w:left="0" w:firstLine="450"/>
        <w:rPr>
          <w:rFonts w:ascii="Times New Roman" w:hAnsi="Times New Roman"/>
          <w:sz w:val="24"/>
          <w:szCs w:val="24"/>
          <w:lang w:val="id-ID"/>
        </w:rPr>
      </w:pPr>
      <w:r w:rsidRPr="005822D0">
        <w:rPr>
          <w:rFonts w:ascii="Times New Roman" w:hAnsi="Times New Roman"/>
          <w:position w:val="-16"/>
          <w:sz w:val="24"/>
          <w:szCs w:val="24"/>
        </w:rPr>
        <w:object w:dxaOrig="2299" w:dyaOrig="480">
          <v:shape id="_x0000_i1090" type="#_x0000_t75" style="width:114.75pt;height:24pt" o:ole="">
            <v:imagedata r:id="rId234" o:title=""/>
          </v:shape>
          <o:OLEObject Type="Embed" ProgID="Equation.DSMT4" ShapeID="_x0000_i1090" DrawAspect="Content" ObjectID="_1416629752" r:id="rId235"/>
        </w:object>
      </w:r>
      <w:r w:rsidRPr="005822D0">
        <w:rPr>
          <w:rFonts w:ascii="Times New Roman" w:hAnsi="Times New Roman"/>
          <w:sz w:val="24"/>
          <w:szCs w:val="24"/>
        </w:rPr>
        <w:t>.</w:t>
      </w:r>
      <w:r w:rsidRPr="005822D0">
        <w:rPr>
          <w:rFonts w:ascii="Times New Roman" w:hAnsi="Times New Roman"/>
          <w:sz w:val="24"/>
          <w:szCs w:val="24"/>
        </w:rPr>
        <w:tab/>
      </w:r>
      <w:r w:rsidRPr="005822D0">
        <w:rPr>
          <w:rFonts w:ascii="Times New Roman" w:hAnsi="Times New Roman"/>
          <w:sz w:val="24"/>
          <w:szCs w:val="24"/>
        </w:rPr>
        <w:tab/>
      </w:r>
      <w:r w:rsidRPr="005822D0">
        <w:rPr>
          <w:rFonts w:ascii="Times New Roman" w:hAnsi="Times New Roman"/>
          <w:sz w:val="24"/>
          <w:szCs w:val="24"/>
        </w:rPr>
        <w:tab/>
      </w:r>
    </w:p>
    <w:p w:rsidR="00D80C86" w:rsidRPr="005822D0" w:rsidRDefault="00D80C86" w:rsidP="00312CD3">
      <w:pPr>
        <w:pStyle w:val="ListParagraph"/>
        <w:numPr>
          <w:ilvl w:val="0"/>
          <w:numId w:val="12"/>
        </w:numPr>
        <w:spacing w:line="360" w:lineRule="auto"/>
        <w:ind w:left="0" w:firstLine="450"/>
        <w:jc w:val="both"/>
        <w:rPr>
          <w:rFonts w:ascii="Times New Roman" w:hAnsi="Times New Roman"/>
          <w:sz w:val="24"/>
          <w:szCs w:val="24"/>
        </w:rPr>
      </w:pPr>
      <w:r w:rsidRPr="005822D0">
        <w:rPr>
          <w:rFonts w:ascii="Times New Roman" w:hAnsi="Times New Roman"/>
          <w:sz w:val="24"/>
          <w:szCs w:val="24"/>
        </w:rPr>
        <w:lastRenderedPageBreak/>
        <w:t xml:space="preserve">Perhitungan pada saat </w:t>
      </w:r>
      <w:r w:rsidRPr="005822D0">
        <w:rPr>
          <w:rFonts w:ascii="Times New Roman" w:hAnsi="Times New Roman"/>
          <w:position w:val="-6"/>
          <w:sz w:val="24"/>
          <w:szCs w:val="24"/>
        </w:rPr>
        <w:object w:dxaOrig="279" w:dyaOrig="320">
          <v:shape id="_x0000_i1091" type="#_x0000_t75" style="width:14.25pt;height:16.5pt" o:ole="">
            <v:imagedata r:id="rId236" o:title=""/>
          </v:shape>
          <o:OLEObject Type="Embed" ProgID="Equation.DSMT4" ShapeID="_x0000_i1091" DrawAspect="Content" ObjectID="_1416629753" r:id="rId237"/>
        </w:object>
      </w:r>
    </w:p>
    <w:p w:rsidR="00D80C86" w:rsidRPr="005822D0" w:rsidRDefault="00D80C86" w:rsidP="00417639">
      <w:pPr>
        <w:pStyle w:val="ListParagraph"/>
        <w:spacing w:line="360" w:lineRule="auto"/>
        <w:ind w:left="0" w:firstLine="450"/>
        <w:jc w:val="both"/>
        <w:rPr>
          <w:rFonts w:ascii="Times New Roman" w:hAnsi="Times New Roman"/>
          <w:sz w:val="24"/>
          <w:szCs w:val="24"/>
        </w:rPr>
      </w:pPr>
      <w:r w:rsidRPr="005822D0">
        <w:rPr>
          <w:rFonts w:ascii="Times New Roman" w:hAnsi="Times New Roman"/>
          <w:sz w:val="24"/>
          <w:szCs w:val="24"/>
        </w:rPr>
        <w:t xml:space="preserve">Batas eksekusi numerik </w:t>
      </w:r>
      <w:r w:rsidRPr="005822D0">
        <w:rPr>
          <w:rFonts w:ascii="Times New Roman" w:hAnsi="Times New Roman"/>
          <w:position w:val="-12"/>
          <w:sz w:val="24"/>
          <w:szCs w:val="24"/>
        </w:rPr>
        <w:object w:dxaOrig="340" w:dyaOrig="380">
          <v:shape id="_x0000_i1092" type="#_x0000_t75" style="width:17.25pt;height:18.75pt" o:ole="">
            <v:imagedata r:id="rId238" o:title=""/>
          </v:shape>
          <o:OLEObject Type="Embed" ProgID="Equation.DSMT4" ShapeID="_x0000_i1092" DrawAspect="Content" ObjectID="_1416629754" r:id="rId239"/>
        </w:object>
      </w:r>
      <w:r w:rsidRPr="005822D0">
        <w:rPr>
          <w:rFonts w:ascii="Times New Roman" w:hAnsi="Times New Roman"/>
          <w:sz w:val="24"/>
          <w:szCs w:val="24"/>
        </w:rPr>
        <w:t xml:space="preserve">, diperoleh dari batas eksekusi pada saat </w:t>
      </w:r>
      <w:r w:rsidRPr="005822D0">
        <w:rPr>
          <w:rFonts w:ascii="Times New Roman" w:hAnsi="Times New Roman"/>
          <w:position w:val="-4"/>
          <w:sz w:val="24"/>
          <w:szCs w:val="24"/>
        </w:rPr>
        <w:object w:dxaOrig="220" w:dyaOrig="260">
          <v:shape id="_x0000_i1093" type="#_x0000_t75" style="width:11.25pt;height:12.75pt" o:ole="">
            <v:imagedata r:id="rId240" o:title=""/>
          </v:shape>
          <o:OLEObject Type="Embed" ProgID="Equation.DSMT4" ShapeID="_x0000_i1093" DrawAspect="Content" ObjectID="_1416629755" r:id="rId241"/>
        </w:object>
      </w:r>
      <w:r w:rsidRPr="005822D0">
        <w:rPr>
          <w:rFonts w:ascii="Times New Roman" w:hAnsi="Times New Roman"/>
          <w:sz w:val="24"/>
          <w:szCs w:val="24"/>
        </w:rPr>
        <w:t xml:space="preserve">, yakni </w:t>
      </w:r>
      <w:r w:rsidRPr="005822D0">
        <w:rPr>
          <w:rFonts w:ascii="Times New Roman" w:hAnsi="Times New Roman"/>
          <w:position w:val="-12"/>
          <w:sz w:val="24"/>
          <w:szCs w:val="24"/>
        </w:rPr>
        <w:object w:dxaOrig="1020" w:dyaOrig="360">
          <v:shape id="_x0000_i1094" type="#_x0000_t75" style="width:51pt;height:18pt" o:ole="">
            <v:imagedata r:id="rId242" o:title=""/>
          </v:shape>
          <o:OLEObject Type="Embed" ProgID="Equation.DSMT4" ShapeID="_x0000_i1094" DrawAspect="Content" ObjectID="_1416629756" r:id="rId243"/>
        </w:object>
      </w:r>
      <w:r w:rsidRPr="005822D0">
        <w:rPr>
          <w:rFonts w:ascii="Times New Roman" w:hAnsi="Times New Roman"/>
          <w:sz w:val="24"/>
          <w:szCs w:val="24"/>
        </w:rPr>
        <w:t xml:space="preserve">. Agar lebih memudahkan perhitungan, digunakan titik nodal </w:t>
      </w:r>
      <w:r w:rsidRPr="005822D0">
        <w:rPr>
          <w:rFonts w:ascii="Times New Roman" w:hAnsi="Times New Roman"/>
          <w:position w:val="-12"/>
          <w:sz w:val="24"/>
          <w:szCs w:val="24"/>
        </w:rPr>
        <w:object w:dxaOrig="260" w:dyaOrig="360">
          <v:shape id="_x0000_i1095" type="#_x0000_t75" style="width:12.75pt;height:18pt" o:ole="">
            <v:imagedata r:id="rId244" o:title=""/>
          </v:shape>
          <o:OLEObject Type="Embed" ProgID="Equation.DSMT4" ShapeID="_x0000_i1095" DrawAspect="Content" ObjectID="_1416629757" r:id="rId245"/>
        </w:object>
      </w:r>
      <w:r w:rsidRPr="005822D0">
        <w:rPr>
          <w:rFonts w:ascii="Times New Roman" w:hAnsi="Times New Roman"/>
          <w:sz w:val="24"/>
          <w:szCs w:val="24"/>
        </w:rPr>
        <w:t>sedemikian sehingga</w:t>
      </w:r>
    </w:p>
    <w:p w:rsidR="00D80C86" w:rsidRPr="005822D0" w:rsidRDefault="00D80C86" w:rsidP="00417639">
      <w:pPr>
        <w:spacing w:line="360" w:lineRule="auto"/>
        <w:ind w:firstLine="450"/>
        <w:jc w:val="both"/>
      </w:pPr>
      <w:r w:rsidRPr="005822D0">
        <w:rPr>
          <w:position w:val="-12"/>
        </w:rPr>
        <w:object w:dxaOrig="780" w:dyaOrig="380">
          <v:shape id="_x0000_i1096" type="#_x0000_t75" style="width:39pt;height:18.75pt" o:ole="">
            <v:imagedata r:id="rId246" o:title=""/>
          </v:shape>
          <o:OLEObject Type="Embed" ProgID="Equation.DSMT4" ShapeID="_x0000_i1096" DrawAspect="Content" ObjectID="_1416629758" r:id="rId247"/>
        </w:object>
      </w:r>
      <w:r w:rsidRPr="005822D0">
        <w:tab/>
      </w:r>
      <w:r w:rsidRPr="005822D0">
        <w:tab/>
      </w:r>
      <w:r w:rsidRPr="005822D0">
        <w:tab/>
      </w:r>
      <w:r w:rsidRPr="005822D0">
        <w:tab/>
      </w:r>
      <w:r w:rsidRPr="005822D0">
        <w:tab/>
      </w:r>
    </w:p>
    <w:p w:rsidR="00D80C86" w:rsidRPr="005822D0" w:rsidRDefault="00D80C86" w:rsidP="00417639">
      <w:pPr>
        <w:pStyle w:val="ListParagraph"/>
        <w:spacing w:line="360" w:lineRule="auto"/>
        <w:ind w:left="0" w:firstLine="450"/>
        <w:jc w:val="both"/>
        <w:rPr>
          <w:rFonts w:ascii="Times New Roman" w:hAnsi="Times New Roman"/>
          <w:sz w:val="24"/>
          <w:szCs w:val="24"/>
        </w:rPr>
      </w:pPr>
      <w:r w:rsidRPr="005822D0">
        <w:rPr>
          <w:rFonts w:ascii="Times New Roman" w:hAnsi="Times New Roman"/>
          <w:sz w:val="24"/>
          <w:szCs w:val="24"/>
        </w:rPr>
        <w:t xml:space="preserve">dimana </w:t>
      </w:r>
      <w:r w:rsidRPr="005822D0">
        <w:rPr>
          <w:rFonts w:ascii="Times New Roman" w:hAnsi="Times New Roman"/>
          <w:position w:val="-12"/>
          <w:sz w:val="24"/>
          <w:szCs w:val="24"/>
        </w:rPr>
        <w:object w:dxaOrig="1600" w:dyaOrig="360">
          <v:shape id="_x0000_i1097" type="#_x0000_t75" style="width:80.25pt;height:18pt" o:ole="">
            <v:imagedata r:id="rId248" o:title=""/>
          </v:shape>
          <o:OLEObject Type="Embed" ProgID="Equation.DSMT4" ShapeID="_x0000_i1097" DrawAspect="Content" ObjectID="_1416629759" r:id="rId249"/>
        </w:object>
      </w:r>
      <w:r w:rsidRPr="005822D0">
        <w:rPr>
          <w:rFonts w:ascii="Times New Roman" w:hAnsi="Times New Roman"/>
          <w:sz w:val="24"/>
          <w:szCs w:val="24"/>
        </w:rPr>
        <w:t xml:space="preserve">, </w:t>
      </w:r>
      <w:r w:rsidRPr="005822D0">
        <w:rPr>
          <w:rFonts w:ascii="Times New Roman" w:hAnsi="Times New Roman"/>
          <w:position w:val="-14"/>
          <w:sz w:val="24"/>
          <w:szCs w:val="24"/>
        </w:rPr>
        <w:object w:dxaOrig="1640" w:dyaOrig="400">
          <v:shape id="_x0000_i1098" type="#_x0000_t75" style="width:82.5pt;height:19.5pt" o:ole="">
            <v:imagedata r:id="rId250" o:title=""/>
          </v:shape>
          <o:OLEObject Type="Embed" ProgID="Equation.DSMT4" ShapeID="_x0000_i1098" DrawAspect="Content" ObjectID="_1416629760" r:id="rId251"/>
        </w:object>
      </w:r>
      <w:r w:rsidRPr="005822D0">
        <w:rPr>
          <w:rFonts w:ascii="Times New Roman" w:hAnsi="Times New Roman"/>
          <w:sz w:val="24"/>
          <w:szCs w:val="24"/>
        </w:rPr>
        <w:t xml:space="preserve">. Pemilihan ini didasarkan pada </w:t>
      </w:r>
      <w:r w:rsidRPr="005822D0">
        <w:rPr>
          <w:rFonts w:ascii="Times New Roman" w:hAnsi="Times New Roman"/>
          <w:position w:val="-12"/>
          <w:sz w:val="24"/>
          <w:szCs w:val="24"/>
        </w:rPr>
        <w:object w:dxaOrig="1579" w:dyaOrig="380">
          <v:shape id="_x0000_i1099" type="#_x0000_t75" style="width:78.75pt;height:18.75pt" o:ole="">
            <v:imagedata r:id="rId252" o:title=""/>
          </v:shape>
          <o:OLEObject Type="Embed" ProgID="Equation.DSMT4" ShapeID="_x0000_i1099" DrawAspect="Content" ObjectID="_1416629761" r:id="rId253"/>
        </w:object>
      </w:r>
      <w:r w:rsidRPr="005822D0">
        <w:rPr>
          <w:rFonts w:ascii="Times New Roman" w:hAnsi="Times New Roman"/>
          <w:sz w:val="24"/>
          <w:szCs w:val="24"/>
        </w:rPr>
        <w:t>.</w:t>
      </w:r>
    </w:p>
    <w:p w:rsidR="00D80C86" w:rsidRPr="005822D0" w:rsidRDefault="00D80C86" w:rsidP="00417639">
      <w:pPr>
        <w:pStyle w:val="ListParagraph"/>
        <w:spacing w:line="360" w:lineRule="auto"/>
        <w:ind w:left="0" w:firstLine="450"/>
        <w:jc w:val="both"/>
        <w:rPr>
          <w:rFonts w:ascii="Times New Roman" w:hAnsi="Times New Roman"/>
          <w:sz w:val="24"/>
          <w:szCs w:val="24"/>
        </w:rPr>
      </w:pPr>
      <w:r w:rsidRPr="005822D0">
        <w:rPr>
          <w:rFonts w:ascii="Times New Roman" w:hAnsi="Times New Roman"/>
          <w:sz w:val="24"/>
          <w:szCs w:val="24"/>
        </w:rPr>
        <w:t xml:space="preserve">Pada saat </w:t>
      </w:r>
      <w:r w:rsidRPr="005822D0">
        <w:rPr>
          <w:rFonts w:ascii="Times New Roman" w:hAnsi="Times New Roman"/>
          <w:position w:val="-4"/>
          <w:sz w:val="24"/>
          <w:szCs w:val="24"/>
        </w:rPr>
        <w:object w:dxaOrig="220" w:dyaOrig="260">
          <v:shape id="_x0000_i1100" type="#_x0000_t75" style="width:10.5pt;height:12.75pt" o:ole="">
            <v:imagedata r:id="rId254" o:title=""/>
          </v:shape>
          <o:OLEObject Type="Embed" ProgID="Equation.DSMT4" ShapeID="_x0000_i1100" DrawAspect="Content" ObjectID="_1416629762" r:id="rId255"/>
        </w:object>
      </w:r>
      <w:r w:rsidRPr="005822D0">
        <w:rPr>
          <w:rFonts w:ascii="Times New Roman" w:hAnsi="Times New Roman"/>
          <w:sz w:val="24"/>
          <w:szCs w:val="24"/>
        </w:rPr>
        <w:t xml:space="preserve"> harga </w:t>
      </w:r>
      <w:r w:rsidRPr="005822D0">
        <w:rPr>
          <w:rFonts w:ascii="Times New Roman" w:hAnsi="Times New Roman"/>
          <w:position w:val="-10"/>
          <w:sz w:val="24"/>
          <w:szCs w:val="24"/>
        </w:rPr>
        <w:object w:dxaOrig="800" w:dyaOrig="320">
          <v:shape id="_x0000_i1101" type="#_x0000_t75" style="width:39.75pt;height:16.5pt" o:ole="">
            <v:imagedata r:id="rId256" o:title=""/>
          </v:shape>
          <o:OLEObject Type="Embed" ProgID="Equation.DSMT4" ShapeID="_x0000_i1101" DrawAspect="Content" ObjectID="_1416629763" r:id="rId257"/>
        </w:object>
      </w:r>
      <w:r w:rsidRPr="005822D0">
        <w:rPr>
          <w:rFonts w:ascii="Times New Roman" w:hAnsi="Times New Roman"/>
          <w:sz w:val="24"/>
          <w:szCs w:val="24"/>
        </w:rPr>
        <w:t xml:space="preserve"> dapat dihitung menggunakan Persamaan (1.15), sedangkan solusi hampiran </w:t>
      </w:r>
      <w:r w:rsidRPr="005822D0">
        <w:rPr>
          <w:rFonts w:ascii="Times New Roman" w:hAnsi="Times New Roman"/>
          <w:position w:val="-12"/>
          <w:sz w:val="24"/>
          <w:szCs w:val="24"/>
        </w:rPr>
        <w:object w:dxaOrig="320" w:dyaOrig="380">
          <v:shape id="_x0000_i1102" type="#_x0000_t75" style="width:16.5pt;height:18.75pt" o:ole="">
            <v:imagedata r:id="rId258" o:title=""/>
          </v:shape>
          <o:OLEObject Type="Embed" ProgID="Equation.DSMT4" ShapeID="_x0000_i1102" DrawAspect="Content" ObjectID="_1416629764" r:id="rId259"/>
        </w:object>
      </w:r>
      <w:r w:rsidRPr="005822D0">
        <w:rPr>
          <w:rFonts w:ascii="Times New Roman" w:hAnsi="Times New Roman"/>
          <w:sz w:val="24"/>
          <w:szCs w:val="24"/>
        </w:rPr>
        <w:t xml:space="preserve"> dicari dengan memililih </w:t>
      </w:r>
      <w:r w:rsidRPr="005822D0">
        <w:rPr>
          <w:rFonts w:ascii="Times New Roman" w:hAnsi="Times New Roman"/>
          <w:position w:val="-12"/>
          <w:sz w:val="24"/>
          <w:szCs w:val="24"/>
        </w:rPr>
        <w:object w:dxaOrig="320" w:dyaOrig="380">
          <v:shape id="_x0000_i1103" type="#_x0000_t75" style="width:16.5pt;height:18.75pt" o:ole="">
            <v:imagedata r:id="rId260" o:title=""/>
          </v:shape>
          <o:OLEObject Type="Embed" ProgID="Equation.DSMT4" ShapeID="_x0000_i1103" DrawAspect="Content" ObjectID="_1416629765" r:id="rId261"/>
        </w:object>
      </w:r>
      <w:r w:rsidRPr="005822D0">
        <w:rPr>
          <w:rFonts w:ascii="Times New Roman" w:hAnsi="Times New Roman"/>
          <w:sz w:val="24"/>
          <w:szCs w:val="24"/>
        </w:rPr>
        <w:t xml:space="preserve"> sebagai proyeksi orthogonal dari </w:t>
      </w:r>
      <w:r w:rsidRPr="005822D0">
        <w:rPr>
          <w:rFonts w:ascii="Times New Roman" w:hAnsi="Times New Roman"/>
          <w:position w:val="-10"/>
          <w:sz w:val="24"/>
          <w:szCs w:val="24"/>
        </w:rPr>
        <w:object w:dxaOrig="800" w:dyaOrig="320">
          <v:shape id="_x0000_i1104" type="#_x0000_t75" style="width:39.75pt;height:16.5pt" o:ole="">
            <v:imagedata r:id="rId262" o:title=""/>
          </v:shape>
          <o:OLEObject Type="Embed" ProgID="Equation.DSMT4" ShapeID="_x0000_i1104" DrawAspect="Content" ObjectID="_1416629766" r:id="rId263"/>
        </w:object>
      </w:r>
      <w:r w:rsidRPr="005822D0">
        <w:rPr>
          <w:rFonts w:ascii="Times New Roman" w:hAnsi="Times New Roman"/>
          <w:position w:val="-10"/>
          <w:sz w:val="24"/>
          <w:szCs w:val="24"/>
        </w:rPr>
        <w:t xml:space="preserve"> </w:t>
      </w:r>
      <w:r w:rsidRPr="005822D0">
        <w:rPr>
          <w:rFonts w:ascii="Times New Roman" w:hAnsi="Times New Roman"/>
          <w:sz w:val="24"/>
          <w:szCs w:val="24"/>
        </w:rPr>
        <w:t xml:space="preserve">di ruang </w:t>
      </w:r>
      <w:r w:rsidRPr="005822D0">
        <w:rPr>
          <w:rFonts w:ascii="Times New Roman" w:hAnsi="Times New Roman"/>
          <w:position w:val="-12"/>
          <w:sz w:val="24"/>
          <w:szCs w:val="24"/>
        </w:rPr>
        <w:object w:dxaOrig="260" w:dyaOrig="360">
          <v:shape id="_x0000_i1105" type="#_x0000_t75" style="width:12.75pt;height:18pt" o:ole="">
            <v:imagedata r:id="rId264" o:title=""/>
          </v:shape>
          <o:OLEObject Type="Embed" ProgID="Equation.DSMT4" ShapeID="_x0000_i1105" DrawAspect="Content" ObjectID="_1416629767" r:id="rId265"/>
        </w:object>
      </w:r>
      <w:r w:rsidRPr="005822D0">
        <w:rPr>
          <w:rFonts w:ascii="Times New Roman" w:hAnsi="Times New Roman"/>
          <w:sz w:val="24"/>
          <w:szCs w:val="24"/>
        </w:rPr>
        <w:t xml:space="preserve">. Didefinisikan </w:t>
      </w:r>
      <w:r w:rsidRPr="005822D0">
        <w:rPr>
          <w:rFonts w:ascii="Times New Roman" w:hAnsi="Times New Roman"/>
          <w:position w:val="-12"/>
          <w:sz w:val="24"/>
          <w:szCs w:val="24"/>
        </w:rPr>
        <w:object w:dxaOrig="320" w:dyaOrig="380">
          <v:shape id="_x0000_i1106" type="#_x0000_t75" style="width:16.5pt;height:18.75pt" o:ole="">
            <v:imagedata r:id="rId266" o:title=""/>
          </v:shape>
          <o:OLEObject Type="Embed" ProgID="Equation.DSMT4" ShapeID="_x0000_i1106" DrawAspect="Content" ObjectID="_1416629768" r:id="rId267"/>
        </w:object>
      </w:r>
      <w:r w:rsidRPr="005822D0">
        <w:rPr>
          <w:rFonts w:ascii="Times New Roman" w:hAnsi="Times New Roman"/>
          <w:sz w:val="24"/>
          <w:szCs w:val="24"/>
        </w:rPr>
        <w:t>sebagai</w:t>
      </w:r>
    </w:p>
    <w:p w:rsidR="00D80C86" w:rsidRPr="00C853CC" w:rsidRDefault="00D80C86" w:rsidP="00417639">
      <w:pPr>
        <w:spacing w:line="360" w:lineRule="auto"/>
        <w:ind w:firstLine="450"/>
        <w:jc w:val="both"/>
        <w:rPr>
          <w:lang w:val="id-ID"/>
        </w:rPr>
      </w:pPr>
      <w:r w:rsidRPr="005822D0">
        <w:rPr>
          <w:position w:val="-28"/>
        </w:rPr>
        <w:object w:dxaOrig="2000" w:dyaOrig="680">
          <v:shape id="_x0000_i1107" type="#_x0000_t75" style="width:100.5pt;height:33.75pt" o:ole="">
            <v:imagedata r:id="rId268" o:title=""/>
          </v:shape>
          <o:OLEObject Type="Embed" ProgID="Equation.DSMT4" ShapeID="_x0000_i1107" DrawAspect="Content" ObjectID="_1416629769" r:id="rId269"/>
        </w:object>
      </w:r>
      <w:r w:rsidRPr="005822D0">
        <w:t>.</w:t>
      </w:r>
      <w:r w:rsidRPr="005822D0">
        <w:tab/>
      </w:r>
      <w:r w:rsidRPr="005822D0">
        <w:tab/>
      </w:r>
      <w:r w:rsidRPr="005822D0">
        <w:tab/>
      </w:r>
      <w:r w:rsidRPr="005822D0">
        <w:tab/>
      </w:r>
      <w:r w:rsidR="00C853CC">
        <w:rPr>
          <w:lang w:val="id-ID"/>
        </w:rPr>
        <w:t>(18)</w:t>
      </w:r>
    </w:p>
    <w:p w:rsidR="00D80C86" w:rsidRPr="005822D0" w:rsidRDefault="00D80C86" w:rsidP="00417639">
      <w:pPr>
        <w:pStyle w:val="ListParagraph"/>
        <w:spacing w:line="360" w:lineRule="auto"/>
        <w:ind w:left="0" w:firstLine="450"/>
        <w:jc w:val="both"/>
        <w:rPr>
          <w:rFonts w:ascii="Times New Roman" w:hAnsi="Times New Roman"/>
          <w:sz w:val="24"/>
          <w:szCs w:val="24"/>
        </w:rPr>
      </w:pPr>
      <w:r w:rsidRPr="005822D0">
        <w:rPr>
          <w:rFonts w:ascii="Times New Roman" w:hAnsi="Times New Roman"/>
          <w:sz w:val="24"/>
          <w:szCs w:val="24"/>
        </w:rPr>
        <w:t xml:space="preserve">Akibat dari </w:t>
      </w:r>
      <w:r w:rsidRPr="005822D0">
        <w:rPr>
          <w:rFonts w:ascii="Times New Roman" w:hAnsi="Times New Roman"/>
          <w:position w:val="-10"/>
          <w:sz w:val="24"/>
          <w:szCs w:val="24"/>
        </w:rPr>
        <w:object w:dxaOrig="1200" w:dyaOrig="320">
          <v:shape id="_x0000_i1108" type="#_x0000_t75" style="width:60.75pt;height:16.5pt" o:ole="">
            <v:imagedata r:id="rId270" o:title=""/>
          </v:shape>
          <o:OLEObject Type="Embed" ProgID="Equation.DSMT4" ShapeID="_x0000_i1108" DrawAspect="Content" ObjectID="_1416629770" r:id="rId271"/>
        </w:object>
      </w:r>
      <w:r w:rsidRPr="005822D0">
        <w:rPr>
          <w:rFonts w:ascii="Times New Roman" w:hAnsi="Times New Roman"/>
          <w:sz w:val="24"/>
          <w:szCs w:val="24"/>
        </w:rPr>
        <w:t xml:space="preserve">, dengan Teorema Proyeksi Orthogonal  diperoleh persamaan </w:t>
      </w:r>
    </w:p>
    <w:p w:rsidR="00D80C86" w:rsidRPr="00C853CC" w:rsidRDefault="00D80C86" w:rsidP="00417639">
      <w:pPr>
        <w:pStyle w:val="ListParagraph"/>
        <w:spacing w:line="360" w:lineRule="auto"/>
        <w:ind w:left="0" w:firstLine="450"/>
        <w:jc w:val="both"/>
        <w:rPr>
          <w:rFonts w:ascii="Times New Roman" w:hAnsi="Times New Roman"/>
          <w:sz w:val="24"/>
          <w:szCs w:val="24"/>
          <w:lang w:val="id-ID"/>
        </w:rPr>
      </w:pPr>
      <w:r w:rsidRPr="005822D0">
        <w:rPr>
          <w:rFonts w:ascii="Times New Roman" w:hAnsi="Times New Roman"/>
          <w:position w:val="-32"/>
          <w:sz w:val="24"/>
          <w:szCs w:val="24"/>
        </w:rPr>
        <w:object w:dxaOrig="2880" w:dyaOrig="760">
          <v:shape id="_x0000_i1109" type="#_x0000_t75" style="width:2in;height:38.25pt" o:ole="">
            <v:imagedata r:id="rId272" o:title=""/>
          </v:shape>
          <o:OLEObject Type="Embed" ProgID="Equation.DSMT4" ShapeID="_x0000_i1109" DrawAspect="Content" ObjectID="_1416629771" r:id="rId273"/>
        </w:object>
      </w:r>
      <w:r w:rsidRPr="005822D0">
        <w:rPr>
          <w:rFonts w:ascii="Times New Roman" w:hAnsi="Times New Roman"/>
          <w:sz w:val="24"/>
          <w:szCs w:val="24"/>
        </w:rPr>
        <w:t>.</w:t>
      </w:r>
      <w:r w:rsidRPr="005822D0">
        <w:rPr>
          <w:rFonts w:ascii="Times New Roman" w:hAnsi="Times New Roman"/>
          <w:sz w:val="24"/>
          <w:szCs w:val="24"/>
        </w:rPr>
        <w:tab/>
      </w:r>
      <w:r w:rsidRPr="005822D0">
        <w:rPr>
          <w:rFonts w:ascii="Times New Roman" w:hAnsi="Times New Roman"/>
          <w:sz w:val="24"/>
          <w:szCs w:val="24"/>
        </w:rPr>
        <w:tab/>
      </w:r>
      <w:r w:rsidR="00C853CC">
        <w:rPr>
          <w:rFonts w:ascii="Times New Roman" w:hAnsi="Times New Roman"/>
          <w:sz w:val="24"/>
          <w:szCs w:val="24"/>
          <w:lang w:val="id-ID"/>
        </w:rPr>
        <w:t>(19)</w:t>
      </w:r>
    </w:p>
    <w:p w:rsidR="00D80C86" w:rsidRPr="005822D0" w:rsidRDefault="00D80C86" w:rsidP="00417639">
      <w:pPr>
        <w:pStyle w:val="ListParagraph"/>
        <w:spacing w:line="360" w:lineRule="auto"/>
        <w:ind w:left="0" w:firstLine="450"/>
        <w:rPr>
          <w:rFonts w:ascii="Times New Roman" w:hAnsi="Times New Roman"/>
          <w:sz w:val="24"/>
          <w:szCs w:val="24"/>
        </w:rPr>
      </w:pPr>
      <w:r w:rsidRPr="005822D0">
        <w:rPr>
          <w:rFonts w:ascii="Times New Roman" w:hAnsi="Times New Roman"/>
          <w:sz w:val="24"/>
          <w:szCs w:val="24"/>
        </w:rPr>
        <w:tab/>
      </w:r>
    </w:p>
    <w:p w:rsidR="00D80C86" w:rsidRPr="005822D0" w:rsidRDefault="00D80C86" w:rsidP="00312CD3">
      <w:pPr>
        <w:pStyle w:val="ListParagraph"/>
        <w:numPr>
          <w:ilvl w:val="0"/>
          <w:numId w:val="12"/>
        </w:numPr>
        <w:spacing w:line="360" w:lineRule="auto"/>
        <w:ind w:left="0" w:firstLine="450"/>
        <w:jc w:val="both"/>
        <w:rPr>
          <w:rFonts w:ascii="Times New Roman" w:hAnsi="Times New Roman"/>
          <w:sz w:val="24"/>
          <w:szCs w:val="24"/>
        </w:rPr>
      </w:pPr>
      <w:r w:rsidRPr="005822D0">
        <w:rPr>
          <w:rFonts w:ascii="Times New Roman" w:hAnsi="Times New Roman"/>
          <w:sz w:val="24"/>
          <w:szCs w:val="24"/>
        </w:rPr>
        <w:t xml:space="preserve">Perhitungan pada saat </w:t>
      </w:r>
      <w:r w:rsidRPr="005822D0">
        <w:rPr>
          <w:rFonts w:ascii="Times New Roman" w:hAnsi="Times New Roman"/>
          <w:position w:val="-6"/>
          <w:sz w:val="24"/>
          <w:szCs w:val="24"/>
        </w:rPr>
        <w:object w:dxaOrig="400" w:dyaOrig="320">
          <v:shape id="_x0000_i1110" type="#_x0000_t75" style="width:19.5pt;height:16.5pt" o:ole="">
            <v:imagedata r:id="rId274" o:title=""/>
          </v:shape>
          <o:OLEObject Type="Embed" ProgID="Equation.DSMT4" ShapeID="_x0000_i1110" DrawAspect="Content" ObjectID="_1416629772" r:id="rId275"/>
        </w:object>
      </w:r>
    </w:p>
    <w:p w:rsidR="00D80C86" w:rsidRPr="005822D0" w:rsidRDefault="00D80C86" w:rsidP="00417639">
      <w:pPr>
        <w:pStyle w:val="ListParagraph"/>
        <w:spacing w:line="360" w:lineRule="auto"/>
        <w:ind w:left="0" w:firstLine="450"/>
        <w:jc w:val="both"/>
        <w:rPr>
          <w:rFonts w:ascii="Times New Roman" w:hAnsi="Times New Roman"/>
          <w:sz w:val="24"/>
          <w:szCs w:val="24"/>
        </w:rPr>
      </w:pPr>
      <w:r w:rsidRPr="005822D0">
        <w:rPr>
          <w:rFonts w:ascii="Times New Roman" w:hAnsi="Times New Roman"/>
          <w:sz w:val="24"/>
          <w:szCs w:val="24"/>
        </w:rPr>
        <w:t xml:space="preserve">Turunan parsial </w:t>
      </w:r>
      <w:r w:rsidRPr="005822D0">
        <w:rPr>
          <w:rFonts w:ascii="Times New Roman" w:hAnsi="Times New Roman"/>
          <w:position w:val="-6"/>
          <w:sz w:val="24"/>
          <w:szCs w:val="24"/>
        </w:rPr>
        <w:object w:dxaOrig="260" w:dyaOrig="279">
          <v:shape id="_x0000_i1111" type="#_x0000_t75" style="width:12.75pt;height:14.25pt" o:ole="">
            <v:imagedata r:id="rId276" o:title=""/>
          </v:shape>
          <o:OLEObject Type="Embed" ProgID="Equation.DSMT4" ShapeID="_x0000_i1111" DrawAspect="Content" ObjectID="_1416629773" r:id="rId277"/>
        </w:object>
      </w:r>
      <w:r w:rsidRPr="005822D0">
        <w:rPr>
          <w:rFonts w:ascii="Times New Roman" w:hAnsi="Times New Roman"/>
          <w:sz w:val="24"/>
          <w:szCs w:val="24"/>
        </w:rPr>
        <w:t xml:space="preserve">tehadap </w:t>
      </w:r>
      <w:r w:rsidRPr="005822D0">
        <w:rPr>
          <w:rFonts w:ascii="Times New Roman" w:hAnsi="Times New Roman"/>
          <w:position w:val="-6"/>
          <w:sz w:val="24"/>
          <w:szCs w:val="24"/>
        </w:rPr>
        <w:object w:dxaOrig="139" w:dyaOrig="240">
          <v:shape id="_x0000_i1112" type="#_x0000_t75" style="width:6.75pt;height:12pt" o:ole="">
            <v:imagedata r:id="rId278" o:title=""/>
          </v:shape>
          <o:OLEObject Type="Embed" ProgID="Equation.DSMT4" ShapeID="_x0000_i1112" DrawAspect="Content" ObjectID="_1416629774" r:id="rId279"/>
        </w:object>
      </w:r>
      <w:r w:rsidRPr="005822D0">
        <w:rPr>
          <w:rFonts w:ascii="Times New Roman" w:hAnsi="Times New Roman"/>
          <w:position w:val="-6"/>
          <w:sz w:val="24"/>
          <w:szCs w:val="24"/>
        </w:rPr>
        <w:t xml:space="preserve"> </w:t>
      </w:r>
      <w:r w:rsidRPr="005822D0">
        <w:rPr>
          <w:rFonts w:ascii="Times New Roman" w:hAnsi="Times New Roman"/>
          <w:sz w:val="24"/>
          <w:szCs w:val="24"/>
        </w:rPr>
        <w:t xml:space="preserve">dihampiri menggunakan rumus selisih mundur dua titik Euler. Hampiran turunan </w:t>
      </w:r>
      <w:r w:rsidRPr="005822D0">
        <w:rPr>
          <w:rFonts w:ascii="Times New Roman" w:hAnsi="Times New Roman"/>
          <w:position w:val="-6"/>
          <w:sz w:val="24"/>
          <w:szCs w:val="24"/>
        </w:rPr>
        <w:object w:dxaOrig="260" w:dyaOrig="279">
          <v:shape id="_x0000_i1113" type="#_x0000_t75" style="width:12.75pt;height:14.25pt" o:ole="">
            <v:imagedata r:id="rId280" o:title=""/>
          </v:shape>
          <o:OLEObject Type="Embed" ProgID="Equation.DSMT4" ShapeID="_x0000_i1113" DrawAspect="Content" ObjectID="_1416629775" r:id="rId281"/>
        </w:object>
      </w:r>
      <w:r w:rsidRPr="005822D0">
        <w:rPr>
          <w:rFonts w:ascii="Times New Roman" w:hAnsi="Times New Roman"/>
          <w:sz w:val="24"/>
          <w:szCs w:val="24"/>
        </w:rPr>
        <w:t xml:space="preserve">terhadap </w:t>
      </w:r>
      <w:r w:rsidRPr="005822D0">
        <w:rPr>
          <w:rFonts w:ascii="Times New Roman" w:hAnsi="Times New Roman"/>
          <w:position w:val="-6"/>
          <w:sz w:val="24"/>
          <w:szCs w:val="24"/>
        </w:rPr>
        <w:object w:dxaOrig="139" w:dyaOrig="240">
          <v:shape id="_x0000_i1114" type="#_x0000_t75" style="width:6.75pt;height:12pt" o:ole="">
            <v:imagedata r:id="rId282" o:title=""/>
          </v:shape>
          <o:OLEObject Type="Embed" ProgID="Equation.DSMT4" ShapeID="_x0000_i1114" DrawAspect="Content" ObjectID="_1416629776" r:id="rId283"/>
        </w:object>
      </w:r>
      <w:r w:rsidRPr="005822D0">
        <w:rPr>
          <w:rFonts w:ascii="Times New Roman" w:hAnsi="Times New Roman"/>
          <w:position w:val="-6"/>
          <w:sz w:val="24"/>
          <w:szCs w:val="24"/>
        </w:rPr>
        <w:t xml:space="preserve"> </w:t>
      </w:r>
      <w:r w:rsidRPr="005822D0">
        <w:rPr>
          <w:rFonts w:ascii="Times New Roman" w:hAnsi="Times New Roman"/>
          <w:sz w:val="24"/>
          <w:szCs w:val="24"/>
        </w:rPr>
        <w:t xml:space="preserve">pada saat </w:t>
      </w:r>
      <w:r w:rsidRPr="005822D0">
        <w:rPr>
          <w:rFonts w:ascii="Times New Roman" w:hAnsi="Times New Roman"/>
          <w:position w:val="-6"/>
          <w:sz w:val="24"/>
          <w:szCs w:val="24"/>
        </w:rPr>
        <w:object w:dxaOrig="400" w:dyaOrig="320">
          <v:shape id="_x0000_i1115" type="#_x0000_t75" style="width:19.5pt;height:16.5pt" o:ole="">
            <v:imagedata r:id="rId284" o:title=""/>
          </v:shape>
          <o:OLEObject Type="Embed" ProgID="Equation.DSMT4" ShapeID="_x0000_i1115" DrawAspect="Content" ObjectID="_1416629777" r:id="rId285"/>
        </w:object>
      </w:r>
      <w:r w:rsidRPr="005822D0">
        <w:rPr>
          <w:rFonts w:ascii="Times New Roman" w:hAnsi="Times New Roman"/>
          <w:sz w:val="24"/>
          <w:szCs w:val="24"/>
        </w:rPr>
        <w:t xml:space="preserve"> didefinisikan dengan</w:t>
      </w:r>
    </w:p>
    <w:p w:rsidR="00D80C86" w:rsidRPr="005822D0" w:rsidRDefault="00D80C86" w:rsidP="00417639">
      <w:pPr>
        <w:pStyle w:val="ListParagraph"/>
        <w:spacing w:line="360" w:lineRule="auto"/>
        <w:ind w:left="0" w:firstLine="450"/>
        <w:jc w:val="both"/>
        <w:rPr>
          <w:rFonts w:ascii="Times New Roman" w:hAnsi="Times New Roman"/>
          <w:sz w:val="24"/>
          <w:szCs w:val="24"/>
        </w:rPr>
      </w:pPr>
      <w:r w:rsidRPr="005822D0">
        <w:rPr>
          <w:rFonts w:ascii="Times New Roman" w:hAnsi="Times New Roman"/>
          <w:position w:val="-24"/>
          <w:sz w:val="24"/>
          <w:szCs w:val="24"/>
        </w:rPr>
        <w:object w:dxaOrig="3420" w:dyaOrig="660">
          <v:shape id="_x0000_i1116" type="#_x0000_t75" style="width:170.25pt;height:33pt" o:ole="">
            <v:imagedata r:id="rId286" o:title=""/>
          </v:shape>
          <o:OLEObject Type="Embed" ProgID="Equation.DSMT4" ShapeID="_x0000_i1116" DrawAspect="Content" ObjectID="_1416629778" r:id="rId287"/>
        </w:object>
      </w:r>
      <w:r w:rsidRPr="005822D0">
        <w:rPr>
          <w:rFonts w:ascii="Times New Roman" w:hAnsi="Times New Roman"/>
          <w:sz w:val="24"/>
          <w:szCs w:val="24"/>
        </w:rPr>
        <w:t>.</w:t>
      </w:r>
      <w:r w:rsidRPr="005822D0">
        <w:rPr>
          <w:rFonts w:ascii="Times New Roman" w:hAnsi="Times New Roman"/>
          <w:sz w:val="24"/>
          <w:szCs w:val="24"/>
        </w:rPr>
        <w:tab/>
      </w:r>
      <w:r w:rsidRPr="005822D0">
        <w:rPr>
          <w:rFonts w:ascii="Times New Roman" w:hAnsi="Times New Roman"/>
          <w:sz w:val="24"/>
          <w:szCs w:val="24"/>
        </w:rPr>
        <w:tab/>
      </w:r>
      <w:r w:rsidR="00C853CC">
        <w:rPr>
          <w:rFonts w:ascii="Times New Roman" w:hAnsi="Times New Roman"/>
          <w:sz w:val="24"/>
          <w:szCs w:val="24"/>
          <w:lang w:val="id-ID"/>
        </w:rPr>
        <w:t>(20)</w:t>
      </w:r>
    </w:p>
    <w:p w:rsidR="00D80C86" w:rsidRPr="005822D0" w:rsidRDefault="00D80C86" w:rsidP="00417639">
      <w:pPr>
        <w:pStyle w:val="ListParagraph"/>
        <w:spacing w:line="360" w:lineRule="auto"/>
        <w:ind w:left="0" w:firstLine="450"/>
        <w:jc w:val="both"/>
        <w:rPr>
          <w:rFonts w:ascii="Times New Roman" w:hAnsi="Times New Roman"/>
          <w:sz w:val="24"/>
          <w:szCs w:val="24"/>
        </w:rPr>
      </w:pPr>
      <w:r w:rsidRPr="005822D0">
        <w:rPr>
          <w:rFonts w:ascii="Times New Roman" w:hAnsi="Times New Roman"/>
          <w:sz w:val="24"/>
          <w:szCs w:val="24"/>
        </w:rPr>
        <w:t xml:space="preserve">Subtitusi hampiran turunan </w:t>
      </w:r>
      <w:r w:rsidRPr="005822D0">
        <w:rPr>
          <w:rFonts w:ascii="Times New Roman" w:hAnsi="Times New Roman"/>
          <w:position w:val="-6"/>
          <w:sz w:val="24"/>
          <w:szCs w:val="24"/>
        </w:rPr>
        <w:object w:dxaOrig="260" w:dyaOrig="279">
          <v:shape id="_x0000_i1117" type="#_x0000_t75" style="width:12.75pt;height:14.25pt" o:ole="">
            <v:imagedata r:id="rId288" o:title=""/>
          </v:shape>
          <o:OLEObject Type="Embed" ProgID="Equation.DSMT4" ShapeID="_x0000_i1117" DrawAspect="Content" ObjectID="_1416629779" r:id="rId289"/>
        </w:object>
      </w:r>
      <w:r w:rsidRPr="005822D0">
        <w:rPr>
          <w:rFonts w:ascii="Times New Roman" w:hAnsi="Times New Roman"/>
          <w:position w:val="-6"/>
          <w:sz w:val="24"/>
          <w:szCs w:val="24"/>
        </w:rPr>
        <w:t xml:space="preserve"> </w:t>
      </w:r>
      <w:r w:rsidRPr="005822D0">
        <w:rPr>
          <w:rFonts w:ascii="Times New Roman" w:hAnsi="Times New Roman"/>
          <w:sz w:val="24"/>
          <w:szCs w:val="24"/>
        </w:rPr>
        <w:t xml:space="preserve">terhadap </w:t>
      </w:r>
      <w:r w:rsidRPr="005822D0">
        <w:rPr>
          <w:rFonts w:ascii="Times New Roman" w:hAnsi="Times New Roman"/>
          <w:position w:val="-6"/>
          <w:sz w:val="24"/>
          <w:szCs w:val="24"/>
        </w:rPr>
        <w:object w:dxaOrig="139" w:dyaOrig="240">
          <v:shape id="_x0000_i1118" type="#_x0000_t75" style="width:6.75pt;height:12pt" o:ole="">
            <v:imagedata r:id="rId290" o:title=""/>
          </v:shape>
          <o:OLEObject Type="Embed" ProgID="Equation.DSMT4" ShapeID="_x0000_i1118" DrawAspect="Content" ObjectID="_1416629780" r:id="rId291"/>
        </w:object>
      </w:r>
      <w:r w:rsidRPr="005822D0">
        <w:rPr>
          <w:rFonts w:ascii="Times New Roman" w:hAnsi="Times New Roman"/>
          <w:position w:val="-6"/>
          <w:sz w:val="24"/>
          <w:szCs w:val="24"/>
        </w:rPr>
        <w:t xml:space="preserve"> </w:t>
      </w:r>
      <w:r w:rsidRPr="005822D0">
        <w:rPr>
          <w:rFonts w:ascii="Times New Roman" w:hAnsi="Times New Roman"/>
          <w:sz w:val="24"/>
          <w:szCs w:val="24"/>
        </w:rPr>
        <w:t>pada Persamaan (</w:t>
      </w:r>
      <w:r w:rsidR="00C853CC">
        <w:rPr>
          <w:rFonts w:ascii="Times New Roman" w:hAnsi="Times New Roman"/>
          <w:sz w:val="24"/>
          <w:szCs w:val="24"/>
          <w:lang w:val="id-ID"/>
        </w:rPr>
        <w:t>20</w:t>
      </w:r>
      <w:r w:rsidRPr="005822D0">
        <w:rPr>
          <w:rFonts w:ascii="Times New Roman" w:hAnsi="Times New Roman"/>
          <w:sz w:val="24"/>
          <w:szCs w:val="24"/>
        </w:rPr>
        <w:t>) ke Persamaan (</w:t>
      </w:r>
      <w:r w:rsidR="00C853CC">
        <w:rPr>
          <w:rFonts w:ascii="Times New Roman" w:hAnsi="Times New Roman"/>
          <w:sz w:val="24"/>
          <w:szCs w:val="24"/>
          <w:lang w:val="id-ID"/>
        </w:rPr>
        <w:t>1</w:t>
      </w:r>
      <w:r w:rsidR="008015C5">
        <w:rPr>
          <w:rFonts w:ascii="Times New Roman" w:hAnsi="Times New Roman"/>
          <w:sz w:val="24"/>
          <w:szCs w:val="24"/>
          <w:lang w:val="id-ID"/>
        </w:rPr>
        <w:t>4</w:t>
      </w:r>
      <w:r w:rsidRPr="005822D0">
        <w:rPr>
          <w:rFonts w:ascii="Times New Roman" w:hAnsi="Times New Roman"/>
          <w:sz w:val="24"/>
          <w:szCs w:val="24"/>
        </w:rPr>
        <w:t xml:space="preserve">) diperoleh </w:t>
      </w:r>
    </w:p>
    <w:p w:rsidR="00D80C86" w:rsidRPr="008015C5" w:rsidRDefault="00D80C86" w:rsidP="00417639">
      <w:pPr>
        <w:spacing w:line="360" w:lineRule="auto"/>
        <w:ind w:firstLine="450"/>
        <w:jc w:val="both"/>
        <w:rPr>
          <w:lang w:val="id-ID"/>
        </w:rPr>
      </w:pPr>
      <w:r w:rsidRPr="005822D0">
        <w:rPr>
          <w:position w:val="-12"/>
        </w:rPr>
        <w:object w:dxaOrig="3580" w:dyaOrig="380">
          <v:shape id="_x0000_i1119" type="#_x0000_t75" style="width:178.5pt;height:18.75pt" o:ole="">
            <v:imagedata r:id="rId292" o:title=""/>
          </v:shape>
          <o:OLEObject Type="Embed" ProgID="Equation.DSMT4" ShapeID="_x0000_i1119" DrawAspect="Content" ObjectID="_1416629781" r:id="rId293"/>
        </w:object>
      </w:r>
      <w:r w:rsidRPr="005822D0">
        <w:t>,</w:t>
      </w:r>
      <w:r w:rsidRPr="005822D0">
        <w:tab/>
      </w:r>
      <w:r w:rsidRPr="005822D0">
        <w:tab/>
      </w:r>
      <w:r w:rsidRPr="005822D0">
        <w:tab/>
      </w:r>
      <w:r w:rsidR="008015C5">
        <w:rPr>
          <w:lang w:val="id-ID"/>
        </w:rPr>
        <w:t>(21)</w:t>
      </w:r>
    </w:p>
    <w:p w:rsidR="00D80C86" w:rsidRPr="005822D0" w:rsidRDefault="00D80C86" w:rsidP="00417639">
      <w:pPr>
        <w:pStyle w:val="ListParagraph"/>
        <w:spacing w:line="360" w:lineRule="auto"/>
        <w:ind w:left="0" w:firstLine="450"/>
        <w:jc w:val="both"/>
        <w:rPr>
          <w:rFonts w:ascii="Times New Roman" w:hAnsi="Times New Roman"/>
          <w:sz w:val="24"/>
          <w:szCs w:val="24"/>
        </w:rPr>
      </w:pPr>
      <w:r w:rsidRPr="005822D0">
        <w:rPr>
          <w:rFonts w:ascii="Times New Roman" w:hAnsi="Times New Roman"/>
          <w:sz w:val="24"/>
          <w:szCs w:val="24"/>
        </w:rPr>
        <w:lastRenderedPageBreak/>
        <w:t xml:space="preserve">dengan </w:t>
      </w:r>
      <w:r w:rsidRPr="005822D0">
        <w:rPr>
          <w:rFonts w:ascii="Times New Roman" w:hAnsi="Times New Roman"/>
          <w:position w:val="-12"/>
          <w:sz w:val="24"/>
          <w:szCs w:val="24"/>
        </w:rPr>
        <w:object w:dxaOrig="460" w:dyaOrig="380">
          <v:shape id="_x0000_i1120" type="#_x0000_t75" style="width:23.25pt;height:18.75pt" o:ole="">
            <v:imagedata r:id="rId294" o:title=""/>
          </v:shape>
          <o:OLEObject Type="Embed" ProgID="Equation.DSMT4" ShapeID="_x0000_i1120" DrawAspect="Content" ObjectID="_1416629782" r:id="rId295"/>
        </w:object>
      </w:r>
      <w:r w:rsidRPr="005822D0">
        <w:rPr>
          <w:rFonts w:ascii="Times New Roman" w:hAnsi="Times New Roman"/>
          <w:sz w:val="24"/>
          <w:szCs w:val="24"/>
        </w:rPr>
        <w:t xml:space="preserve">adalah solusi hampiran </w:t>
      </w:r>
      <w:r w:rsidRPr="005822D0">
        <w:rPr>
          <w:rFonts w:ascii="Times New Roman" w:hAnsi="Times New Roman"/>
          <w:position w:val="-10"/>
          <w:sz w:val="24"/>
          <w:szCs w:val="24"/>
        </w:rPr>
        <w:object w:dxaOrig="1240" w:dyaOrig="360">
          <v:shape id="_x0000_i1121" type="#_x0000_t75" style="width:61.5pt;height:18pt" o:ole="">
            <v:imagedata r:id="rId296" o:title=""/>
          </v:shape>
          <o:OLEObject Type="Embed" ProgID="Equation.DSMT4" ShapeID="_x0000_i1121" DrawAspect="Content" ObjectID="_1416629783" r:id="rId297"/>
        </w:object>
      </w:r>
      <w:r w:rsidRPr="005822D0">
        <w:rPr>
          <w:rFonts w:ascii="Times New Roman" w:hAnsi="Times New Roman"/>
          <w:sz w:val="24"/>
          <w:szCs w:val="24"/>
        </w:rPr>
        <w:t xml:space="preserve">pada subruang </w:t>
      </w:r>
      <w:r w:rsidRPr="005822D0">
        <w:rPr>
          <w:rFonts w:ascii="Times New Roman" w:hAnsi="Times New Roman"/>
          <w:position w:val="-12"/>
          <w:sz w:val="24"/>
          <w:szCs w:val="24"/>
        </w:rPr>
        <w:object w:dxaOrig="260" w:dyaOrig="360">
          <v:shape id="_x0000_i1122" type="#_x0000_t75" style="width:12.75pt;height:18pt" o:ole="">
            <v:imagedata r:id="rId298" o:title=""/>
          </v:shape>
          <o:OLEObject Type="Embed" ProgID="Equation.DSMT4" ShapeID="_x0000_i1122" DrawAspect="Content" ObjectID="_1416629784" r:id="rId299"/>
        </w:object>
      </w:r>
      <w:r w:rsidRPr="005822D0">
        <w:rPr>
          <w:rFonts w:ascii="Times New Roman" w:hAnsi="Times New Roman"/>
          <w:sz w:val="24"/>
          <w:szCs w:val="24"/>
        </w:rPr>
        <w:t>. Dipilih fungsi</w:t>
      </w:r>
      <w:r w:rsidRPr="005822D0">
        <w:rPr>
          <w:rFonts w:ascii="Times New Roman" w:hAnsi="Times New Roman"/>
          <w:position w:val="-12"/>
          <w:sz w:val="24"/>
          <w:szCs w:val="24"/>
        </w:rPr>
        <w:object w:dxaOrig="660" w:dyaOrig="360">
          <v:shape id="_x0000_i1123" type="#_x0000_t75" style="width:33pt;height:18pt" o:ole="">
            <v:imagedata r:id="rId300" o:title=""/>
          </v:shape>
          <o:OLEObject Type="Embed" ProgID="Equation.DSMT4" ShapeID="_x0000_i1123" DrawAspect="Content" ObjectID="_1416629785" r:id="rId301"/>
        </w:object>
      </w:r>
      <w:r w:rsidRPr="005822D0">
        <w:rPr>
          <w:rFonts w:ascii="Times New Roman" w:hAnsi="Times New Roman"/>
          <w:sz w:val="24"/>
          <w:szCs w:val="24"/>
        </w:rPr>
        <w:t xml:space="preserve"> sebagai fungsi tes, dan mengalikannya ke kedua ruas Persamaan </w:t>
      </w:r>
      <w:r w:rsidR="008015C5">
        <w:rPr>
          <w:rFonts w:ascii="Times New Roman" w:hAnsi="Times New Roman"/>
          <w:sz w:val="24"/>
          <w:szCs w:val="24"/>
          <w:lang w:val="id-ID"/>
        </w:rPr>
        <w:t>(21)</w:t>
      </w:r>
      <w:r w:rsidRPr="005822D0">
        <w:rPr>
          <w:rFonts w:ascii="Times New Roman" w:hAnsi="Times New Roman"/>
          <w:sz w:val="24"/>
          <w:szCs w:val="24"/>
        </w:rPr>
        <w:t>,  diperoleh</w:t>
      </w:r>
    </w:p>
    <w:p w:rsidR="00D80C86" w:rsidRPr="005822D0" w:rsidRDefault="00D80C86" w:rsidP="00417639">
      <w:pPr>
        <w:pStyle w:val="ListParagraph"/>
        <w:spacing w:line="360" w:lineRule="auto"/>
        <w:ind w:left="0" w:firstLine="450"/>
        <w:jc w:val="both"/>
        <w:rPr>
          <w:rFonts w:ascii="Times New Roman" w:hAnsi="Times New Roman"/>
          <w:sz w:val="24"/>
          <w:szCs w:val="24"/>
        </w:rPr>
      </w:pPr>
      <w:r w:rsidRPr="005822D0">
        <w:rPr>
          <w:rFonts w:ascii="Times New Roman" w:hAnsi="Times New Roman"/>
          <w:position w:val="-16"/>
          <w:sz w:val="24"/>
          <w:szCs w:val="24"/>
        </w:rPr>
        <w:object w:dxaOrig="3840" w:dyaOrig="440">
          <v:shape id="_x0000_i1124" type="#_x0000_t75" style="width:191.25pt;height:21.75pt" o:ole="">
            <v:imagedata r:id="rId302" o:title=""/>
          </v:shape>
          <o:OLEObject Type="Embed" ProgID="Equation.DSMT4" ShapeID="_x0000_i1124" DrawAspect="Content" ObjectID="_1416629786" r:id="rId303"/>
        </w:object>
      </w:r>
    </w:p>
    <w:p w:rsidR="00D80C86" w:rsidRPr="005822D0" w:rsidRDefault="00D80C86" w:rsidP="00417639">
      <w:pPr>
        <w:spacing w:line="360" w:lineRule="auto"/>
        <w:ind w:firstLine="450"/>
        <w:jc w:val="both"/>
      </w:pPr>
      <w:r w:rsidRPr="005822D0">
        <w:rPr>
          <w:position w:val="-32"/>
        </w:rPr>
        <w:object w:dxaOrig="6420" w:dyaOrig="760">
          <v:shape id="_x0000_i1125" type="#_x0000_t75" style="width:315.75pt;height:38.25pt" o:ole="">
            <v:imagedata r:id="rId304" o:title=""/>
          </v:shape>
          <o:OLEObject Type="Embed" ProgID="Equation.DSMT4" ShapeID="_x0000_i1125" DrawAspect="Content" ObjectID="_1416629787" r:id="rId305"/>
        </w:object>
      </w:r>
    </w:p>
    <w:p w:rsidR="00D80C86" w:rsidRPr="005822D0" w:rsidRDefault="00D80C86" w:rsidP="00417639">
      <w:pPr>
        <w:pStyle w:val="ListParagraph"/>
        <w:spacing w:line="360" w:lineRule="auto"/>
        <w:ind w:left="0" w:firstLine="450"/>
        <w:rPr>
          <w:rFonts w:ascii="Times New Roman" w:hAnsi="Times New Roman"/>
          <w:sz w:val="24"/>
          <w:szCs w:val="24"/>
        </w:rPr>
      </w:pPr>
      <w:r w:rsidRPr="005822D0">
        <w:rPr>
          <w:rFonts w:ascii="Times New Roman" w:hAnsi="Times New Roman"/>
          <w:position w:val="-16"/>
          <w:sz w:val="24"/>
          <w:szCs w:val="24"/>
        </w:rPr>
        <w:object w:dxaOrig="1700" w:dyaOrig="440">
          <v:shape id="_x0000_i1126" type="#_x0000_t75" style="width:84.75pt;height:21.75pt" o:ole="">
            <v:imagedata r:id="rId306" o:title=""/>
          </v:shape>
          <o:OLEObject Type="Embed" ProgID="Equation.DSMT4" ShapeID="_x0000_i1126" DrawAspect="Content" ObjectID="_1416629788" r:id="rId307"/>
        </w:object>
      </w:r>
      <w:r w:rsidRPr="005822D0">
        <w:rPr>
          <w:rFonts w:ascii="Times New Roman" w:hAnsi="Times New Roman"/>
          <w:sz w:val="24"/>
          <w:szCs w:val="24"/>
        </w:rPr>
        <w:t>.</w:t>
      </w:r>
      <w:r w:rsidRPr="005822D0">
        <w:rPr>
          <w:rFonts w:ascii="Times New Roman" w:hAnsi="Times New Roman"/>
          <w:sz w:val="24"/>
          <w:szCs w:val="24"/>
        </w:rPr>
        <w:tab/>
      </w:r>
      <w:r w:rsidRPr="005822D0">
        <w:rPr>
          <w:rFonts w:ascii="Times New Roman" w:hAnsi="Times New Roman"/>
          <w:sz w:val="24"/>
          <w:szCs w:val="24"/>
        </w:rPr>
        <w:tab/>
      </w:r>
      <w:r w:rsidRPr="005822D0">
        <w:rPr>
          <w:rFonts w:ascii="Times New Roman" w:hAnsi="Times New Roman"/>
          <w:sz w:val="24"/>
          <w:szCs w:val="24"/>
        </w:rPr>
        <w:tab/>
      </w:r>
      <w:r w:rsidRPr="005822D0">
        <w:rPr>
          <w:rFonts w:ascii="Times New Roman" w:hAnsi="Times New Roman"/>
          <w:sz w:val="24"/>
          <w:szCs w:val="24"/>
        </w:rPr>
        <w:tab/>
      </w:r>
      <w:r w:rsidR="008015C5">
        <w:rPr>
          <w:rFonts w:ascii="Times New Roman" w:hAnsi="Times New Roman"/>
          <w:sz w:val="24"/>
          <w:szCs w:val="24"/>
          <w:lang w:val="id-ID"/>
        </w:rPr>
        <w:t xml:space="preserve"> (22)</w:t>
      </w:r>
      <w:r w:rsidRPr="005822D0">
        <w:rPr>
          <w:rFonts w:ascii="Times New Roman" w:hAnsi="Times New Roman"/>
          <w:sz w:val="24"/>
          <w:szCs w:val="24"/>
        </w:rPr>
        <w:tab/>
      </w:r>
      <w:r w:rsidRPr="005822D0">
        <w:rPr>
          <w:rFonts w:ascii="Times New Roman" w:hAnsi="Times New Roman"/>
          <w:sz w:val="24"/>
          <w:szCs w:val="24"/>
        </w:rPr>
        <w:tab/>
      </w:r>
      <w:r w:rsidRPr="005822D0">
        <w:rPr>
          <w:rFonts w:ascii="Times New Roman" w:hAnsi="Times New Roman"/>
          <w:sz w:val="24"/>
          <w:szCs w:val="24"/>
        </w:rPr>
        <w:tab/>
      </w:r>
    </w:p>
    <w:p w:rsidR="00D80C86" w:rsidRPr="005822D0" w:rsidRDefault="00D80C86" w:rsidP="00417639">
      <w:pPr>
        <w:spacing w:line="360" w:lineRule="auto"/>
        <w:ind w:firstLine="450"/>
        <w:jc w:val="both"/>
        <w:outlineLvl w:val="0"/>
      </w:pPr>
      <w:r w:rsidRPr="005822D0">
        <w:t>Akibat dari</w:t>
      </w:r>
    </w:p>
    <w:p w:rsidR="00D80C86" w:rsidRPr="008015C5" w:rsidRDefault="00D80C86" w:rsidP="00417639">
      <w:pPr>
        <w:spacing w:line="360" w:lineRule="auto"/>
        <w:ind w:firstLine="450"/>
        <w:jc w:val="both"/>
        <w:outlineLvl w:val="0"/>
        <w:rPr>
          <w:lang w:val="id-ID"/>
        </w:rPr>
      </w:pPr>
      <w:r w:rsidRPr="005822D0">
        <w:rPr>
          <w:position w:val="-30"/>
        </w:rPr>
        <w:object w:dxaOrig="2600" w:dyaOrig="700">
          <v:shape id="_x0000_i1127" type="#_x0000_t75" style="width:129.75pt;height:35.25pt" o:ole="">
            <v:imagedata r:id="rId308" o:title=""/>
          </v:shape>
          <o:OLEObject Type="Embed" ProgID="Equation.DSMT4" ShapeID="_x0000_i1127" DrawAspect="Content" ObjectID="_1416629789" r:id="rId309"/>
        </w:object>
      </w:r>
      <w:r w:rsidRPr="005822D0">
        <w:t>,</w:t>
      </w:r>
      <w:r w:rsidRPr="005822D0">
        <w:tab/>
      </w:r>
      <w:r w:rsidRPr="005822D0">
        <w:tab/>
      </w:r>
      <w:r w:rsidRPr="005822D0">
        <w:tab/>
      </w:r>
    </w:p>
    <w:p w:rsidR="00D80C86" w:rsidRPr="005822D0" w:rsidRDefault="00D80C86" w:rsidP="00417639">
      <w:pPr>
        <w:spacing w:line="360" w:lineRule="auto"/>
        <w:ind w:firstLine="450"/>
        <w:jc w:val="both"/>
        <w:outlineLvl w:val="0"/>
      </w:pPr>
      <w:r w:rsidRPr="005822D0">
        <w:t xml:space="preserve">maka </w:t>
      </w:r>
      <w:r w:rsidRPr="005822D0">
        <w:rPr>
          <w:position w:val="-16"/>
        </w:rPr>
        <w:object w:dxaOrig="920" w:dyaOrig="440">
          <v:shape id="_x0000_i1128" type="#_x0000_t75" style="width:46.5pt;height:21.75pt" o:ole="">
            <v:imagedata r:id="rId310" o:title=""/>
          </v:shape>
          <o:OLEObject Type="Embed" ProgID="Equation.DSMT4" ShapeID="_x0000_i1128" DrawAspect="Content" ObjectID="_1416629790" r:id="rId311"/>
        </w:object>
      </w:r>
      <w:r w:rsidRPr="005822D0">
        <w:t>dapat dinyatakan dalam bentuk matriks, yakni</w:t>
      </w:r>
    </w:p>
    <w:p w:rsidR="00D80C86" w:rsidRPr="005822D0" w:rsidRDefault="00D80C86" w:rsidP="00417639">
      <w:pPr>
        <w:spacing w:line="360" w:lineRule="auto"/>
        <w:ind w:firstLine="450"/>
        <w:jc w:val="both"/>
        <w:outlineLvl w:val="0"/>
      </w:pPr>
      <w:r w:rsidRPr="005822D0">
        <w:rPr>
          <w:position w:val="-16"/>
        </w:rPr>
        <w:object w:dxaOrig="1480" w:dyaOrig="440">
          <v:shape id="_x0000_i1129" type="#_x0000_t75" style="width:74.25pt;height:21.75pt" o:ole="">
            <v:imagedata r:id="rId312" o:title=""/>
          </v:shape>
          <o:OLEObject Type="Embed" ProgID="Equation.DSMT4" ShapeID="_x0000_i1129" DrawAspect="Content" ObjectID="_1416629791" r:id="rId313"/>
        </w:object>
      </w:r>
      <w:r w:rsidRPr="005822D0">
        <w:t>.</w:t>
      </w:r>
      <w:r w:rsidRPr="005822D0">
        <w:tab/>
      </w:r>
      <w:r w:rsidRPr="005822D0">
        <w:tab/>
      </w:r>
      <w:r w:rsidRPr="005822D0">
        <w:tab/>
      </w:r>
      <w:r w:rsidRPr="005822D0">
        <w:tab/>
      </w:r>
      <w:r w:rsidRPr="005822D0">
        <w:tab/>
      </w:r>
    </w:p>
    <w:p w:rsidR="00D80C86" w:rsidRPr="005822D0" w:rsidRDefault="00D80C86" w:rsidP="00417639">
      <w:pPr>
        <w:spacing w:line="360" w:lineRule="auto"/>
        <w:ind w:firstLine="450"/>
        <w:jc w:val="both"/>
        <w:outlineLvl w:val="0"/>
      </w:pPr>
      <w:r w:rsidRPr="005822D0">
        <w:t xml:space="preserve">Matriks </w:t>
      </w:r>
      <w:r w:rsidRPr="005822D0">
        <w:rPr>
          <w:position w:val="-4"/>
        </w:rPr>
        <w:object w:dxaOrig="240" w:dyaOrig="260">
          <v:shape id="_x0000_i1130" type="#_x0000_t75" style="width:12pt;height:12.75pt" o:ole="">
            <v:imagedata r:id="rId314" o:title=""/>
          </v:shape>
          <o:OLEObject Type="Embed" ProgID="Equation.DSMT4" ShapeID="_x0000_i1130" DrawAspect="Content" ObjectID="_1416629792" r:id="rId315"/>
        </w:object>
      </w:r>
      <w:r w:rsidRPr="005822D0">
        <w:rPr>
          <w:position w:val="-4"/>
        </w:rPr>
        <w:t xml:space="preserve"> </w:t>
      </w:r>
      <w:r w:rsidRPr="005822D0">
        <w:t>memiliki entri-entri</w:t>
      </w:r>
    </w:p>
    <w:p w:rsidR="00D80C86" w:rsidRPr="005822D0" w:rsidRDefault="00D80C86" w:rsidP="00417639">
      <w:pPr>
        <w:spacing w:line="360" w:lineRule="auto"/>
        <w:ind w:firstLine="450"/>
        <w:jc w:val="both"/>
      </w:pPr>
      <w:r w:rsidRPr="005822D0">
        <w:rPr>
          <w:position w:val="-24"/>
        </w:rPr>
        <w:object w:dxaOrig="1200" w:dyaOrig="620">
          <v:shape id="_x0000_i1131" type="#_x0000_t75" style="width:60.75pt;height:31.5pt" o:ole="">
            <v:imagedata r:id="rId316" o:title=""/>
          </v:shape>
          <o:OLEObject Type="Embed" ProgID="Equation.DSMT4" ShapeID="_x0000_i1131" DrawAspect="Content" ObjectID="_1416629793" r:id="rId317"/>
        </w:object>
      </w:r>
      <w:r w:rsidRPr="005822D0">
        <w:t>,</w:t>
      </w:r>
      <w:r w:rsidRPr="005822D0">
        <w:rPr>
          <w:position w:val="-24"/>
        </w:rPr>
        <w:object w:dxaOrig="1219" w:dyaOrig="620">
          <v:shape id="_x0000_i1132" type="#_x0000_t75" style="width:61.5pt;height:31.5pt" o:ole="">
            <v:imagedata r:id="rId318" o:title=""/>
          </v:shape>
          <o:OLEObject Type="Embed" ProgID="Equation.DSMT4" ShapeID="_x0000_i1132" DrawAspect="Content" ObjectID="_1416629794" r:id="rId319"/>
        </w:object>
      </w:r>
      <w:r w:rsidRPr="005822D0">
        <w:t xml:space="preserve">, </w:t>
      </w:r>
      <w:r w:rsidRPr="005822D0">
        <w:rPr>
          <w:position w:val="-24"/>
        </w:rPr>
        <w:object w:dxaOrig="1219" w:dyaOrig="620">
          <v:shape id="_x0000_i1133" type="#_x0000_t75" style="width:61.5pt;height:31.5pt" o:ole="">
            <v:imagedata r:id="rId320" o:title=""/>
          </v:shape>
          <o:OLEObject Type="Embed" ProgID="Equation.DSMT4" ShapeID="_x0000_i1133" DrawAspect="Content" ObjectID="_1416629795" r:id="rId321"/>
        </w:object>
      </w:r>
    </w:p>
    <w:p w:rsidR="00D80C86" w:rsidRPr="005822D0" w:rsidRDefault="00D80C86" w:rsidP="00417639">
      <w:pPr>
        <w:spacing w:line="360" w:lineRule="auto"/>
        <w:ind w:firstLine="450"/>
        <w:jc w:val="both"/>
        <w:outlineLvl w:val="0"/>
      </w:pPr>
      <w:r w:rsidRPr="005822D0">
        <w:t>Bagian ruas kanan Persamaan (</w:t>
      </w:r>
      <w:r w:rsidR="008015C5">
        <w:rPr>
          <w:lang w:val="id-ID"/>
        </w:rPr>
        <w:t>22</w:t>
      </w:r>
      <w:r w:rsidRPr="005822D0">
        <w:t xml:space="preserve">) yakni </w:t>
      </w:r>
    </w:p>
    <w:p w:rsidR="00D80C86" w:rsidRPr="005822D0" w:rsidRDefault="00D80C86" w:rsidP="00417639">
      <w:pPr>
        <w:spacing w:line="360" w:lineRule="auto"/>
        <w:ind w:firstLine="450"/>
        <w:jc w:val="both"/>
      </w:pPr>
      <w:r w:rsidRPr="005822D0">
        <w:rPr>
          <w:position w:val="-32"/>
        </w:rPr>
        <w:object w:dxaOrig="6240" w:dyaOrig="760">
          <v:shape id="_x0000_i1134" type="#_x0000_t75" style="width:312pt;height:38.25pt" o:ole="">
            <v:imagedata r:id="rId322" o:title=""/>
          </v:shape>
          <o:OLEObject Type="Embed" ProgID="Equation.DSMT4" ShapeID="_x0000_i1134" DrawAspect="Content" ObjectID="_1416629796" r:id="rId323"/>
        </w:object>
      </w:r>
    </w:p>
    <w:p w:rsidR="00D80C86" w:rsidRPr="005822D0" w:rsidRDefault="00D80C86" w:rsidP="00417639">
      <w:pPr>
        <w:spacing w:line="360" w:lineRule="auto"/>
        <w:ind w:firstLine="450"/>
        <w:jc w:val="both"/>
      </w:pPr>
      <w:r w:rsidRPr="005822D0">
        <w:t xml:space="preserve">dapat dinyatakan  dalam bentuk matriks, misalkan matriks </w:t>
      </w:r>
      <w:r w:rsidRPr="005822D0">
        <w:rPr>
          <w:position w:val="-16"/>
        </w:rPr>
        <w:object w:dxaOrig="900" w:dyaOrig="440">
          <v:shape id="_x0000_i1135" type="#_x0000_t75" style="width:45pt;height:21.75pt" o:ole="">
            <v:imagedata r:id="rId324" o:title=""/>
          </v:shape>
          <o:OLEObject Type="Embed" ProgID="Equation.DSMT4" ShapeID="_x0000_i1135" DrawAspect="Content" ObjectID="_1416629797" r:id="rId325"/>
        </w:object>
      </w:r>
      <w:r w:rsidRPr="005822D0">
        <w:rPr>
          <w:position w:val="-16"/>
        </w:rPr>
        <w:t xml:space="preserve"> </w:t>
      </w:r>
      <w:r w:rsidRPr="005822D0">
        <w:t>dengan entri</w:t>
      </w:r>
    </w:p>
    <w:p w:rsidR="00D80C86" w:rsidRPr="005822D0" w:rsidRDefault="00D80C86" w:rsidP="00417639">
      <w:pPr>
        <w:spacing w:line="360" w:lineRule="auto"/>
        <w:ind w:firstLine="450"/>
        <w:jc w:val="both"/>
      </w:pPr>
      <w:r w:rsidRPr="005822D0">
        <w:rPr>
          <w:position w:val="-32"/>
        </w:rPr>
        <w:object w:dxaOrig="3960" w:dyaOrig="760">
          <v:shape id="_x0000_i1136" type="#_x0000_t75" style="width:197.25pt;height:38.25pt" o:ole="">
            <v:imagedata r:id="rId326" o:title=""/>
          </v:shape>
          <o:OLEObject Type="Embed" ProgID="Equation.DSMT4" ShapeID="_x0000_i1136" DrawAspect="Content" ObjectID="_1416629798" r:id="rId327"/>
        </w:object>
      </w:r>
    </w:p>
    <w:p w:rsidR="00D80C86" w:rsidRPr="005822D0" w:rsidRDefault="00D80C86" w:rsidP="00417639">
      <w:pPr>
        <w:pStyle w:val="ListParagraph"/>
        <w:spacing w:line="360" w:lineRule="auto"/>
        <w:ind w:left="0" w:firstLine="450"/>
        <w:rPr>
          <w:rFonts w:ascii="Times New Roman" w:hAnsi="Times New Roman"/>
          <w:sz w:val="24"/>
          <w:szCs w:val="24"/>
        </w:rPr>
      </w:pPr>
      <w:r w:rsidRPr="005822D0">
        <w:rPr>
          <w:rFonts w:ascii="Times New Roman" w:hAnsi="Times New Roman"/>
          <w:position w:val="-32"/>
          <w:sz w:val="24"/>
          <w:szCs w:val="24"/>
        </w:rPr>
        <w:object w:dxaOrig="2540" w:dyaOrig="760">
          <v:shape id="_x0000_i1137" type="#_x0000_t75" style="width:126.75pt;height:38.25pt" o:ole="">
            <v:imagedata r:id="rId328" o:title=""/>
          </v:shape>
          <o:OLEObject Type="Embed" ProgID="Equation.DSMT4" ShapeID="_x0000_i1137" DrawAspect="Content" ObjectID="_1416629799" r:id="rId329"/>
        </w:object>
      </w:r>
      <w:r w:rsidRPr="005822D0">
        <w:rPr>
          <w:rFonts w:ascii="Times New Roman" w:hAnsi="Times New Roman"/>
          <w:sz w:val="24"/>
          <w:szCs w:val="24"/>
        </w:rPr>
        <w:t>.</w:t>
      </w:r>
      <w:r w:rsidRPr="005822D0">
        <w:rPr>
          <w:rFonts w:ascii="Times New Roman" w:hAnsi="Times New Roman"/>
          <w:sz w:val="24"/>
          <w:szCs w:val="24"/>
        </w:rPr>
        <w:tab/>
      </w:r>
      <w:r w:rsidRPr="005822D0">
        <w:rPr>
          <w:rFonts w:ascii="Times New Roman" w:hAnsi="Times New Roman"/>
          <w:sz w:val="24"/>
          <w:szCs w:val="24"/>
        </w:rPr>
        <w:tab/>
      </w:r>
    </w:p>
    <w:p w:rsidR="00D80C86" w:rsidRPr="005822D0" w:rsidRDefault="00D80C86" w:rsidP="00417639">
      <w:pPr>
        <w:spacing w:line="360" w:lineRule="auto"/>
        <w:ind w:firstLine="450"/>
        <w:jc w:val="both"/>
      </w:pPr>
      <w:r w:rsidRPr="005822D0">
        <w:t xml:space="preserve">Didefinisikan  </w:t>
      </w:r>
      <w:r w:rsidRPr="005822D0">
        <w:rPr>
          <w:position w:val="-16"/>
        </w:rPr>
        <w:object w:dxaOrig="2240" w:dyaOrig="440">
          <v:shape id="_x0000_i1138" type="#_x0000_t75" style="width:111.75pt;height:21.75pt" o:ole="">
            <v:imagedata r:id="rId330" o:title=""/>
          </v:shape>
          <o:OLEObject Type="Embed" ProgID="Equation.DSMT4" ShapeID="_x0000_i1138" DrawAspect="Content" ObjectID="_1416629800" r:id="rId331"/>
        </w:object>
      </w:r>
      <w:r w:rsidRPr="005822D0">
        <w:t xml:space="preserve">, untuk </w:t>
      </w:r>
      <w:r w:rsidRPr="005822D0">
        <w:rPr>
          <w:position w:val="-10"/>
        </w:rPr>
        <w:object w:dxaOrig="1540" w:dyaOrig="320">
          <v:shape id="_x0000_i1139" type="#_x0000_t75" style="width:77.25pt;height:16.5pt" o:ole="">
            <v:imagedata r:id="rId332" o:title=""/>
          </v:shape>
          <o:OLEObject Type="Embed" ProgID="Equation.DSMT4" ShapeID="_x0000_i1139" DrawAspect="Content" ObjectID="_1416629801" r:id="rId333"/>
        </w:object>
      </w:r>
      <w:r w:rsidRPr="005822D0">
        <w:t xml:space="preserve">. Ada tiga kemungkinan harga </w:t>
      </w:r>
      <w:r w:rsidRPr="005822D0">
        <w:rPr>
          <w:position w:val="-12"/>
        </w:rPr>
        <w:object w:dxaOrig="240" w:dyaOrig="360">
          <v:shape id="_x0000_i1140" type="#_x0000_t75" style="width:12pt;height:18pt" o:ole="">
            <v:imagedata r:id="rId334" o:title=""/>
          </v:shape>
          <o:OLEObject Type="Embed" ProgID="Equation.DSMT4" ShapeID="_x0000_i1140" DrawAspect="Content" ObjectID="_1416629802" r:id="rId335"/>
        </w:object>
      </w:r>
      <w:r w:rsidRPr="005822D0">
        <w:t xml:space="preserve"> terkait dengan </w:t>
      </w:r>
      <w:r w:rsidRPr="005822D0">
        <w:rPr>
          <w:position w:val="-12"/>
        </w:rPr>
        <w:object w:dxaOrig="340" w:dyaOrig="380">
          <v:shape id="_x0000_i1141" type="#_x0000_t75" style="width:17.25pt;height:18.75pt" o:ole="">
            <v:imagedata r:id="rId336" o:title=""/>
          </v:shape>
          <o:OLEObject Type="Embed" ProgID="Equation.DSMT4" ShapeID="_x0000_i1141" DrawAspect="Content" ObjectID="_1416629803" r:id="rId337"/>
        </w:object>
      </w:r>
      <w:r w:rsidRPr="005822D0">
        <w:t xml:space="preserve">, akibanya nilai </w:t>
      </w:r>
      <w:r w:rsidRPr="005822D0">
        <w:rPr>
          <w:position w:val="-12"/>
        </w:rPr>
        <w:object w:dxaOrig="360" w:dyaOrig="380">
          <v:shape id="_x0000_i1142" type="#_x0000_t75" style="width:18pt;height:18.75pt" o:ole="">
            <v:imagedata r:id="rId338" o:title=""/>
          </v:shape>
          <o:OLEObject Type="Embed" ProgID="Equation.DSMT4" ShapeID="_x0000_i1142" DrawAspect="Content" ObjectID="_1416629804" r:id="rId339"/>
        </w:object>
      </w:r>
      <w:r w:rsidRPr="005822D0">
        <w:t xml:space="preserve"> menjadi</w:t>
      </w:r>
    </w:p>
    <w:p w:rsidR="00D80C86" w:rsidRPr="005822D0" w:rsidRDefault="00D80C86" w:rsidP="00417639">
      <w:pPr>
        <w:spacing w:line="360" w:lineRule="auto"/>
        <w:ind w:firstLine="450"/>
        <w:jc w:val="both"/>
      </w:pPr>
      <w:r w:rsidRPr="005822D0">
        <w:rPr>
          <w:position w:val="-66"/>
        </w:rPr>
        <w:object w:dxaOrig="4620" w:dyaOrig="1440">
          <v:shape id="_x0000_i1143" type="#_x0000_t75" style="width:231pt;height:1in" o:ole="">
            <v:imagedata r:id="rId340" o:title=""/>
          </v:shape>
          <o:OLEObject Type="Embed" ProgID="Equation.DSMT4" ShapeID="_x0000_i1143" DrawAspect="Content" ObjectID="_1416629805" r:id="rId341"/>
        </w:object>
      </w:r>
      <w:r w:rsidRPr="005822D0">
        <w:tab/>
      </w:r>
      <w:r w:rsidRPr="005822D0">
        <w:tab/>
      </w:r>
    </w:p>
    <w:p w:rsidR="00D80C86" w:rsidRPr="005822D0" w:rsidRDefault="00D80C86" w:rsidP="00417639">
      <w:pPr>
        <w:spacing w:line="360" w:lineRule="auto"/>
        <w:ind w:firstLine="450"/>
        <w:jc w:val="both"/>
      </w:pPr>
      <w:r w:rsidRPr="005822D0">
        <w:t>dengan</w:t>
      </w:r>
    </w:p>
    <w:p w:rsidR="00D80C86" w:rsidRPr="005822D0" w:rsidRDefault="00D80C86" w:rsidP="00417639">
      <w:pPr>
        <w:spacing w:line="360" w:lineRule="auto"/>
        <w:ind w:firstLine="450"/>
        <w:jc w:val="both"/>
      </w:pPr>
      <w:r w:rsidRPr="005822D0">
        <w:rPr>
          <w:position w:val="-30"/>
        </w:rPr>
        <w:object w:dxaOrig="1760" w:dyaOrig="680">
          <v:shape id="_x0000_i1144" type="#_x0000_t75" style="width:88.5pt;height:33.75pt" o:ole="">
            <v:imagedata r:id="rId342" o:title=""/>
          </v:shape>
          <o:OLEObject Type="Embed" ProgID="Equation.DSMT4" ShapeID="_x0000_i1144" DrawAspect="Content" ObjectID="_1416629806" r:id="rId343"/>
        </w:object>
      </w:r>
      <w:r w:rsidRPr="005822D0">
        <w:t xml:space="preserve"> </w:t>
      </w:r>
      <w:r w:rsidRPr="005822D0">
        <w:tab/>
      </w:r>
      <w:r w:rsidRPr="005822D0">
        <w:tab/>
      </w:r>
      <w:r w:rsidRPr="005822D0">
        <w:tab/>
      </w:r>
      <w:r w:rsidRPr="005822D0">
        <w:tab/>
      </w:r>
    </w:p>
    <w:p w:rsidR="00D80C86" w:rsidRPr="008015C5" w:rsidRDefault="00D80C86" w:rsidP="00417639">
      <w:pPr>
        <w:pStyle w:val="ListParagraph"/>
        <w:spacing w:line="360" w:lineRule="auto"/>
        <w:ind w:left="0" w:firstLine="450"/>
        <w:rPr>
          <w:rFonts w:ascii="Times New Roman" w:hAnsi="Times New Roman"/>
          <w:sz w:val="24"/>
          <w:szCs w:val="24"/>
          <w:lang w:val="id-ID"/>
        </w:rPr>
      </w:pPr>
      <w:r w:rsidRPr="005822D0">
        <w:rPr>
          <w:rFonts w:ascii="Times New Roman" w:hAnsi="Times New Roman"/>
          <w:position w:val="-30"/>
          <w:sz w:val="24"/>
          <w:szCs w:val="24"/>
        </w:rPr>
        <w:object w:dxaOrig="2900" w:dyaOrig="680">
          <v:shape id="_x0000_i1145" type="#_x0000_t75" style="width:144.75pt;height:33.75pt" o:ole="">
            <v:imagedata r:id="rId344" o:title=""/>
          </v:shape>
          <o:OLEObject Type="Embed" ProgID="Equation.DSMT4" ShapeID="_x0000_i1145" DrawAspect="Content" ObjectID="_1416629807" r:id="rId345"/>
        </w:object>
      </w:r>
      <w:r w:rsidRPr="005822D0">
        <w:rPr>
          <w:rFonts w:ascii="Times New Roman" w:hAnsi="Times New Roman"/>
          <w:sz w:val="24"/>
          <w:szCs w:val="24"/>
        </w:rPr>
        <w:t>.</w:t>
      </w:r>
      <w:r w:rsidRPr="005822D0">
        <w:rPr>
          <w:rFonts w:ascii="Times New Roman" w:hAnsi="Times New Roman"/>
          <w:sz w:val="24"/>
          <w:szCs w:val="24"/>
        </w:rPr>
        <w:tab/>
      </w:r>
      <w:r w:rsidRPr="005822D0">
        <w:rPr>
          <w:rFonts w:ascii="Times New Roman" w:hAnsi="Times New Roman"/>
          <w:sz w:val="24"/>
          <w:szCs w:val="24"/>
        </w:rPr>
        <w:tab/>
      </w:r>
      <w:r w:rsidRPr="005822D0">
        <w:rPr>
          <w:rFonts w:ascii="Times New Roman" w:hAnsi="Times New Roman"/>
          <w:sz w:val="24"/>
          <w:szCs w:val="24"/>
        </w:rPr>
        <w:tab/>
      </w:r>
    </w:p>
    <w:p w:rsidR="00D80C86" w:rsidRPr="005822D0" w:rsidRDefault="00D80C86" w:rsidP="00417639">
      <w:pPr>
        <w:spacing w:line="360" w:lineRule="auto"/>
        <w:ind w:firstLine="450"/>
        <w:jc w:val="both"/>
        <w:outlineLvl w:val="0"/>
      </w:pPr>
      <w:r w:rsidRPr="005822D0">
        <w:t>Diperoleh</w:t>
      </w:r>
    </w:p>
    <w:p w:rsidR="00D80C86" w:rsidRPr="005822D0" w:rsidRDefault="00D80C86" w:rsidP="00417639">
      <w:pPr>
        <w:spacing w:line="360" w:lineRule="auto"/>
        <w:ind w:firstLine="450"/>
        <w:jc w:val="both"/>
      </w:pPr>
      <w:r w:rsidRPr="005822D0">
        <w:rPr>
          <w:position w:val="-114"/>
        </w:rPr>
        <w:object w:dxaOrig="4819" w:dyaOrig="2400">
          <v:shape id="_x0000_i1146" type="#_x0000_t75" style="width:240.75pt;height:120pt" o:ole="">
            <v:imagedata r:id="rId346" o:title=""/>
          </v:shape>
          <o:OLEObject Type="Embed" ProgID="Equation.DSMT4" ShapeID="_x0000_i1146" DrawAspect="Content" ObjectID="_1416629808" r:id="rId347"/>
        </w:object>
      </w:r>
    </w:p>
    <w:p w:rsidR="00D80C86" w:rsidRPr="005822D0" w:rsidRDefault="00D80C86" w:rsidP="00417639">
      <w:pPr>
        <w:spacing w:line="360" w:lineRule="auto"/>
        <w:ind w:firstLine="450"/>
        <w:jc w:val="both"/>
      </w:pPr>
      <w:r w:rsidRPr="005822D0">
        <w:t xml:space="preserve">Misalkan </w:t>
      </w:r>
      <w:r w:rsidRPr="005822D0">
        <w:rPr>
          <w:position w:val="-10"/>
        </w:rPr>
        <w:object w:dxaOrig="360" w:dyaOrig="360">
          <v:shape id="_x0000_i1147" type="#_x0000_t75" style="width:18pt;height:18pt" o:ole="">
            <v:imagedata r:id="rId348" o:title=""/>
          </v:shape>
          <o:OLEObject Type="Embed" ProgID="Equation.DSMT4" ShapeID="_x0000_i1147" DrawAspect="Content" ObjectID="_1416629809" r:id="rId349"/>
        </w:object>
      </w:r>
      <w:r w:rsidRPr="005822D0">
        <w:t xml:space="preserve"> merupakan vektor kolom sedemikian sehingga</w:t>
      </w:r>
    </w:p>
    <w:p w:rsidR="00D80C86" w:rsidRPr="005822D0" w:rsidRDefault="00D80C86" w:rsidP="00417639">
      <w:pPr>
        <w:spacing w:line="360" w:lineRule="auto"/>
        <w:ind w:firstLine="450"/>
        <w:jc w:val="both"/>
      </w:pPr>
      <w:r w:rsidRPr="005822D0">
        <w:rPr>
          <w:position w:val="-16"/>
        </w:rPr>
        <w:object w:dxaOrig="2420" w:dyaOrig="480">
          <v:shape id="_x0000_i1148" type="#_x0000_t75" style="width:120.75pt;height:24pt" o:ole="">
            <v:imagedata r:id="rId350" o:title=""/>
          </v:shape>
          <o:OLEObject Type="Embed" ProgID="Equation.DSMT4" ShapeID="_x0000_i1148" DrawAspect="Content" ObjectID="_1416629810" r:id="rId351"/>
        </w:object>
      </w:r>
      <w:r w:rsidRPr="005822D0">
        <w:t>.</w:t>
      </w:r>
      <w:r w:rsidRPr="005822D0">
        <w:tab/>
      </w:r>
      <w:r w:rsidRPr="005822D0">
        <w:tab/>
      </w:r>
      <w:r w:rsidRPr="005822D0">
        <w:tab/>
      </w:r>
    </w:p>
    <w:p w:rsidR="00D80C86" w:rsidRPr="005822D0" w:rsidRDefault="00D80C86" w:rsidP="00417639">
      <w:pPr>
        <w:spacing w:line="360" w:lineRule="auto"/>
        <w:ind w:firstLine="450"/>
        <w:jc w:val="both"/>
      </w:pPr>
      <w:r w:rsidRPr="005822D0">
        <w:t>Persamaan (1.29) menjadi</w:t>
      </w:r>
    </w:p>
    <w:p w:rsidR="00D80C86" w:rsidRPr="008015C5" w:rsidRDefault="00D80C86" w:rsidP="00417639">
      <w:pPr>
        <w:spacing w:line="360" w:lineRule="auto"/>
        <w:ind w:firstLine="450"/>
        <w:jc w:val="both"/>
        <w:rPr>
          <w:lang w:val="id-ID"/>
        </w:rPr>
      </w:pPr>
      <w:r w:rsidRPr="005822D0">
        <w:rPr>
          <w:position w:val="-10"/>
        </w:rPr>
        <w:object w:dxaOrig="1880" w:dyaOrig="360">
          <v:shape id="_x0000_i1149" type="#_x0000_t75" style="width:93.75pt;height:18pt" o:ole="">
            <v:imagedata r:id="rId352" o:title=""/>
          </v:shape>
          <o:OLEObject Type="Embed" ProgID="Equation.DSMT4" ShapeID="_x0000_i1149" DrawAspect="Content" ObjectID="_1416629811" r:id="rId353"/>
        </w:object>
      </w:r>
      <w:r w:rsidRPr="005822D0">
        <w:t>.</w:t>
      </w:r>
      <w:r w:rsidRPr="005822D0">
        <w:tab/>
      </w:r>
      <w:r w:rsidRPr="005822D0">
        <w:tab/>
      </w:r>
      <w:r w:rsidRPr="005822D0">
        <w:tab/>
      </w:r>
      <w:r w:rsidRPr="005822D0">
        <w:tab/>
      </w:r>
      <w:r w:rsidR="008015C5">
        <w:rPr>
          <w:lang w:val="id-ID"/>
        </w:rPr>
        <w:t xml:space="preserve"> (23)</w:t>
      </w:r>
    </w:p>
    <w:p w:rsidR="00D80C86" w:rsidRPr="005822D0" w:rsidRDefault="00D80C86" w:rsidP="00417639">
      <w:pPr>
        <w:spacing w:line="360" w:lineRule="auto"/>
        <w:ind w:firstLine="450"/>
        <w:jc w:val="both"/>
      </w:pPr>
      <w:r w:rsidRPr="005822D0">
        <w:t xml:space="preserve">Matriks </w:t>
      </w:r>
      <w:r w:rsidRPr="005822D0">
        <w:rPr>
          <w:position w:val="-4"/>
        </w:rPr>
        <w:object w:dxaOrig="240" w:dyaOrig="260">
          <v:shape id="_x0000_i1150" type="#_x0000_t75" style="width:12pt;height:12.75pt" o:ole="">
            <v:imagedata r:id="rId354" o:title=""/>
          </v:shape>
          <o:OLEObject Type="Embed" ProgID="Equation.DSMT4" ShapeID="_x0000_i1150" DrawAspect="Content" ObjectID="_1416629812" r:id="rId355"/>
        </w:object>
      </w:r>
      <w:r w:rsidRPr="005822D0">
        <w:rPr>
          <w:position w:val="-4"/>
        </w:rPr>
        <w:t xml:space="preserve"> </w:t>
      </w:r>
      <w:r w:rsidRPr="005822D0">
        <w:t>merupakan matriks tridiagonal dominan, sehingga Persamaan (</w:t>
      </w:r>
      <w:r w:rsidR="008015C5">
        <w:rPr>
          <w:lang w:val="id-ID"/>
        </w:rPr>
        <w:t>23</w:t>
      </w:r>
      <w:r w:rsidRPr="005822D0">
        <w:t xml:space="preserve">) dapat diselesaikan dengan menggunakan berbagai macam metode eliminasi. </w:t>
      </w:r>
    </w:p>
    <w:p w:rsidR="00D80C86" w:rsidRPr="005822D0" w:rsidRDefault="00D80C86" w:rsidP="00417639">
      <w:pPr>
        <w:spacing w:line="360" w:lineRule="auto"/>
        <w:ind w:firstLine="450"/>
        <w:jc w:val="both"/>
      </w:pPr>
      <w:r w:rsidRPr="005822D0">
        <w:t xml:space="preserve">Batas ekseskusi pada saat </w:t>
      </w:r>
      <w:r w:rsidRPr="005822D0">
        <w:rPr>
          <w:position w:val="-6"/>
        </w:rPr>
        <w:object w:dxaOrig="400" w:dyaOrig="320">
          <v:shape id="_x0000_i1151" type="#_x0000_t75" style="width:19.5pt;height:16.5pt" o:ole="">
            <v:imagedata r:id="rId356" o:title=""/>
          </v:shape>
          <o:OLEObject Type="Embed" ProgID="Equation.DSMT4" ShapeID="_x0000_i1151" DrawAspect="Content" ObjectID="_1416629813" r:id="rId357"/>
        </w:object>
      </w:r>
      <w:r w:rsidRPr="005822D0">
        <w:t xml:space="preserve"> ditentukan dengan mendefinisikan parameter relaksasi </w:t>
      </w:r>
      <w:r w:rsidRPr="005822D0">
        <w:rPr>
          <w:position w:val="-6"/>
        </w:rPr>
        <w:object w:dxaOrig="220" w:dyaOrig="279">
          <v:shape id="_x0000_i1152" type="#_x0000_t75" style="width:10.5pt;height:14.25pt" o:ole="">
            <v:imagedata r:id="rId358" o:title=""/>
          </v:shape>
          <o:OLEObject Type="Embed" ProgID="Equation.DSMT4" ShapeID="_x0000_i1152" DrawAspect="Content" ObjectID="_1416629814" r:id="rId359"/>
        </w:object>
      </w:r>
      <w:r w:rsidRPr="005822D0">
        <w:rPr>
          <w:position w:val="-6"/>
        </w:rPr>
        <w:t xml:space="preserve"> </w:t>
      </w:r>
      <w:r w:rsidRPr="005822D0">
        <w:t xml:space="preserve">yang dikaitkan dengan </w:t>
      </w:r>
      <w:r w:rsidRPr="005822D0">
        <w:rPr>
          <w:position w:val="-6"/>
        </w:rPr>
        <w:object w:dxaOrig="200" w:dyaOrig="279">
          <v:shape id="_x0000_i1153" type="#_x0000_t75" style="width:9.75pt;height:14.25pt" o:ole="">
            <v:imagedata r:id="rId360" o:title=""/>
          </v:shape>
          <o:OLEObject Type="Embed" ProgID="Equation.DSMT4" ShapeID="_x0000_i1153" DrawAspect="Content" ObjectID="_1416629815" r:id="rId361"/>
        </w:object>
      </w:r>
      <w:r w:rsidRPr="005822D0">
        <w:rPr>
          <w:position w:val="-6"/>
        </w:rPr>
        <w:t xml:space="preserve"> </w:t>
      </w:r>
      <w:r w:rsidRPr="005822D0">
        <w:t xml:space="preserve">dan </w:t>
      </w:r>
      <w:r w:rsidRPr="005822D0">
        <w:rPr>
          <w:position w:val="-6"/>
        </w:rPr>
        <w:object w:dxaOrig="200" w:dyaOrig="279">
          <v:shape id="_x0000_i1154" type="#_x0000_t75" style="width:9.75pt;height:14.25pt" o:ole="">
            <v:imagedata r:id="rId362" o:title=""/>
          </v:shape>
          <o:OLEObject Type="Embed" ProgID="Equation.DSMT4" ShapeID="_x0000_i1154" DrawAspect="Content" ObjectID="_1416629816" r:id="rId363"/>
        </w:object>
      </w:r>
      <w:r w:rsidRPr="005822D0">
        <w:t xml:space="preserve">, </w:t>
      </w:r>
      <w:r w:rsidRPr="005822D0">
        <w:rPr>
          <w:position w:val="-6"/>
        </w:rPr>
        <w:object w:dxaOrig="220" w:dyaOrig="279">
          <v:shape id="_x0000_i1155" type="#_x0000_t75" style="width:10.5pt;height:14.25pt" o:ole="">
            <v:imagedata r:id="rId364" o:title=""/>
          </v:shape>
          <o:OLEObject Type="Embed" ProgID="Equation.DSMT4" ShapeID="_x0000_i1155" DrawAspect="Content" ObjectID="_1416629817" r:id="rId365"/>
        </w:object>
      </w:r>
      <w:r w:rsidRPr="005822D0">
        <w:t xml:space="preserve"> didefinisikan sebagai </w:t>
      </w:r>
    </w:p>
    <w:p w:rsidR="00D80C86" w:rsidRPr="005822D0" w:rsidRDefault="00D80C86" w:rsidP="00417639">
      <w:pPr>
        <w:spacing w:line="360" w:lineRule="auto"/>
        <w:ind w:firstLine="450"/>
        <w:jc w:val="both"/>
      </w:pPr>
      <w:r w:rsidRPr="005822D0">
        <w:rPr>
          <w:position w:val="-20"/>
        </w:rPr>
        <w:object w:dxaOrig="3820" w:dyaOrig="520">
          <v:shape id="_x0000_i1156" type="#_x0000_t75" style="width:190.5pt;height:25.5pt" o:ole="">
            <v:imagedata r:id="rId366" o:title=""/>
          </v:shape>
          <o:OLEObject Type="Embed" ProgID="Equation.DSMT4" ShapeID="_x0000_i1156" DrawAspect="Content" ObjectID="_1416629818" r:id="rId367"/>
        </w:object>
      </w:r>
      <w:r w:rsidRPr="005822D0">
        <w:t>.</w:t>
      </w:r>
      <w:r w:rsidRPr="005822D0">
        <w:tab/>
      </w:r>
      <w:r w:rsidRPr="005822D0">
        <w:tab/>
      </w:r>
      <w:r w:rsidRPr="005822D0">
        <w:tab/>
      </w:r>
    </w:p>
    <w:p w:rsidR="00D80C86" w:rsidRPr="005822D0" w:rsidRDefault="00D80C86" w:rsidP="00417639">
      <w:pPr>
        <w:spacing w:line="360" w:lineRule="auto"/>
        <w:ind w:firstLine="450"/>
        <w:jc w:val="both"/>
      </w:pPr>
      <w:r w:rsidRPr="005822D0">
        <w:t>Batas ekseskusi numerik ditentukan sebagai berikut,</w:t>
      </w:r>
    </w:p>
    <w:p w:rsidR="00D80C86" w:rsidRPr="005822D0" w:rsidRDefault="00D80C86" w:rsidP="00417639">
      <w:pPr>
        <w:spacing w:line="360" w:lineRule="auto"/>
        <w:ind w:firstLine="450"/>
      </w:pPr>
      <w:r w:rsidRPr="005822D0">
        <w:rPr>
          <w:position w:val="-20"/>
        </w:rPr>
        <w:object w:dxaOrig="4540" w:dyaOrig="499">
          <v:shape id="_x0000_i1157" type="#_x0000_t75" style="width:226.5pt;height:25.5pt" o:ole="">
            <v:imagedata r:id="rId368" o:title=""/>
          </v:shape>
          <o:OLEObject Type="Embed" ProgID="Equation.DSMT4" ShapeID="_x0000_i1157" DrawAspect="Content" ObjectID="_1416629819" r:id="rId369"/>
        </w:object>
      </w:r>
      <w:r w:rsidRPr="005822D0">
        <w:t>.</w:t>
      </w:r>
      <w:r w:rsidRPr="005822D0">
        <w:tab/>
      </w:r>
      <w:r w:rsidRPr="005822D0">
        <w:tab/>
      </w:r>
    </w:p>
    <w:p w:rsidR="00D80C86" w:rsidRPr="005822D0" w:rsidRDefault="00D80C86" w:rsidP="00417639">
      <w:pPr>
        <w:spacing w:line="360" w:lineRule="auto"/>
        <w:ind w:firstLine="450"/>
      </w:pPr>
    </w:p>
    <w:p w:rsidR="00D80C86" w:rsidRPr="005822D0" w:rsidRDefault="00D80C86" w:rsidP="00312CD3">
      <w:pPr>
        <w:pStyle w:val="ListParagraph"/>
        <w:numPr>
          <w:ilvl w:val="0"/>
          <w:numId w:val="12"/>
        </w:numPr>
        <w:spacing w:line="360" w:lineRule="auto"/>
        <w:ind w:left="0" w:firstLine="450"/>
        <w:jc w:val="both"/>
        <w:rPr>
          <w:rFonts w:ascii="Times New Roman" w:hAnsi="Times New Roman"/>
          <w:sz w:val="24"/>
          <w:szCs w:val="24"/>
        </w:rPr>
      </w:pPr>
      <w:r w:rsidRPr="005822D0">
        <w:rPr>
          <w:rFonts w:ascii="Times New Roman" w:hAnsi="Times New Roman"/>
          <w:sz w:val="24"/>
          <w:szCs w:val="24"/>
        </w:rPr>
        <w:lastRenderedPageBreak/>
        <w:t xml:space="preserve">Perhitungan pada saat </w:t>
      </w:r>
      <w:r w:rsidRPr="005822D0">
        <w:rPr>
          <w:rFonts w:ascii="Times New Roman" w:hAnsi="Times New Roman"/>
          <w:position w:val="-6"/>
          <w:sz w:val="24"/>
          <w:szCs w:val="24"/>
        </w:rPr>
        <w:object w:dxaOrig="240" w:dyaOrig="320">
          <v:shape id="_x0000_i1158" type="#_x0000_t75" style="width:12pt;height:16.5pt" o:ole="">
            <v:imagedata r:id="rId370" o:title=""/>
          </v:shape>
          <o:OLEObject Type="Embed" ProgID="Equation.DSMT4" ShapeID="_x0000_i1158" DrawAspect="Content" ObjectID="_1416629820" r:id="rId371"/>
        </w:object>
      </w:r>
      <w:r w:rsidRPr="005822D0">
        <w:rPr>
          <w:rFonts w:ascii="Times New Roman" w:hAnsi="Times New Roman"/>
          <w:sz w:val="24"/>
          <w:szCs w:val="24"/>
        </w:rPr>
        <w:t xml:space="preserve">, </w:t>
      </w:r>
      <w:r w:rsidRPr="005822D0">
        <w:rPr>
          <w:rFonts w:ascii="Times New Roman" w:hAnsi="Times New Roman"/>
          <w:position w:val="-10"/>
          <w:sz w:val="24"/>
          <w:szCs w:val="24"/>
        </w:rPr>
        <w:object w:dxaOrig="1579" w:dyaOrig="320">
          <v:shape id="_x0000_i1159" type="#_x0000_t75" style="width:78.75pt;height:16.5pt" o:ole="">
            <v:imagedata r:id="rId372" o:title=""/>
          </v:shape>
          <o:OLEObject Type="Embed" ProgID="Equation.DSMT4" ShapeID="_x0000_i1159" DrawAspect="Content" ObjectID="_1416629821" r:id="rId373"/>
        </w:object>
      </w:r>
    </w:p>
    <w:p w:rsidR="00D80C86" w:rsidRPr="005822D0" w:rsidRDefault="00D80C86" w:rsidP="00417639">
      <w:pPr>
        <w:spacing w:line="360" w:lineRule="auto"/>
        <w:ind w:firstLine="450"/>
        <w:jc w:val="both"/>
      </w:pPr>
      <w:r w:rsidRPr="005822D0">
        <w:t xml:space="preserve">Solusi hampiran </w:t>
      </w:r>
      <w:r w:rsidRPr="005822D0">
        <w:rPr>
          <w:position w:val="-10"/>
        </w:rPr>
        <w:object w:dxaOrig="680" w:dyaOrig="360">
          <v:shape id="_x0000_i1160" type="#_x0000_t75" style="width:33.75pt;height:18pt" o:ole="">
            <v:imagedata r:id="rId374" o:title=""/>
          </v:shape>
          <o:OLEObject Type="Embed" ProgID="Equation.DSMT4" ShapeID="_x0000_i1160" DrawAspect="Content" ObjectID="_1416629822" r:id="rId375"/>
        </w:object>
      </w:r>
      <w:r w:rsidRPr="005822D0">
        <w:t xml:space="preserve">dihitung dengan skema yang hampir sama dengan perhitungan pada saat </w:t>
      </w:r>
      <w:r w:rsidRPr="005822D0">
        <w:rPr>
          <w:position w:val="-6"/>
        </w:rPr>
        <w:object w:dxaOrig="400" w:dyaOrig="320">
          <v:shape id="_x0000_i1161" type="#_x0000_t75" style="width:19.5pt;height:16.5pt" o:ole="">
            <v:imagedata r:id="rId376" o:title=""/>
          </v:shape>
          <o:OLEObject Type="Embed" ProgID="Equation.DSMT4" ShapeID="_x0000_i1161" DrawAspect="Content" ObjectID="_1416629823" r:id="rId377"/>
        </w:object>
      </w:r>
      <w:r w:rsidRPr="005822D0">
        <w:t xml:space="preserve">. Perbedaannya terletak pada penggunaan skema tiga titik untuk hampiran turunan </w:t>
      </w:r>
      <w:r w:rsidRPr="005822D0">
        <w:rPr>
          <w:position w:val="-6"/>
        </w:rPr>
        <w:object w:dxaOrig="260" w:dyaOrig="279">
          <v:shape id="_x0000_i1162" type="#_x0000_t75" style="width:12.75pt;height:14.25pt" o:ole="">
            <v:imagedata r:id="rId378" o:title=""/>
          </v:shape>
          <o:OLEObject Type="Embed" ProgID="Equation.DSMT4" ShapeID="_x0000_i1162" DrawAspect="Content" ObjectID="_1416629824" r:id="rId379"/>
        </w:object>
      </w:r>
      <w:r w:rsidRPr="005822D0">
        <w:t xml:space="preserve">terhadap </w:t>
      </w:r>
      <w:r w:rsidRPr="005822D0">
        <w:rPr>
          <w:position w:val="-6"/>
        </w:rPr>
        <w:object w:dxaOrig="139" w:dyaOrig="240">
          <v:shape id="_x0000_i1163" type="#_x0000_t75" style="width:6.75pt;height:12pt" o:ole="">
            <v:imagedata r:id="rId380" o:title=""/>
          </v:shape>
          <o:OLEObject Type="Embed" ProgID="Equation.DSMT4" ShapeID="_x0000_i1163" DrawAspect="Content" ObjectID="_1416629825" r:id="rId381"/>
        </w:object>
      </w:r>
      <w:r w:rsidRPr="005822D0">
        <w:t xml:space="preserve"> di titik </w:t>
      </w:r>
      <w:r w:rsidRPr="005822D0">
        <w:rPr>
          <w:position w:val="-6"/>
        </w:rPr>
        <w:object w:dxaOrig="240" w:dyaOrig="320">
          <v:shape id="_x0000_i1164" type="#_x0000_t75" style="width:12pt;height:16.5pt" o:ole="">
            <v:imagedata r:id="rId382" o:title=""/>
          </v:shape>
          <o:OLEObject Type="Embed" ProgID="Equation.DSMT4" ShapeID="_x0000_i1164" DrawAspect="Content" ObjectID="_1416629826" r:id="rId383"/>
        </w:object>
      </w:r>
      <w:r w:rsidRPr="005822D0">
        <w:t xml:space="preserve">(Kang </w:t>
      </w:r>
      <w:r w:rsidRPr="005822D0">
        <w:rPr>
          <w:i/>
        </w:rPr>
        <w:t>et al</w:t>
      </w:r>
      <w:r w:rsidRPr="005822D0">
        <w:t>, 2008:279). Persamaan (1</w:t>
      </w:r>
      <w:r w:rsidR="008015C5">
        <w:rPr>
          <w:lang w:val="id-ID"/>
        </w:rPr>
        <w:t>4</w:t>
      </w:r>
      <w:r w:rsidRPr="005822D0">
        <w:t>) menjadi</w:t>
      </w:r>
    </w:p>
    <w:p w:rsidR="00D80C86" w:rsidRPr="008015C5" w:rsidRDefault="00D80C86" w:rsidP="00417639">
      <w:pPr>
        <w:spacing w:line="360" w:lineRule="auto"/>
        <w:ind w:firstLine="450"/>
        <w:jc w:val="both"/>
        <w:rPr>
          <w:lang w:val="id-ID"/>
        </w:rPr>
      </w:pPr>
      <w:r w:rsidRPr="005822D0">
        <w:rPr>
          <w:position w:val="-24"/>
        </w:rPr>
        <w:object w:dxaOrig="5160" w:dyaOrig="660">
          <v:shape id="_x0000_i1165" type="#_x0000_t75" style="width:258pt;height:33pt" o:ole="">
            <v:imagedata r:id="rId384" o:title=""/>
          </v:shape>
          <o:OLEObject Type="Embed" ProgID="Equation.DSMT4" ShapeID="_x0000_i1165" DrawAspect="Content" ObjectID="_1416629827" r:id="rId385"/>
        </w:object>
      </w:r>
      <w:r w:rsidRPr="005822D0">
        <w:tab/>
      </w:r>
      <w:r w:rsidR="008015C5">
        <w:rPr>
          <w:lang w:val="id-ID"/>
        </w:rPr>
        <w:t xml:space="preserve"> (24)</w:t>
      </w:r>
    </w:p>
    <w:p w:rsidR="00D80C86" w:rsidRPr="005822D0" w:rsidRDefault="00D80C86" w:rsidP="00417639">
      <w:pPr>
        <w:spacing w:line="360" w:lineRule="auto"/>
        <w:ind w:firstLine="450"/>
        <w:jc w:val="both"/>
      </w:pPr>
      <w:r w:rsidRPr="005822D0">
        <w:t xml:space="preserve">dimana </w:t>
      </w:r>
      <w:r w:rsidRPr="005822D0">
        <w:rPr>
          <w:position w:val="-12"/>
        </w:rPr>
        <w:object w:dxaOrig="440" w:dyaOrig="380">
          <v:shape id="_x0000_i1166" type="#_x0000_t75" style="width:21.75pt;height:18.75pt" o:ole="">
            <v:imagedata r:id="rId386" o:title=""/>
          </v:shape>
          <o:OLEObject Type="Embed" ProgID="Equation.DSMT4" ShapeID="_x0000_i1166" DrawAspect="Content" ObjectID="_1416629828" r:id="rId387"/>
        </w:object>
      </w:r>
      <w:r w:rsidRPr="005822D0">
        <w:t xml:space="preserve">dan </w:t>
      </w:r>
      <w:r w:rsidRPr="005822D0">
        <w:rPr>
          <w:position w:val="-12"/>
        </w:rPr>
        <w:object w:dxaOrig="440" w:dyaOrig="380">
          <v:shape id="_x0000_i1167" type="#_x0000_t75" style="width:21.75pt;height:18.75pt" o:ole="">
            <v:imagedata r:id="rId388" o:title=""/>
          </v:shape>
          <o:OLEObject Type="Embed" ProgID="Equation.DSMT4" ShapeID="_x0000_i1167" DrawAspect="Content" ObjectID="_1416629829" r:id="rId389"/>
        </w:object>
      </w:r>
      <w:r w:rsidRPr="005822D0">
        <w:t>telah diketahui nilainya dari perhitungan sebelumnya. Dari Persamaan (</w:t>
      </w:r>
      <w:r w:rsidR="008015C5">
        <w:rPr>
          <w:lang w:val="id-ID"/>
        </w:rPr>
        <w:t>24</w:t>
      </w:r>
      <w:r w:rsidRPr="005822D0">
        <w:t>) diperoleh</w:t>
      </w:r>
    </w:p>
    <w:p w:rsidR="00D80C86" w:rsidRPr="008015C5" w:rsidRDefault="00D80C86" w:rsidP="00417639">
      <w:pPr>
        <w:spacing w:line="360" w:lineRule="auto"/>
        <w:ind w:firstLine="450"/>
        <w:jc w:val="both"/>
        <w:rPr>
          <w:lang w:val="id-ID"/>
        </w:rPr>
      </w:pPr>
      <w:r w:rsidRPr="005822D0">
        <w:rPr>
          <w:position w:val="-12"/>
        </w:rPr>
        <w:object w:dxaOrig="4540" w:dyaOrig="380">
          <v:shape id="_x0000_i1168" type="#_x0000_t75" style="width:226.5pt;height:18.75pt" o:ole="">
            <v:imagedata r:id="rId390" o:title=""/>
          </v:shape>
          <o:OLEObject Type="Embed" ProgID="Equation.DSMT4" ShapeID="_x0000_i1168" DrawAspect="Content" ObjectID="_1416629830" r:id="rId391"/>
        </w:object>
      </w:r>
      <w:r w:rsidRPr="005822D0">
        <w:t>.</w:t>
      </w:r>
      <w:r w:rsidRPr="005822D0">
        <w:tab/>
      </w:r>
      <w:r w:rsidR="008015C5">
        <w:rPr>
          <w:lang w:val="id-ID"/>
        </w:rPr>
        <w:t xml:space="preserve"> (25)</w:t>
      </w:r>
    </w:p>
    <w:p w:rsidR="00D80C86" w:rsidRPr="005822D0" w:rsidRDefault="00D80C86" w:rsidP="00417639">
      <w:pPr>
        <w:spacing w:line="360" w:lineRule="auto"/>
        <w:ind w:firstLine="450"/>
        <w:jc w:val="both"/>
      </w:pPr>
      <w:r w:rsidRPr="005822D0">
        <w:t xml:space="preserve">Dipilih fungsi </w:t>
      </w:r>
      <w:r w:rsidRPr="005822D0">
        <w:rPr>
          <w:position w:val="-12"/>
        </w:rPr>
        <w:object w:dxaOrig="660" w:dyaOrig="360">
          <v:shape id="_x0000_i1169" type="#_x0000_t75" style="width:33pt;height:18pt" o:ole="">
            <v:imagedata r:id="rId392" o:title=""/>
          </v:shape>
          <o:OLEObject Type="Embed" ProgID="Equation.DSMT4" ShapeID="_x0000_i1169" DrawAspect="Content" ObjectID="_1416629831" r:id="rId393"/>
        </w:object>
      </w:r>
      <w:r w:rsidRPr="005822D0">
        <w:t xml:space="preserve">sebagai fungsi test dan mengalikan </w:t>
      </w:r>
      <w:r w:rsidRPr="005822D0">
        <w:rPr>
          <w:position w:val="-12"/>
        </w:rPr>
        <w:object w:dxaOrig="220" w:dyaOrig="360">
          <v:shape id="_x0000_i1170" type="#_x0000_t75" style="width:10.5pt;height:18pt" o:ole="">
            <v:imagedata r:id="rId394" o:title=""/>
          </v:shape>
          <o:OLEObject Type="Embed" ProgID="Equation.DSMT4" ShapeID="_x0000_i1170" DrawAspect="Content" ObjectID="_1416629832" r:id="rId395"/>
        </w:object>
      </w:r>
      <w:r w:rsidR="008015C5">
        <w:t xml:space="preserve"> pada kedua ruas Persamaan (</w:t>
      </w:r>
      <w:r w:rsidR="008015C5">
        <w:rPr>
          <w:lang w:val="id-ID"/>
        </w:rPr>
        <w:t>25</w:t>
      </w:r>
      <w:r w:rsidRPr="005822D0">
        <w:t>) diperoleh</w:t>
      </w:r>
    </w:p>
    <w:p w:rsidR="00D80C86" w:rsidRPr="005822D0" w:rsidRDefault="00D80C86" w:rsidP="00417639">
      <w:pPr>
        <w:spacing w:line="360" w:lineRule="auto"/>
        <w:ind w:firstLine="450"/>
        <w:jc w:val="both"/>
      </w:pPr>
      <w:r w:rsidRPr="005822D0">
        <w:rPr>
          <w:position w:val="-16"/>
        </w:rPr>
        <w:object w:dxaOrig="5240" w:dyaOrig="440">
          <v:shape id="_x0000_i1171" type="#_x0000_t75" style="width:262.5pt;height:21.75pt" o:ole="">
            <v:imagedata r:id="rId396" o:title=""/>
          </v:shape>
          <o:OLEObject Type="Embed" ProgID="Equation.DSMT4" ShapeID="_x0000_i1171" DrawAspect="Content" ObjectID="_1416629833" r:id="rId397"/>
        </w:object>
      </w:r>
      <w:r w:rsidRPr="005822D0">
        <w:t>.</w:t>
      </w:r>
    </w:p>
    <w:p w:rsidR="00D80C86" w:rsidRPr="005822D0" w:rsidRDefault="00D80C86" w:rsidP="00417639">
      <w:pPr>
        <w:spacing w:line="360" w:lineRule="auto"/>
        <w:ind w:firstLine="450"/>
        <w:jc w:val="both"/>
      </w:pPr>
      <w:r w:rsidRPr="005822D0">
        <w:t>Subtitusi Persamaan (</w:t>
      </w:r>
      <w:r w:rsidR="008015C5">
        <w:rPr>
          <w:lang w:val="id-ID"/>
        </w:rPr>
        <w:t>22</w:t>
      </w:r>
      <w:r w:rsidRPr="005822D0">
        <w:t>) ke Persamaan (</w:t>
      </w:r>
      <w:r w:rsidR="008015C5">
        <w:rPr>
          <w:lang w:val="id-ID"/>
        </w:rPr>
        <w:t>25</w:t>
      </w:r>
      <w:r w:rsidRPr="005822D0">
        <w:t xml:space="preserve">) diperoleh </w:t>
      </w:r>
    </w:p>
    <w:p w:rsidR="00D80C86" w:rsidRPr="005822D0" w:rsidRDefault="00D80C86" w:rsidP="00417639">
      <w:pPr>
        <w:spacing w:line="360" w:lineRule="auto"/>
        <w:ind w:firstLine="450"/>
        <w:jc w:val="both"/>
      </w:pPr>
      <w:r w:rsidRPr="005822D0">
        <w:rPr>
          <w:position w:val="-32"/>
        </w:rPr>
        <w:object w:dxaOrig="6100" w:dyaOrig="760">
          <v:shape id="_x0000_i1172" type="#_x0000_t75" style="width:303.75pt;height:38.25pt" o:ole="">
            <v:imagedata r:id="rId398" o:title=""/>
          </v:shape>
          <o:OLEObject Type="Embed" ProgID="Equation.DSMT4" ShapeID="_x0000_i1172" DrawAspect="Content" ObjectID="_1416629834" r:id="rId399"/>
        </w:object>
      </w:r>
    </w:p>
    <w:p w:rsidR="00D80C86" w:rsidRPr="005822D0" w:rsidRDefault="00D80C86" w:rsidP="00417639">
      <w:pPr>
        <w:spacing w:line="360" w:lineRule="auto"/>
        <w:ind w:firstLine="450"/>
        <w:jc w:val="both"/>
      </w:pPr>
      <w:r w:rsidRPr="005822D0">
        <w:rPr>
          <w:position w:val="-32"/>
        </w:rPr>
        <w:object w:dxaOrig="6780" w:dyaOrig="760">
          <v:shape id="_x0000_i1173" type="#_x0000_t75" style="width:339pt;height:38.25pt" o:ole="">
            <v:imagedata r:id="rId400" o:title=""/>
          </v:shape>
          <o:OLEObject Type="Embed" ProgID="Equation.DSMT4" ShapeID="_x0000_i1173" DrawAspect="Content" ObjectID="_1416629835" r:id="rId401"/>
        </w:object>
      </w:r>
    </w:p>
    <w:p w:rsidR="00D80C86" w:rsidRPr="005822D0" w:rsidRDefault="00D80C86" w:rsidP="00417639">
      <w:pPr>
        <w:spacing w:line="360" w:lineRule="auto"/>
        <w:ind w:firstLine="450"/>
        <w:jc w:val="both"/>
      </w:pPr>
      <w:r w:rsidRPr="005822D0">
        <w:rPr>
          <w:position w:val="-32"/>
        </w:rPr>
        <w:object w:dxaOrig="6780" w:dyaOrig="760">
          <v:shape id="_x0000_i1174" type="#_x0000_t75" style="width:339pt;height:38.25pt" o:ole="">
            <v:imagedata r:id="rId402" o:title=""/>
          </v:shape>
          <o:OLEObject Type="Embed" ProgID="Equation.DSMT4" ShapeID="_x0000_i1174" DrawAspect="Content" ObjectID="_1416629836" r:id="rId403"/>
        </w:object>
      </w:r>
    </w:p>
    <w:p w:rsidR="00D80C86" w:rsidRPr="008015C5" w:rsidRDefault="00D80C86" w:rsidP="00417639">
      <w:pPr>
        <w:spacing w:line="360" w:lineRule="auto"/>
        <w:ind w:firstLine="450"/>
        <w:jc w:val="both"/>
        <w:rPr>
          <w:lang w:val="id-ID"/>
        </w:rPr>
      </w:pPr>
      <w:r w:rsidRPr="005822D0">
        <w:rPr>
          <w:position w:val="-16"/>
        </w:rPr>
        <w:object w:dxaOrig="1900" w:dyaOrig="440">
          <v:shape id="_x0000_i1175" type="#_x0000_t75" style="width:95.25pt;height:21.75pt" o:ole="">
            <v:imagedata r:id="rId404" o:title=""/>
          </v:shape>
          <o:OLEObject Type="Embed" ProgID="Equation.DSMT4" ShapeID="_x0000_i1175" DrawAspect="Content" ObjectID="_1416629837" r:id="rId405"/>
        </w:object>
      </w:r>
      <w:r w:rsidRPr="005822D0">
        <w:t>.</w:t>
      </w:r>
      <w:r w:rsidRPr="005822D0">
        <w:tab/>
      </w:r>
      <w:r w:rsidRPr="005822D0">
        <w:tab/>
      </w:r>
      <w:r w:rsidRPr="005822D0">
        <w:tab/>
      </w:r>
      <w:r w:rsidRPr="005822D0">
        <w:tab/>
      </w:r>
      <w:r w:rsidRPr="005822D0">
        <w:tab/>
      </w:r>
      <w:r w:rsidR="008015C5">
        <w:rPr>
          <w:lang w:val="id-ID"/>
        </w:rPr>
        <w:t xml:space="preserve"> (26)</w:t>
      </w:r>
    </w:p>
    <w:p w:rsidR="00D80C86" w:rsidRPr="005822D0" w:rsidRDefault="00D80C86" w:rsidP="00417639">
      <w:pPr>
        <w:spacing w:line="360" w:lineRule="auto"/>
        <w:ind w:firstLine="450"/>
        <w:jc w:val="both"/>
      </w:pPr>
      <w:r w:rsidRPr="005822D0">
        <w:t>Ruas kiri Persamaan (</w:t>
      </w:r>
      <w:r w:rsidR="008015C5">
        <w:rPr>
          <w:lang w:val="id-ID"/>
        </w:rPr>
        <w:t>26</w:t>
      </w:r>
      <w:r w:rsidRPr="005822D0">
        <w:t>) dapat dinyatakan dalam bentuk matriks, yakni</w:t>
      </w:r>
    </w:p>
    <w:p w:rsidR="00D80C86" w:rsidRPr="005822D0" w:rsidRDefault="00D80C86" w:rsidP="00417639">
      <w:pPr>
        <w:spacing w:line="360" w:lineRule="auto"/>
        <w:ind w:firstLine="450"/>
        <w:jc w:val="both"/>
      </w:pPr>
      <w:r w:rsidRPr="005822D0">
        <w:rPr>
          <w:position w:val="-32"/>
        </w:rPr>
        <w:object w:dxaOrig="6100" w:dyaOrig="760">
          <v:shape id="_x0000_i1176" type="#_x0000_t75" style="width:303.75pt;height:38.25pt" o:ole="">
            <v:imagedata r:id="rId406" o:title=""/>
          </v:shape>
          <o:OLEObject Type="Embed" ProgID="Equation.DSMT4" ShapeID="_x0000_i1176" DrawAspect="Content" ObjectID="_1416629838" r:id="rId407"/>
        </w:object>
      </w:r>
    </w:p>
    <w:p w:rsidR="00D80C86" w:rsidRPr="005822D0" w:rsidRDefault="00D80C86" w:rsidP="00417639">
      <w:pPr>
        <w:spacing w:line="360" w:lineRule="auto"/>
        <w:ind w:firstLine="450"/>
        <w:jc w:val="both"/>
      </w:pPr>
      <w:r w:rsidRPr="005822D0">
        <w:rPr>
          <w:position w:val="-32"/>
        </w:rPr>
        <w:object w:dxaOrig="4780" w:dyaOrig="760">
          <v:shape id="_x0000_i1177" type="#_x0000_t75" style="width:239.25pt;height:38.25pt" o:ole="">
            <v:imagedata r:id="rId408" o:title=""/>
          </v:shape>
          <o:OLEObject Type="Embed" ProgID="Equation.DSMT4" ShapeID="_x0000_i1177" DrawAspect="Content" ObjectID="_1416629839" r:id="rId409"/>
        </w:object>
      </w:r>
    </w:p>
    <w:p w:rsidR="00D80C86" w:rsidRPr="005822D0" w:rsidRDefault="00D80C86" w:rsidP="00417639">
      <w:pPr>
        <w:spacing w:line="360" w:lineRule="auto"/>
        <w:ind w:firstLine="450"/>
        <w:jc w:val="both"/>
      </w:pPr>
      <w:r w:rsidRPr="005822D0">
        <w:rPr>
          <w:position w:val="-32"/>
        </w:rPr>
        <w:object w:dxaOrig="2560" w:dyaOrig="760">
          <v:shape id="_x0000_i1178" type="#_x0000_t75" style="width:129pt;height:38.25pt" o:ole="">
            <v:imagedata r:id="rId410" o:title=""/>
          </v:shape>
          <o:OLEObject Type="Embed" ProgID="Equation.DSMT4" ShapeID="_x0000_i1178" DrawAspect="Content" ObjectID="_1416629840" r:id="rId411"/>
        </w:object>
      </w:r>
    </w:p>
    <w:p w:rsidR="00D80C86" w:rsidRPr="005822D0" w:rsidRDefault="00D80C86" w:rsidP="00417639">
      <w:pPr>
        <w:spacing w:line="360" w:lineRule="auto"/>
        <w:ind w:firstLine="450"/>
        <w:jc w:val="both"/>
      </w:pPr>
      <w:r w:rsidRPr="005822D0">
        <w:rPr>
          <w:position w:val="-14"/>
        </w:rPr>
        <w:object w:dxaOrig="1380" w:dyaOrig="400">
          <v:shape id="_x0000_i1179" type="#_x0000_t75" style="width:69pt;height:19.5pt" o:ole="">
            <v:imagedata r:id="rId412" o:title=""/>
          </v:shape>
          <o:OLEObject Type="Embed" ProgID="Equation.DSMT4" ShapeID="_x0000_i1179" DrawAspect="Content" ObjectID="_1416629841" r:id="rId413"/>
        </w:object>
      </w:r>
      <w:r w:rsidRPr="005822D0">
        <w:t>.</w:t>
      </w:r>
      <w:r w:rsidRPr="005822D0">
        <w:tab/>
      </w:r>
      <w:r w:rsidRPr="005822D0">
        <w:tab/>
      </w:r>
      <w:r w:rsidRPr="005822D0">
        <w:tab/>
      </w:r>
      <w:r w:rsidRPr="005822D0">
        <w:tab/>
      </w:r>
      <w:r w:rsidRPr="005822D0">
        <w:tab/>
      </w:r>
      <w:r w:rsidRPr="005822D0">
        <w:tab/>
      </w:r>
    </w:p>
    <w:p w:rsidR="00D80C86" w:rsidRPr="005822D0" w:rsidRDefault="00D80C86" w:rsidP="00417639">
      <w:pPr>
        <w:spacing w:line="360" w:lineRule="auto"/>
        <w:ind w:firstLine="450"/>
        <w:jc w:val="both"/>
      </w:pPr>
      <w:r w:rsidRPr="005822D0">
        <w:t>Sedangkan ruas kanan Persamaan (</w:t>
      </w:r>
      <w:r w:rsidR="008015C5">
        <w:rPr>
          <w:lang w:val="id-ID"/>
        </w:rPr>
        <w:t>26</w:t>
      </w:r>
      <w:r w:rsidRPr="005822D0">
        <w:t>) menjadi</w:t>
      </w:r>
    </w:p>
    <w:p w:rsidR="00D80C86" w:rsidRPr="005822D0" w:rsidRDefault="00D80C86" w:rsidP="00417639">
      <w:pPr>
        <w:spacing w:line="360" w:lineRule="auto"/>
        <w:ind w:firstLine="450"/>
        <w:jc w:val="both"/>
      </w:pPr>
      <w:r w:rsidRPr="005822D0">
        <w:rPr>
          <w:position w:val="-32"/>
        </w:rPr>
        <w:object w:dxaOrig="6600" w:dyaOrig="760">
          <v:shape id="_x0000_i1180" type="#_x0000_t75" style="width:330pt;height:38.25pt" o:ole="">
            <v:imagedata r:id="rId414" o:title=""/>
          </v:shape>
          <o:OLEObject Type="Embed" ProgID="Equation.DSMT4" ShapeID="_x0000_i1180" DrawAspect="Content" ObjectID="_1416629842" r:id="rId415"/>
        </w:object>
      </w:r>
    </w:p>
    <w:p w:rsidR="00D80C86" w:rsidRPr="005822D0" w:rsidRDefault="00D80C86" w:rsidP="00417639">
      <w:pPr>
        <w:spacing w:line="360" w:lineRule="auto"/>
        <w:ind w:firstLine="450"/>
        <w:jc w:val="both"/>
      </w:pPr>
      <w:r w:rsidRPr="005822D0">
        <w:rPr>
          <w:position w:val="-16"/>
        </w:rPr>
        <w:object w:dxaOrig="3600" w:dyaOrig="440">
          <v:shape id="_x0000_i1181" type="#_x0000_t75" style="width:179.25pt;height:21.75pt" o:ole="">
            <v:imagedata r:id="rId416" o:title=""/>
          </v:shape>
          <o:OLEObject Type="Embed" ProgID="Equation.DSMT4" ShapeID="_x0000_i1181" DrawAspect="Content" ObjectID="_1416629843" r:id="rId417"/>
        </w:object>
      </w:r>
      <w:r w:rsidRPr="005822D0">
        <w:tab/>
      </w:r>
      <w:r w:rsidRPr="005822D0">
        <w:tab/>
      </w:r>
      <w:r w:rsidRPr="005822D0">
        <w:tab/>
      </w:r>
    </w:p>
    <w:p w:rsidR="00D80C86" w:rsidRPr="005822D0" w:rsidRDefault="00D80C86" w:rsidP="00417639">
      <w:pPr>
        <w:spacing w:line="360" w:lineRule="auto"/>
        <w:ind w:firstLine="450"/>
        <w:jc w:val="both"/>
      </w:pPr>
      <w:r w:rsidRPr="005822D0">
        <w:t xml:space="preserve">dengan </w:t>
      </w:r>
      <w:r w:rsidRPr="005822D0">
        <w:rPr>
          <w:position w:val="-16"/>
        </w:rPr>
        <w:object w:dxaOrig="2299" w:dyaOrig="480">
          <v:shape id="_x0000_i1182" type="#_x0000_t75" style="width:114.75pt;height:24pt" o:ole="">
            <v:imagedata r:id="rId418" o:title=""/>
          </v:shape>
          <o:OLEObject Type="Embed" ProgID="Equation.DSMT4" ShapeID="_x0000_i1182" DrawAspect="Content" ObjectID="_1416629844" r:id="rId419"/>
        </w:object>
      </w:r>
      <w:r w:rsidRPr="005822D0">
        <w:t xml:space="preserve">, untuk </w:t>
      </w:r>
      <w:r w:rsidRPr="005822D0">
        <w:rPr>
          <w:position w:val="-10"/>
        </w:rPr>
        <w:object w:dxaOrig="1800" w:dyaOrig="320">
          <v:shape id="_x0000_i1183" type="#_x0000_t75" style="width:90pt;height:16.5pt" o:ole="">
            <v:imagedata r:id="rId420" o:title=""/>
          </v:shape>
          <o:OLEObject Type="Embed" ProgID="Equation.DSMT4" ShapeID="_x0000_i1183" DrawAspect="Content" ObjectID="_1416629845" r:id="rId421"/>
        </w:object>
      </w:r>
      <w:r w:rsidRPr="005822D0">
        <w:t>.</w:t>
      </w:r>
    </w:p>
    <w:p w:rsidR="00D80C86" w:rsidRPr="005822D0" w:rsidRDefault="00D80C86" w:rsidP="00417639">
      <w:pPr>
        <w:spacing w:line="360" w:lineRule="auto"/>
        <w:ind w:firstLine="450"/>
        <w:jc w:val="both"/>
      </w:pPr>
      <w:r w:rsidRPr="005822D0">
        <w:t>Misalkan</w:t>
      </w:r>
    </w:p>
    <w:p w:rsidR="00D80C86" w:rsidRPr="008015C5" w:rsidRDefault="00D80C86" w:rsidP="00417639">
      <w:pPr>
        <w:spacing w:line="360" w:lineRule="auto"/>
        <w:ind w:firstLine="450"/>
        <w:jc w:val="both"/>
        <w:rPr>
          <w:lang w:val="id-ID"/>
        </w:rPr>
      </w:pPr>
      <w:r w:rsidRPr="005822D0">
        <w:rPr>
          <w:position w:val="-16"/>
        </w:rPr>
        <w:object w:dxaOrig="2700" w:dyaOrig="480">
          <v:shape id="_x0000_i1184" type="#_x0000_t75" style="width:135pt;height:24pt" o:ole="">
            <v:imagedata r:id="rId422" o:title=""/>
          </v:shape>
          <o:OLEObject Type="Embed" ProgID="Equation.DSMT4" ShapeID="_x0000_i1184" DrawAspect="Content" ObjectID="_1416629846" r:id="rId423"/>
        </w:object>
      </w:r>
      <w:r w:rsidRPr="005822D0">
        <w:tab/>
      </w:r>
      <w:r w:rsidRPr="005822D0">
        <w:tab/>
      </w:r>
      <w:r w:rsidRPr="005822D0">
        <w:tab/>
      </w:r>
    </w:p>
    <w:p w:rsidR="00D80C86" w:rsidRPr="005822D0" w:rsidRDefault="00D80C86" w:rsidP="00417639">
      <w:pPr>
        <w:spacing w:line="360" w:lineRule="auto"/>
        <w:ind w:firstLine="450"/>
        <w:jc w:val="both"/>
      </w:pPr>
      <w:r w:rsidRPr="005822D0">
        <w:t>dimana</w:t>
      </w:r>
    </w:p>
    <w:p w:rsidR="00D80C86" w:rsidRPr="005822D0" w:rsidRDefault="00D80C86" w:rsidP="00417639">
      <w:pPr>
        <w:spacing w:line="360" w:lineRule="auto"/>
        <w:ind w:firstLine="450"/>
        <w:jc w:val="both"/>
      </w:pPr>
      <w:r w:rsidRPr="005822D0">
        <w:rPr>
          <w:position w:val="-114"/>
        </w:rPr>
        <w:object w:dxaOrig="5040" w:dyaOrig="2400">
          <v:shape id="_x0000_i1185" type="#_x0000_t75" style="width:252pt;height:120pt" o:ole="">
            <v:imagedata r:id="rId424" o:title=""/>
          </v:shape>
          <o:OLEObject Type="Embed" ProgID="Equation.DSMT4" ShapeID="_x0000_i1185" DrawAspect="Content" ObjectID="_1416629847" r:id="rId425"/>
        </w:object>
      </w:r>
    </w:p>
    <w:p w:rsidR="00D80C86" w:rsidRPr="005822D0" w:rsidRDefault="00D80C86" w:rsidP="00417639">
      <w:pPr>
        <w:spacing w:line="360" w:lineRule="auto"/>
        <w:ind w:firstLine="450"/>
        <w:jc w:val="both"/>
      </w:pPr>
      <w:r w:rsidRPr="005822D0">
        <w:t>Persamaan (</w:t>
      </w:r>
      <w:r w:rsidR="008015C5">
        <w:rPr>
          <w:lang w:val="id-ID"/>
        </w:rPr>
        <w:t>26</w:t>
      </w:r>
      <w:r w:rsidRPr="005822D0">
        <w:t>) akan menjadi</w:t>
      </w:r>
    </w:p>
    <w:p w:rsidR="00D80C86" w:rsidRPr="008015C5" w:rsidRDefault="00D80C86" w:rsidP="00417639">
      <w:pPr>
        <w:spacing w:line="360" w:lineRule="auto"/>
        <w:ind w:firstLine="450"/>
        <w:jc w:val="both"/>
        <w:rPr>
          <w:lang w:val="id-ID"/>
        </w:rPr>
      </w:pPr>
      <w:r w:rsidRPr="005822D0">
        <w:rPr>
          <w:position w:val="-10"/>
        </w:rPr>
        <w:object w:dxaOrig="2720" w:dyaOrig="360">
          <v:shape id="_x0000_i1186" type="#_x0000_t75" style="width:135.75pt;height:18pt" o:ole="">
            <v:imagedata r:id="rId426" o:title=""/>
          </v:shape>
          <o:OLEObject Type="Embed" ProgID="Equation.DSMT4" ShapeID="_x0000_i1186" DrawAspect="Content" ObjectID="_1416629848" r:id="rId427"/>
        </w:object>
      </w:r>
      <w:r w:rsidR="008015C5">
        <w:rPr>
          <w:position w:val="-10"/>
          <w:lang w:val="id-ID"/>
        </w:rPr>
        <w:tab/>
      </w:r>
      <w:r w:rsidR="008015C5">
        <w:rPr>
          <w:position w:val="-10"/>
          <w:lang w:val="id-ID"/>
        </w:rPr>
        <w:tab/>
      </w:r>
      <w:r w:rsidR="008015C5">
        <w:rPr>
          <w:position w:val="-10"/>
          <w:lang w:val="id-ID"/>
        </w:rPr>
        <w:tab/>
      </w:r>
      <w:r w:rsidR="008015C5">
        <w:rPr>
          <w:position w:val="-10"/>
          <w:lang w:val="id-ID"/>
        </w:rPr>
        <w:tab/>
      </w:r>
      <w:r w:rsidR="008015C5">
        <w:rPr>
          <w:position w:val="-10"/>
          <w:lang w:val="id-ID"/>
        </w:rPr>
        <w:tab/>
      </w:r>
      <w:r w:rsidR="008015C5">
        <w:rPr>
          <w:lang w:val="id-ID"/>
        </w:rPr>
        <w:t xml:space="preserve"> (27)</w:t>
      </w:r>
    </w:p>
    <w:p w:rsidR="00D80C86" w:rsidRPr="005822D0" w:rsidRDefault="00D80C86" w:rsidP="00417639">
      <w:pPr>
        <w:spacing w:line="360" w:lineRule="auto"/>
        <w:ind w:firstLine="450"/>
        <w:jc w:val="both"/>
      </w:pPr>
      <w:r w:rsidRPr="005822D0">
        <w:t xml:space="preserve">untuk </w:t>
      </w:r>
      <w:r w:rsidRPr="005822D0">
        <w:rPr>
          <w:position w:val="-10"/>
        </w:rPr>
        <w:object w:dxaOrig="1579" w:dyaOrig="320">
          <v:shape id="_x0000_i1187" type="#_x0000_t75" style="width:78.75pt;height:16.5pt" o:ole="">
            <v:imagedata r:id="rId428" o:title=""/>
          </v:shape>
          <o:OLEObject Type="Embed" ProgID="Equation.DSMT4" ShapeID="_x0000_i1187" DrawAspect="Content" ObjectID="_1416629849" r:id="rId429"/>
        </w:object>
      </w:r>
      <w:r w:rsidRPr="005822D0">
        <w:t>. Persamaan (</w:t>
      </w:r>
      <w:r w:rsidR="008015C5">
        <w:rPr>
          <w:lang w:val="id-ID"/>
        </w:rPr>
        <w:t>27</w:t>
      </w:r>
      <w:r w:rsidRPr="005822D0">
        <w:t xml:space="preserve">) dapat diselesaikan dengan menggunakan berbagai metode eliminasi sehingga diperoleh nilai </w:t>
      </w:r>
      <w:r w:rsidRPr="005822D0">
        <w:rPr>
          <w:position w:val="-6"/>
        </w:rPr>
        <w:object w:dxaOrig="320" w:dyaOrig="320">
          <v:shape id="_x0000_i1188" type="#_x0000_t75" style="width:16.5pt;height:16.5pt" o:ole="">
            <v:imagedata r:id="rId430" o:title=""/>
          </v:shape>
          <o:OLEObject Type="Embed" ProgID="Equation.DSMT4" ShapeID="_x0000_i1188" DrawAspect="Content" ObjectID="_1416629850" r:id="rId431"/>
        </w:object>
      </w:r>
      <w:r w:rsidRPr="005822D0">
        <w:t>.</w:t>
      </w:r>
    </w:p>
    <w:p w:rsidR="00D80C86" w:rsidRPr="005822D0" w:rsidRDefault="00D80C86" w:rsidP="00417639">
      <w:pPr>
        <w:spacing w:line="360" w:lineRule="auto"/>
        <w:ind w:firstLine="450"/>
        <w:jc w:val="both"/>
      </w:pPr>
      <w:r w:rsidRPr="005822D0">
        <w:t xml:space="preserve">Solusi hampiran </w:t>
      </w:r>
      <w:r w:rsidRPr="005822D0">
        <w:rPr>
          <w:position w:val="-12"/>
        </w:rPr>
        <w:object w:dxaOrig="620" w:dyaOrig="380">
          <v:shape id="_x0000_i1189" type="#_x0000_t75" style="width:31.5pt;height:18.75pt" o:ole="">
            <v:imagedata r:id="rId432" o:title=""/>
          </v:shape>
          <o:OLEObject Type="Embed" ProgID="Equation.DSMT4" ShapeID="_x0000_i1189" DrawAspect="Content" ObjectID="_1416629851" r:id="rId433"/>
        </w:object>
      </w:r>
      <w:r w:rsidRPr="005822D0">
        <w:t xml:space="preserve">dan harga opsi pada saat </w:t>
      </w:r>
      <w:r w:rsidRPr="005822D0">
        <w:rPr>
          <w:position w:val="-6"/>
        </w:rPr>
        <w:object w:dxaOrig="499" w:dyaOrig="279">
          <v:shape id="_x0000_i1190" type="#_x0000_t75" style="width:25.5pt;height:14.25pt" o:ole="">
            <v:imagedata r:id="rId434" o:title=""/>
          </v:shape>
          <o:OLEObject Type="Embed" ProgID="Equation.DSMT4" ShapeID="_x0000_i1190" DrawAspect="Content" ObjectID="_1416629852" r:id="rId435"/>
        </w:object>
      </w:r>
      <w:r w:rsidRPr="005822D0">
        <w:t>adalah</w:t>
      </w:r>
    </w:p>
    <w:p w:rsidR="00D80C86" w:rsidRPr="008015C5" w:rsidRDefault="00D80C86" w:rsidP="00417639">
      <w:pPr>
        <w:spacing w:line="360" w:lineRule="auto"/>
        <w:ind w:firstLine="450"/>
        <w:jc w:val="both"/>
        <w:rPr>
          <w:lang w:val="id-ID"/>
        </w:rPr>
      </w:pPr>
      <w:r w:rsidRPr="005822D0">
        <w:rPr>
          <w:position w:val="-12"/>
        </w:rPr>
        <w:object w:dxaOrig="2360" w:dyaOrig="380">
          <v:shape id="_x0000_i1191" type="#_x0000_t75" style="width:118.5pt;height:18.75pt" o:ole="">
            <v:imagedata r:id="rId436" o:title=""/>
          </v:shape>
          <o:OLEObject Type="Embed" ProgID="Equation.DSMT4" ShapeID="_x0000_i1191" DrawAspect="Content" ObjectID="_1416629853" r:id="rId437"/>
        </w:object>
      </w:r>
      <w:r w:rsidRPr="005822D0">
        <w:tab/>
      </w:r>
      <w:r w:rsidRPr="005822D0">
        <w:tab/>
      </w:r>
      <w:r w:rsidRPr="005822D0">
        <w:tab/>
      </w:r>
      <w:r w:rsidRPr="005822D0">
        <w:tab/>
      </w:r>
    </w:p>
    <w:p w:rsidR="00D80C86" w:rsidRPr="005822D0" w:rsidRDefault="00D80C86" w:rsidP="00417639">
      <w:pPr>
        <w:spacing w:line="360" w:lineRule="auto"/>
        <w:ind w:firstLine="450"/>
        <w:jc w:val="both"/>
      </w:pPr>
      <w:r w:rsidRPr="005822D0">
        <w:t xml:space="preserve">Batas eksekusi pada saat </w:t>
      </w:r>
      <w:r w:rsidRPr="005822D0">
        <w:rPr>
          <w:position w:val="-10"/>
        </w:rPr>
        <w:object w:dxaOrig="1579" w:dyaOrig="320">
          <v:shape id="_x0000_i1192" type="#_x0000_t75" style="width:78.75pt;height:16.5pt" o:ole="">
            <v:imagedata r:id="rId438" o:title=""/>
          </v:shape>
          <o:OLEObject Type="Embed" ProgID="Equation.DSMT4" ShapeID="_x0000_i1192" DrawAspect="Content" ObjectID="_1416629854" r:id="rId439"/>
        </w:object>
      </w:r>
      <w:r w:rsidRPr="005822D0">
        <w:t xml:space="preserve"> ditentukan sebagai berikut,</w:t>
      </w:r>
    </w:p>
    <w:p w:rsidR="00D80C86" w:rsidRPr="008015C5" w:rsidRDefault="00D80C86" w:rsidP="00417639">
      <w:pPr>
        <w:spacing w:line="360" w:lineRule="auto"/>
        <w:ind w:firstLine="450"/>
        <w:jc w:val="both"/>
        <w:rPr>
          <w:lang w:val="id-ID"/>
        </w:rPr>
      </w:pPr>
      <w:r w:rsidRPr="005822D0">
        <w:rPr>
          <w:position w:val="-20"/>
        </w:rPr>
        <w:object w:dxaOrig="4260" w:dyaOrig="499">
          <v:shape id="_x0000_i1193" type="#_x0000_t75" style="width:213pt;height:25.5pt" o:ole="">
            <v:imagedata r:id="rId440" o:title=""/>
          </v:shape>
          <o:OLEObject Type="Embed" ProgID="Equation.DSMT4" ShapeID="_x0000_i1193" DrawAspect="Content" ObjectID="_1416629855" r:id="rId441"/>
        </w:object>
      </w:r>
      <w:r w:rsidRPr="005822D0">
        <w:t>.</w:t>
      </w:r>
      <w:r w:rsidRPr="005822D0">
        <w:tab/>
      </w:r>
      <w:r w:rsidRPr="005822D0">
        <w:tab/>
      </w:r>
    </w:p>
    <w:p w:rsidR="00D80C86" w:rsidRPr="005822D0" w:rsidRDefault="00D80C86" w:rsidP="00417639">
      <w:pPr>
        <w:spacing w:line="360" w:lineRule="auto"/>
        <w:ind w:firstLine="450"/>
        <w:jc w:val="both"/>
      </w:pPr>
      <w:r w:rsidRPr="005822D0">
        <w:t xml:space="preserve">Penentuan harga dan batas eksekusi pada opsi jual dapat dilakukan secara analog. Transformasi harga opsi jual </w:t>
      </w:r>
      <w:r w:rsidRPr="005822D0">
        <w:rPr>
          <w:position w:val="-4"/>
        </w:rPr>
        <w:object w:dxaOrig="240" w:dyaOrig="260">
          <v:shape id="_x0000_i1194" type="#_x0000_t75" style="width:12pt;height:12.75pt" o:ole="">
            <v:imagedata r:id="rId442" o:title=""/>
          </v:shape>
          <o:OLEObject Type="Embed" ProgID="Equation.DSMT4" ShapeID="_x0000_i1194" DrawAspect="Content" ObjectID="_1416629856" r:id="rId443"/>
        </w:object>
      </w:r>
      <w:r w:rsidRPr="005822D0">
        <w:t xml:space="preserve">menjadi </w:t>
      </w:r>
    </w:p>
    <w:p w:rsidR="00D80C86" w:rsidRPr="005822D0" w:rsidRDefault="00D80C86" w:rsidP="00417639">
      <w:pPr>
        <w:spacing w:line="360" w:lineRule="auto"/>
        <w:ind w:firstLine="450"/>
      </w:pPr>
      <w:r w:rsidRPr="005822D0">
        <w:rPr>
          <w:position w:val="-12"/>
        </w:rPr>
        <w:object w:dxaOrig="2420" w:dyaOrig="360">
          <v:shape id="_x0000_i1195" type="#_x0000_t75" style="width:120.75pt;height:18pt" o:ole="">
            <v:imagedata r:id="rId444" o:title=""/>
          </v:shape>
          <o:OLEObject Type="Embed" ProgID="Equation.DSMT4" ShapeID="_x0000_i1195" DrawAspect="Content" ObjectID="_1416629857" r:id="rId445"/>
        </w:object>
      </w:r>
      <w:r w:rsidRPr="005822D0">
        <w:tab/>
      </w:r>
      <w:r w:rsidRPr="005822D0">
        <w:tab/>
      </w:r>
      <w:r w:rsidRPr="005822D0">
        <w:tab/>
      </w:r>
    </w:p>
    <w:p w:rsidR="00D80C86" w:rsidRPr="005822D0" w:rsidRDefault="00D80C86" w:rsidP="00417639">
      <w:pPr>
        <w:spacing w:line="360" w:lineRule="auto"/>
        <w:ind w:firstLine="450"/>
      </w:pPr>
      <w:r w:rsidRPr="005822D0">
        <w:t xml:space="preserve">dimana </w:t>
      </w:r>
      <w:r w:rsidRPr="005822D0">
        <w:tab/>
      </w:r>
      <w:r w:rsidRPr="005822D0">
        <w:rPr>
          <w:position w:val="-30"/>
        </w:rPr>
        <w:object w:dxaOrig="1880" w:dyaOrig="680">
          <v:shape id="_x0000_i1196" type="#_x0000_t75" style="width:94.5pt;height:33.75pt" o:ole="">
            <v:imagedata r:id="rId446" o:title=""/>
          </v:shape>
          <o:OLEObject Type="Embed" ProgID="Equation.DSMT4" ShapeID="_x0000_i1196" DrawAspect="Content" ObjectID="_1416629858" r:id="rId447"/>
        </w:object>
      </w:r>
      <w:r w:rsidRPr="005822D0">
        <w:t>.</w:t>
      </w:r>
      <w:r w:rsidRPr="005822D0">
        <w:tab/>
      </w:r>
      <w:r w:rsidRPr="005822D0">
        <w:tab/>
      </w:r>
    </w:p>
    <w:p w:rsidR="0081024C" w:rsidRDefault="00205D5D" w:rsidP="0081024C">
      <w:pPr>
        <w:spacing w:line="360" w:lineRule="auto"/>
        <w:jc w:val="both"/>
        <w:rPr>
          <w:lang w:val="id-ID"/>
        </w:rPr>
      </w:pPr>
      <w:r>
        <w:rPr>
          <w:lang w:val="id-ID"/>
        </w:rPr>
        <w:t xml:space="preserve">  </w:t>
      </w:r>
    </w:p>
    <w:p w:rsidR="0081024C" w:rsidRPr="00885D55" w:rsidRDefault="0081024C" w:rsidP="00312CD3">
      <w:pPr>
        <w:pStyle w:val="ListParagraph"/>
        <w:numPr>
          <w:ilvl w:val="0"/>
          <w:numId w:val="6"/>
        </w:numPr>
        <w:spacing w:line="360" w:lineRule="auto"/>
        <w:jc w:val="both"/>
        <w:rPr>
          <w:rFonts w:ascii="Times New Roman" w:hAnsi="Times New Roman"/>
          <w:b/>
        </w:rPr>
      </w:pPr>
      <w:r w:rsidRPr="00885D55">
        <w:rPr>
          <w:rFonts w:ascii="Times New Roman" w:hAnsi="Times New Roman"/>
          <w:b/>
          <w:lang w:val="id-ID"/>
        </w:rPr>
        <w:t>S</w:t>
      </w:r>
      <w:r w:rsidR="00885D55">
        <w:rPr>
          <w:rFonts w:ascii="Times New Roman" w:hAnsi="Times New Roman"/>
          <w:b/>
          <w:lang w:val="id-ID"/>
        </w:rPr>
        <w:t>imulasi</w:t>
      </w:r>
      <w:r w:rsidRPr="00885D55">
        <w:rPr>
          <w:rFonts w:ascii="Times New Roman" w:hAnsi="Times New Roman"/>
          <w:b/>
          <w:lang w:val="id-ID"/>
        </w:rPr>
        <w:t xml:space="preserve"> Numerik</w:t>
      </w:r>
    </w:p>
    <w:p w:rsidR="00E81789" w:rsidRPr="00F11287" w:rsidRDefault="00E81789" w:rsidP="00E81789">
      <w:pPr>
        <w:pStyle w:val="ListParagraph"/>
        <w:spacing w:line="480" w:lineRule="auto"/>
        <w:ind w:left="360"/>
        <w:jc w:val="both"/>
        <w:rPr>
          <w:rFonts w:ascii="Times New Roman" w:hAnsi="Times New Roman"/>
        </w:rPr>
      </w:pPr>
      <w:r w:rsidRPr="00F11287">
        <w:rPr>
          <w:rFonts w:ascii="Times New Roman" w:hAnsi="Times New Roman"/>
        </w:rPr>
        <w:t>Dibentuk algoritma untuk menentukan harga opsi dan batas eksekusi opsi beli tipe Amerika.</w:t>
      </w:r>
    </w:p>
    <w:p w:rsidR="0081024C" w:rsidRDefault="00E81789" w:rsidP="00205D5D">
      <w:pPr>
        <w:pStyle w:val="ListParagraph"/>
        <w:spacing w:line="360" w:lineRule="auto"/>
        <w:ind w:left="360"/>
        <w:jc w:val="both"/>
        <w:rPr>
          <w:rFonts w:ascii="Times New Roman" w:hAnsi="Times New Roman"/>
          <w:sz w:val="24"/>
          <w:szCs w:val="24"/>
          <w:lang w:val="id-ID"/>
        </w:rPr>
      </w:pPr>
      <w:r w:rsidRPr="00C20FF8">
        <w:rPr>
          <w:rFonts w:ascii="Times New Roman" w:hAnsi="Times New Roman"/>
          <w:sz w:val="24"/>
          <w:szCs w:val="24"/>
        </w:rPr>
      </w:r>
      <w:r>
        <w:rPr>
          <w:rFonts w:ascii="Times New Roman" w:hAnsi="Times New Roman"/>
          <w:sz w:val="24"/>
          <w:szCs w:val="24"/>
        </w:rPr>
        <w:pict>
          <v:shape id="_x0000_s1136" type="#_x0000_t202" style="width:361.55pt;height:339pt;mso-position-horizontal-relative:char;mso-position-vertical-relative:line">
            <v:textbox style="mso-next-textbox:#_x0000_s1136">
              <w:txbxContent>
                <w:p w:rsidR="0014464F" w:rsidRDefault="0014464F" w:rsidP="00E81789">
                  <w:r>
                    <w:t xml:space="preserve">Algoritma 3.1 </w:t>
                  </w:r>
                </w:p>
                <w:p w:rsidR="0014464F" w:rsidRDefault="0014464F" w:rsidP="00E81789">
                  <w:r>
                    <w:t xml:space="preserve">Untuk menentukan harga opsi beli </w:t>
                  </w:r>
                  <w:r w:rsidRPr="00E23812">
                    <w:rPr>
                      <w:position w:val="-10"/>
                    </w:rPr>
                    <w:object w:dxaOrig="760" w:dyaOrig="320">
                      <v:shape id="_x0000_i1287" type="#_x0000_t75" style="width:38.25pt;height:16.5pt" o:ole="">
                        <v:imagedata r:id="rId448" o:title=""/>
                      </v:shape>
                      <o:OLEObject Type="Embed" ProgID="Equation.DSMT4" ShapeID="_x0000_i1287" DrawAspect="Content" ObjectID="_1416629899" r:id="rId449"/>
                    </w:object>
                  </w:r>
                  <w:r>
                    <w:t xml:space="preserve">dan batas eksekusi opsi beli </w:t>
                  </w:r>
                  <w:r w:rsidRPr="00005D3C">
                    <w:rPr>
                      <w:position w:val="-12"/>
                    </w:rPr>
                    <w:object w:dxaOrig="279" w:dyaOrig="360">
                      <v:shape id="_x0000_i1288" type="#_x0000_t75" style="width:14.25pt;height:18pt" o:ole="">
                        <v:imagedata r:id="rId450" o:title=""/>
                      </v:shape>
                      <o:OLEObject Type="Embed" ProgID="Equation.DSMT4" ShapeID="_x0000_i1288" DrawAspect="Content" ObjectID="_1416629900" r:id="rId451"/>
                    </w:object>
                  </w:r>
                  <w:r>
                    <w:t xml:space="preserve"> tipe Amerika</w:t>
                  </w:r>
                </w:p>
                <w:p w:rsidR="0014464F" w:rsidRDefault="0014464F" w:rsidP="00E81789">
                  <w:r>
                    <w:t xml:space="preserve">Input : </w:t>
                  </w:r>
                  <w:r w:rsidRPr="0012771D">
                    <w:rPr>
                      <w:position w:val="-10"/>
                    </w:rPr>
                    <w:object w:dxaOrig="1760" w:dyaOrig="320">
                      <v:shape id="_x0000_i1289" type="#_x0000_t75" style="width:88.5pt;height:16.5pt" o:ole="">
                        <v:imagedata r:id="rId452" o:title=""/>
                      </v:shape>
                      <o:OLEObject Type="Embed" ProgID="Equation.DSMT4" ShapeID="_x0000_i1289" DrawAspect="Content" ObjectID="_1416629901" r:id="rId453"/>
                    </w:object>
                  </w:r>
                  <w:r>
                    <w:t xml:space="preserve"> </w:t>
                  </w:r>
                </w:p>
                <w:p w:rsidR="0014464F" w:rsidRDefault="0014464F" w:rsidP="00E81789">
                  <w:r>
                    <w:t xml:space="preserve">Output : </w:t>
                  </w:r>
                  <w:r w:rsidRPr="00AF69B9">
                    <w:rPr>
                      <w:position w:val="-10"/>
                    </w:rPr>
                    <w:object w:dxaOrig="760" w:dyaOrig="320">
                      <v:shape id="_x0000_i1290" type="#_x0000_t75" style="width:37.5pt;height:16.5pt" o:ole="">
                        <v:imagedata r:id="rId454" o:title=""/>
                      </v:shape>
                      <o:OLEObject Type="Embed" ProgID="Equation.DSMT4" ShapeID="_x0000_i1290" DrawAspect="Content" ObjectID="_1416629902" r:id="rId455"/>
                    </w:object>
                  </w:r>
                  <w:r>
                    <w:t xml:space="preserve">dan </w:t>
                  </w:r>
                  <w:r w:rsidRPr="00B3337E">
                    <w:rPr>
                      <w:position w:val="-12"/>
                    </w:rPr>
                    <w:object w:dxaOrig="279" w:dyaOrig="380">
                      <v:shape id="_x0000_i1291" type="#_x0000_t75" style="width:14.25pt;height:18.75pt" o:ole="">
                        <v:imagedata r:id="rId456" o:title=""/>
                      </v:shape>
                      <o:OLEObject Type="Embed" ProgID="Equation.DSMT4" ShapeID="_x0000_i1291" DrawAspect="Content" ObjectID="_1416629903" r:id="rId457"/>
                    </w:object>
                  </w:r>
                  <w:r>
                    <w:t>atau pesan “error”</w:t>
                  </w:r>
                </w:p>
                <w:p w:rsidR="0014464F" w:rsidRPr="00766C9B" w:rsidRDefault="0014464F" w:rsidP="00E81789">
                  <w:r>
                    <w:t>Langkah-langkah :</w:t>
                  </w:r>
                </w:p>
                <w:p w:rsidR="0014464F" w:rsidRPr="00766C9B" w:rsidRDefault="0014464F" w:rsidP="00312CD3">
                  <w:pPr>
                    <w:pStyle w:val="ListParagraph"/>
                    <w:numPr>
                      <w:ilvl w:val="0"/>
                      <w:numId w:val="19"/>
                    </w:numPr>
                    <w:ind w:left="567" w:hanging="283"/>
                    <w:rPr>
                      <w:rFonts w:ascii="Times New Roman" w:hAnsi="Times New Roman"/>
                      <w:sz w:val="24"/>
                      <w:szCs w:val="24"/>
                    </w:rPr>
                  </w:pPr>
                  <w:r w:rsidRPr="00766C9B">
                    <w:rPr>
                      <w:rFonts w:ascii="Times New Roman" w:hAnsi="Times New Roman"/>
                      <w:sz w:val="24"/>
                      <w:szCs w:val="24"/>
                    </w:rPr>
                    <w:t xml:space="preserve">Hitung : </w:t>
                  </w:r>
                </w:p>
                <w:p w:rsidR="0014464F" w:rsidRPr="000D6B9A" w:rsidRDefault="0014464F" w:rsidP="00312CD3">
                  <w:pPr>
                    <w:pStyle w:val="ListParagraph"/>
                    <w:numPr>
                      <w:ilvl w:val="0"/>
                      <w:numId w:val="20"/>
                    </w:numPr>
                    <w:ind w:left="851" w:hanging="284"/>
                    <w:rPr>
                      <w:rFonts w:ascii="Times New Roman" w:hAnsi="Times New Roman"/>
                      <w:sz w:val="24"/>
                      <w:szCs w:val="24"/>
                    </w:rPr>
                  </w:pPr>
                  <w:r w:rsidRPr="00C73359">
                    <w:rPr>
                      <w:position w:val="-12"/>
                    </w:rPr>
                    <w:object w:dxaOrig="320" w:dyaOrig="380">
                      <v:shape id="_x0000_i1292" type="#_x0000_t75" style="width:16.5pt;height:18.75pt" o:ole="">
                        <v:imagedata r:id="rId458" o:title=""/>
                      </v:shape>
                      <o:OLEObject Type="Embed" ProgID="Equation.DSMT4" ShapeID="_x0000_i1292" DrawAspect="Content" ObjectID="_1416629904" r:id="rId459"/>
                    </w:object>
                  </w:r>
                  <w:r w:rsidRPr="000D6B9A">
                    <w:rPr>
                      <w:rFonts w:ascii="Times New Roman" w:hAnsi="Times New Roman"/>
                      <w:sz w:val="24"/>
                      <w:szCs w:val="24"/>
                    </w:rPr>
                    <w:t xml:space="preserve"> </w:t>
                  </w:r>
                  <w:r>
                    <w:rPr>
                      <w:rFonts w:ascii="Times New Roman" w:hAnsi="Times New Roman"/>
                      <w:sz w:val="24"/>
                      <w:szCs w:val="24"/>
                    </w:rPr>
                    <w:t xml:space="preserve"> </w:t>
                  </w:r>
                </w:p>
                <w:p w:rsidR="0014464F" w:rsidRPr="000D6B9A" w:rsidRDefault="0014464F" w:rsidP="00312CD3">
                  <w:pPr>
                    <w:pStyle w:val="ListParagraph"/>
                    <w:numPr>
                      <w:ilvl w:val="0"/>
                      <w:numId w:val="20"/>
                    </w:numPr>
                    <w:ind w:left="851" w:hanging="284"/>
                    <w:rPr>
                      <w:rFonts w:ascii="Times New Roman" w:hAnsi="Times New Roman"/>
                      <w:sz w:val="24"/>
                      <w:szCs w:val="24"/>
                    </w:rPr>
                  </w:pPr>
                  <w:r w:rsidRPr="005C398F">
                    <w:rPr>
                      <w:position w:val="-12"/>
                    </w:rPr>
                    <w:object w:dxaOrig="340" w:dyaOrig="380">
                      <v:shape id="_x0000_i1300" type="#_x0000_t75" style="width:17.25pt;height:18.75pt" o:ole="">
                        <v:imagedata r:id="rId460" o:title=""/>
                      </v:shape>
                      <o:OLEObject Type="Embed" ProgID="Equation.DSMT4" ShapeID="_x0000_i1300" DrawAspect="Content" ObjectID="_1416629905" r:id="rId461"/>
                    </w:object>
                  </w:r>
                  <w:r>
                    <w:rPr>
                      <w:rFonts w:ascii="Times New Roman" w:hAnsi="Times New Roman"/>
                      <w:sz w:val="24"/>
                      <w:szCs w:val="24"/>
                    </w:rPr>
                    <w:t xml:space="preserve"> </w:t>
                  </w:r>
                </w:p>
                <w:p w:rsidR="0014464F" w:rsidRPr="00766C9B" w:rsidRDefault="0014464F" w:rsidP="00312CD3">
                  <w:pPr>
                    <w:pStyle w:val="ListParagraph"/>
                    <w:numPr>
                      <w:ilvl w:val="0"/>
                      <w:numId w:val="19"/>
                    </w:numPr>
                    <w:ind w:left="567" w:hanging="283"/>
                    <w:rPr>
                      <w:rFonts w:ascii="Times New Roman" w:hAnsi="Times New Roman"/>
                      <w:sz w:val="24"/>
                      <w:szCs w:val="24"/>
                    </w:rPr>
                  </w:pPr>
                  <w:r w:rsidRPr="00766C9B">
                    <w:rPr>
                      <w:rFonts w:ascii="Times New Roman" w:hAnsi="Times New Roman"/>
                      <w:sz w:val="24"/>
                      <w:szCs w:val="24"/>
                    </w:rPr>
                    <w:t>Hitung :</w:t>
                  </w:r>
                </w:p>
                <w:p w:rsidR="0014464F" w:rsidRPr="005866BB" w:rsidRDefault="0014464F" w:rsidP="00312CD3">
                  <w:pPr>
                    <w:pStyle w:val="ListParagraph"/>
                    <w:numPr>
                      <w:ilvl w:val="0"/>
                      <w:numId w:val="21"/>
                    </w:numPr>
                    <w:ind w:left="851" w:hanging="284"/>
                    <w:rPr>
                      <w:rFonts w:ascii="Times New Roman" w:hAnsi="Times New Roman"/>
                      <w:sz w:val="24"/>
                      <w:szCs w:val="24"/>
                    </w:rPr>
                  </w:pPr>
                  <w:r w:rsidRPr="00C73359">
                    <w:rPr>
                      <w:position w:val="-12"/>
                    </w:rPr>
                    <w:object w:dxaOrig="460" w:dyaOrig="380">
                      <v:shape id="_x0000_i1293" type="#_x0000_t75" style="width:23.25pt;height:18.75pt" o:ole="">
                        <v:imagedata r:id="rId462" o:title=""/>
                      </v:shape>
                      <o:OLEObject Type="Embed" ProgID="Equation.DSMT4" ShapeID="_x0000_i1293" DrawAspect="Content" ObjectID="_1416629906" r:id="rId463"/>
                    </w:object>
                  </w:r>
                  <w:r w:rsidRPr="005866BB">
                    <w:rPr>
                      <w:rFonts w:ascii="Times New Roman" w:hAnsi="Times New Roman"/>
                      <w:sz w:val="24"/>
                      <w:szCs w:val="24"/>
                    </w:rPr>
                    <w:t xml:space="preserve"> </w:t>
                  </w:r>
                </w:p>
                <w:p w:rsidR="0014464F" w:rsidRDefault="0014464F" w:rsidP="00312CD3">
                  <w:pPr>
                    <w:pStyle w:val="ListParagraph"/>
                    <w:numPr>
                      <w:ilvl w:val="0"/>
                      <w:numId w:val="21"/>
                    </w:numPr>
                    <w:ind w:left="851" w:hanging="284"/>
                    <w:rPr>
                      <w:rFonts w:ascii="Times New Roman" w:hAnsi="Times New Roman"/>
                      <w:sz w:val="24"/>
                      <w:szCs w:val="24"/>
                    </w:rPr>
                  </w:pPr>
                  <w:r w:rsidRPr="00914F46">
                    <w:rPr>
                      <w:position w:val="-12"/>
                    </w:rPr>
                    <w:object w:dxaOrig="480" w:dyaOrig="380">
                      <v:shape id="_x0000_i1294" type="#_x0000_t75" style="width:24pt;height:18.75pt" o:ole="">
                        <v:imagedata r:id="rId464" o:title=""/>
                      </v:shape>
                      <o:OLEObject Type="Embed" ProgID="Equation.DSMT4" ShapeID="_x0000_i1294" DrawAspect="Content" ObjectID="_1416629907" r:id="rId465"/>
                    </w:object>
                  </w:r>
                  <w:r w:rsidRPr="005866BB">
                    <w:rPr>
                      <w:rFonts w:ascii="Times New Roman" w:hAnsi="Times New Roman"/>
                      <w:sz w:val="24"/>
                      <w:szCs w:val="24"/>
                    </w:rPr>
                    <w:t xml:space="preserve"> </w:t>
                  </w:r>
                </w:p>
                <w:p w:rsidR="0014464F" w:rsidRPr="00766C9B" w:rsidRDefault="0014464F" w:rsidP="00312CD3">
                  <w:pPr>
                    <w:pStyle w:val="ListParagraph"/>
                    <w:numPr>
                      <w:ilvl w:val="0"/>
                      <w:numId w:val="19"/>
                    </w:numPr>
                    <w:ind w:left="567" w:hanging="283"/>
                    <w:rPr>
                      <w:rFonts w:ascii="Times New Roman" w:hAnsi="Times New Roman"/>
                      <w:sz w:val="24"/>
                      <w:szCs w:val="24"/>
                    </w:rPr>
                  </w:pPr>
                  <w:r>
                    <w:rPr>
                      <w:rFonts w:ascii="Times New Roman" w:hAnsi="Times New Roman"/>
                      <w:sz w:val="24"/>
                      <w:szCs w:val="24"/>
                    </w:rPr>
                    <w:t xml:space="preserve">FOR </w:t>
                  </w:r>
                  <w:r w:rsidRPr="0009577F">
                    <w:rPr>
                      <w:rFonts w:ascii="Times New Roman" w:hAnsi="Times New Roman"/>
                      <w:position w:val="-10"/>
                      <w:sz w:val="24"/>
                      <w:szCs w:val="24"/>
                    </w:rPr>
                    <w:object w:dxaOrig="1579" w:dyaOrig="320">
                      <v:shape id="_x0000_i1295" type="#_x0000_t75" style="width:78.75pt;height:16.5pt" o:ole="">
                        <v:imagedata r:id="rId466" o:title=""/>
                      </v:shape>
                      <o:OLEObject Type="Embed" ProgID="Equation.DSMT4" ShapeID="_x0000_i1295" DrawAspect="Content" ObjectID="_1416629908" r:id="rId467"/>
                    </w:object>
                  </w:r>
                  <w:r>
                    <w:rPr>
                      <w:rFonts w:ascii="Times New Roman" w:hAnsi="Times New Roman"/>
                      <w:sz w:val="24"/>
                      <w:szCs w:val="24"/>
                    </w:rPr>
                    <w:t>DO</w:t>
                  </w:r>
                </w:p>
                <w:p w:rsidR="0014464F" w:rsidRPr="009E2463" w:rsidRDefault="0014464F" w:rsidP="00312CD3">
                  <w:pPr>
                    <w:pStyle w:val="ListParagraph"/>
                    <w:numPr>
                      <w:ilvl w:val="0"/>
                      <w:numId w:val="22"/>
                    </w:numPr>
                    <w:ind w:left="851" w:hanging="284"/>
                    <w:rPr>
                      <w:rFonts w:ascii="Times New Roman" w:hAnsi="Times New Roman"/>
                      <w:sz w:val="24"/>
                      <w:szCs w:val="24"/>
                    </w:rPr>
                  </w:pPr>
                  <w:r w:rsidRPr="001B1D52">
                    <w:rPr>
                      <w:position w:val="-12"/>
                    </w:rPr>
                    <w:object w:dxaOrig="279" w:dyaOrig="380">
                      <v:shape id="_x0000_i1296" type="#_x0000_t75" style="width:14.25pt;height:18.75pt" o:ole="">
                        <v:imagedata r:id="rId468" o:title=""/>
                      </v:shape>
                      <o:OLEObject Type="Embed" ProgID="Equation.DSMT4" ShapeID="_x0000_i1296" DrawAspect="Content" ObjectID="_1416629909" r:id="rId469"/>
                    </w:object>
                  </w:r>
                  <w:r>
                    <w:rPr>
                      <w:rFonts w:ascii="Times New Roman" w:hAnsi="Times New Roman"/>
                      <w:sz w:val="24"/>
                      <w:szCs w:val="24"/>
                    </w:rPr>
                    <w:t xml:space="preserve"> </w:t>
                  </w:r>
                </w:p>
                <w:p w:rsidR="0014464F" w:rsidRDefault="0014464F" w:rsidP="00312CD3">
                  <w:pPr>
                    <w:pStyle w:val="ListParagraph"/>
                    <w:numPr>
                      <w:ilvl w:val="0"/>
                      <w:numId w:val="22"/>
                    </w:numPr>
                    <w:ind w:left="851" w:hanging="284"/>
                    <w:rPr>
                      <w:rFonts w:ascii="Times New Roman" w:hAnsi="Times New Roman"/>
                      <w:sz w:val="24"/>
                      <w:szCs w:val="24"/>
                    </w:rPr>
                  </w:pPr>
                  <w:r w:rsidRPr="009F5A89">
                    <w:rPr>
                      <w:position w:val="-12"/>
                    </w:rPr>
                    <w:object w:dxaOrig="300" w:dyaOrig="380">
                      <v:shape id="_x0000_i1297" type="#_x0000_t75" style="width:15pt;height:18.75pt" o:ole="">
                        <v:imagedata r:id="rId470" o:title=""/>
                      </v:shape>
                      <o:OLEObject Type="Embed" ProgID="Equation.DSMT4" ShapeID="_x0000_i1297" DrawAspect="Content" ObjectID="_1416629910" r:id="rId471"/>
                    </w:object>
                  </w:r>
                  <w:r>
                    <w:rPr>
                      <w:rFonts w:ascii="Times New Roman" w:hAnsi="Times New Roman"/>
                      <w:sz w:val="24"/>
                      <w:szCs w:val="24"/>
                    </w:rPr>
                    <w:t xml:space="preserve"> </w:t>
                  </w:r>
                </w:p>
                <w:p w:rsidR="0014464F" w:rsidRPr="00767AD8" w:rsidRDefault="0014464F" w:rsidP="00312CD3">
                  <w:pPr>
                    <w:pStyle w:val="ListParagraph"/>
                    <w:numPr>
                      <w:ilvl w:val="0"/>
                      <w:numId w:val="22"/>
                    </w:numPr>
                    <w:ind w:left="851" w:hanging="284"/>
                    <w:rPr>
                      <w:rFonts w:ascii="Times New Roman" w:hAnsi="Times New Roman"/>
                      <w:sz w:val="24"/>
                      <w:szCs w:val="24"/>
                    </w:rPr>
                  </w:pPr>
                  <w:r>
                    <w:rPr>
                      <w:rFonts w:ascii="Times New Roman" w:hAnsi="Times New Roman"/>
                      <w:sz w:val="24"/>
                      <w:szCs w:val="24"/>
                    </w:rPr>
                    <w:t xml:space="preserve">Hitung </w:t>
                  </w:r>
                  <w:r w:rsidRPr="00AF69B9">
                    <w:rPr>
                      <w:position w:val="-10"/>
                    </w:rPr>
                    <w:object w:dxaOrig="760" w:dyaOrig="320">
                      <v:shape id="_x0000_i1298" type="#_x0000_t75" style="width:37.5pt;height:16.5pt" o:ole="">
                        <v:imagedata r:id="rId472" o:title=""/>
                      </v:shape>
                      <o:OLEObject Type="Embed" ProgID="Equation.DSMT4" ShapeID="_x0000_i1298" DrawAspect="Content" ObjectID="_1416629911" r:id="rId473"/>
                    </w:object>
                  </w:r>
                </w:p>
                <w:p w:rsidR="0014464F" w:rsidRDefault="0014464F" w:rsidP="00312CD3">
                  <w:pPr>
                    <w:pStyle w:val="ListParagraph"/>
                    <w:numPr>
                      <w:ilvl w:val="0"/>
                      <w:numId w:val="19"/>
                    </w:numPr>
                    <w:ind w:left="567" w:hanging="283"/>
                    <w:rPr>
                      <w:rFonts w:ascii="Times New Roman" w:hAnsi="Times New Roman"/>
                      <w:sz w:val="24"/>
                      <w:szCs w:val="24"/>
                    </w:rPr>
                  </w:pPr>
                  <w:r w:rsidRPr="00767AD8">
                    <w:rPr>
                      <w:position w:val="-14"/>
                    </w:rPr>
                    <w:object w:dxaOrig="3560" w:dyaOrig="440">
                      <v:shape id="_x0000_i1299" type="#_x0000_t75" style="width:177.75pt;height:21.75pt" o:ole="">
                        <v:imagedata r:id="rId474" o:title=""/>
                      </v:shape>
                      <o:OLEObject Type="Embed" ProgID="Equation.DSMT4" ShapeID="_x0000_i1299" DrawAspect="Content" ObjectID="_1416629912" r:id="rId475"/>
                    </w:object>
                  </w:r>
                </w:p>
                <w:p w:rsidR="0014464F" w:rsidRPr="009E2463" w:rsidRDefault="0014464F" w:rsidP="00312CD3">
                  <w:pPr>
                    <w:pStyle w:val="ListParagraph"/>
                    <w:numPr>
                      <w:ilvl w:val="0"/>
                      <w:numId w:val="19"/>
                    </w:numPr>
                    <w:ind w:left="567" w:hanging="283"/>
                    <w:rPr>
                      <w:rFonts w:ascii="Times New Roman" w:hAnsi="Times New Roman"/>
                      <w:sz w:val="24"/>
                      <w:szCs w:val="24"/>
                    </w:rPr>
                  </w:pPr>
                  <w:r>
                    <w:rPr>
                      <w:rFonts w:ascii="Times New Roman" w:hAnsi="Times New Roman"/>
                      <w:sz w:val="24"/>
                      <w:szCs w:val="24"/>
                    </w:rPr>
                    <w:t>STOP</w:t>
                  </w:r>
                </w:p>
                <w:p w:rsidR="0014464F" w:rsidRDefault="0014464F" w:rsidP="00E81789"/>
              </w:txbxContent>
            </v:textbox>
            <w10:wrap type="none"/>
            <w10:anchorlock/>
          </v:shape>
        </w:pict>
      </w:r>
    </w:p>
    <w:p w:rsidR="00205D5D" w:rsidRDefault="00205D5D" w:rsidP="00205D5D">
      <w:pPr>
        <w:pStyle w:val="ListParagraph"/>
        <w:spacing w:line="360" w:lineRule="auto"/>
        <w:ind w:left="360"/>
        <w:jc w:val="both"/>
        <w:rPr>
          <w:rFonts w:ascii="Times New Roman" w:hAnsi="Times New Roman"/>
          <w:sz w:val="24"/>
          <w:szCs w:val="24"/>
          <w:lang w:val="id-ID"/>
        </w:rPr>
      </w:pPr>
    </w:p>
    <w:p w:rsidR="00205D5D" w:rsidRDefault="00205D5D" w:rsidP="00205D5D">
      <w:pPr>
        <w:spacing w:line="480" w:lineRule="auto"/>
        <w:ind w:left="142" w:firstLine="567"/>
        <w:jc w:val="both"/>
      </w:pPr>
      <w:r>
        <w:t>Perhitungan numerik untuk harga dan batas eksekusi opsi tipe Amerika</w:t>
      </w:r>
      <w:r w:rsidRPr="000526A7">
        <w:t xml:space="preserve"> </w:t>
      </w:r>
      <w:r>
        <w:t>berdasarkan</w:t>
      </w:r>
      <w:r w:rsidRPr="00545F1C">
        <w:t xml:space="preserve"> </w:t>
      </w:r>
      <w:r>
        <w:t>Algoritma 3.1 dan Algoritma 3.2, menggunakan software Matlab R2010a pada komputer dengan spesifikasi CPU P4 2.4GHz, RAM 2040MB.</w:t>
      </w:r>
    </w:p>
    <w:p w:rsidR="00205D5D" w:rsidRPr="00A31926" w:rsidRDefault="00205D5D" w:rsidP="00205D5D">
      <w:pPr>
        <w:spacing w:line="480" w:lineRule="auto"/>
        <w:ind w:left="142" w:firstLine="567"/>
        <w:jc w:val="both"/>
      </w:pPr>
    </w:p>
    <w:p w:rsidR="00205D5D" w:rsidRPr="00A41784" w:rsidRDefault="00205D5D" w:rsidP="00312CD3">
      <w:pPr>
        <w:pStyle w:val="ListParagraph"/>
        <w:numPr>
          <w:ilvl w:val="0"/>
          <w:numId w:val="23"/>
        </w:numPr>
        <w:spacing w:line="480" w:lineRule="auto"/>
        <w:ind w:left="426" w:hanging="284"/>
        <w:jc w:val="both"/>
        <w:rPr>
          <w:rFonts w:ascii="Times New Roman" w:hAnsi="Times New Roman"/>
          <w:b/>
          <w:sz w:val="24"/>
          <w:szCs w:val="24"/>
        </w:rPr>
      </w:pPr>
      <w:r w:rsidRPr="00A41784">
        <w:rPr>
          <w:rFonts w:ascii="Times New Roman" w:hAnsi="Times New Roman"/>
          <w:b/>
          <w:sz w:val="24"/>
          <w:szCs w:val="24"/>
        </w:rPr>
        <w:lastRenderedPageBreak/>
        <w:t>Hasil Perhitungan Numerik Opsi Beli</w:t>
      </w:r>
    </w:p>
    <w:p w:rsidR="00D80C86" w:rsidRDefault="00D80C86" w:rsidP="0081024C">
      <w:pPr>
        <w:spacing w:line="360" w:lineRule="auto"/>
        <w:jc w:val="both"/>
        <w:rPr>
          <w:lang w:val="id-ID"/>
        </w:rPr>
      </w:pPr>
      <w:r w:rsidRPr="005822D0">
        <w:t xml:space="preserve">Diperoleh suatu kasus dimana diketahui parameter-parameter input perhitungan sebagai sebagai berikut : </w:t>
      </w:r>
      <w:r w:rsidRPr="005822D0">
        <w:rPr>
          <w:position w:val="-4"/>
        </w:rPr>
        <w:object w:dxaOrig="540" w:dyaOrig="260">
          <v:shape id="_x0000_i1265" type="#_x0000_t75" style="width:27.75pt;height:12.75pt" o:ole="">
            <v:imagedata r:id="rId476" o:title=""/>
          </v:shape>
          <o:OLEObject Type="Embed" ProgID="Equation.DSMT4" ShapeID="_x0000_i1265" DrawAspect="Content" ObjectID="_1416629859" r:id="rId477"/>
        </w:object>
      </w:r>
      <w:r w:rsidRPr="005822D0">
        <w:t>,</w:t>
      </w:r>
      <w:r w:rsidRPr="005822D0">
        <w:rPr>
          <w:position w:val="-6"/>
        </w:rPr>
        <w:object w:dxaOrig="900" w:dyaOrig="279">
          <v:shape id="_x0000_i1266" type="#_x0000_t75" style="width:45.75pt;height:14.25pt" o:ole="">
            <v:imagedata r:id="rId478" o:title=""/>
          </v:shape>
          <o:OLEObject Type="Embed" ProgID="Equation.DSMT4" ShapeID="_x0000_i1266" DrawAspect="Content" ObjectID="_1416629860" r:id="rId479"/>
        </w:object>
      </w:r>
      <w:r w:rsidRPr="005822D0">
        <w:t>,</w:t>
      </w:r>
      <w:r w:rsidRPr="005822D0">
        <w:rPr>
          <w:position w:val="-6"/>
        </w:rPr>
        <w:object w:dxaOrig="700" w:dyaOrig="279">
          <v:shape id="_x0000_i1267" type="#_x0000_t75" style="width:34.5pt;height:12.75pt" o:ole="">
            <v:imagedata r:id="rId480" o:title=""/>
          </v:shape>
          <o:OLEObject Type="Embed" ProgID="Equation.DSMT4" ShapeID="_x0000_i1267" DrawAspect="Content" ObjectID="_1416629861" r:id="rId481"/>
        </w:object>
      </w:r>
      <w:r w:rsidRPr="005822D0">
        <w:t>,</w:t>
      </w:r>
      <w:r w:rsidRPr="005822D0">
        <w:rPr>
          <w:position w:val="-10"/>
        </w:rPr>
        <w:object w:dxaOrig="859" w:dyaOrig="320">
          <v:shape id="_x0000_i1268" type="#_x0000_t75" style="width:42.75pt;height:16.5pt" o:ole="">
            <v:imagedata r:id="rId482" o:title=""/>
          </v:shape>
          <o:OLEObject Type="Embed" ProgID="Equation.DSMT4" ShapeID="_x0000_i1268" DrawAspect="Content" ObjectID="_1416629862" r:id="rId483"/>
        </w:object>
      </w:r>
      <w:r w:rsidRPr="005822D0">
        <w:rPr>
          <w:position w:val="-6"/>
        </w:rPr>
        <w:object w:dxaOrig="700" w:dyaOrig="279">
          <v:shape id="_x0000_i1269" type="#_x0000_t75" style="width:36pt;height:14.25pt" o:ole="">
            <v:imagedata r:id="rId484" o:title=""/>
          </v:shape>
          <o:OLEObject Type="Embed" ProgID="Equation.DSMT4" ShapeID="_x0000_i1269" DrawAspect="Content" ObjectID="_1416629863" r:id="rId485"/>
        </w:object>
      </w:r>
      <w:r w:rsidRPr="005822D0">
        <w:t xml:space="preserve">. Dipilih </w:t>
      </w:r>
      <w:r w:rsidRPr="005822D0">
        <w:rPr>
          <w:position w:val="-6"/>
        </w:rPr>
        <w:object w:dxaOrig="900" w:dyaOrig="279">
          <v:shape id="_x0000_i1270" type="#_x0000_t75" style="width:44.25pt;height:14.25pt" o:ole="">
            <v:imagedata r:id="rId486" o:title=""/>
          </v:shape>
          <o:OLEObject Type="Embed" ProgID="Equation.DSMT4" ShapeID="_x0000_i1270" DrawAspect="Content" ObjectID="_1416629864" r:id="rId487"/>
        </w:object>
      </w:r>
      <w:r w:rsidRPr="0081024C">
        <w:rPr>
          <w:position w:val="-6"/>
        </w:rPr>
        <w:t xml:space="preserve"> </w:t>
      </w:r>
      <w:r w:rsidRPr="005822D0">
        <w:t xml:space="preserve">dan </w:t>
      </w:r>
      <w:r w:rsidRPr="005822D0">
        <w:rPr>
          <w:position w:val="-6"/>
        </w:rPr>
        <w:object w:dxaOrig="859" w:dyaOrig="279">
          <v:shape id="_x0000_i1271" type="#_x0000_t75" style="width:42.75pt;height:13.5pt" o:ole="">
            <v:imagedata r:id="rId488" o:title=""/>
          </v:shape>
          <o:OLEObject Type="Embed" ProgID="Equation.DSMT4" ShapeID="_x0000_i1271" DrawAspect="Content" ObjectID="_1416629865" r:id="rId489"/>
        </w:object>
      </w:r>
      <w:r w:rsidRPr="005822D0">
        <w:t xml:space="preserve">. Sebagian hasil perhitungan harga dan batas eksekusi opsi beli pada saat </w:t>
      </w:r>
      <w:r w:rsidRPr="005822D0">
        <w:rPr>
          <w:position w:val="-6"/>
        </w:rPr>
        <w:object w:dxaOrig="499" w:dyaOrig="279">
          <v:shape id="_x0000_i1272" type="#_x0000_t75" style="width:25.5pt;height:14.25pt" o:ole="">
            <v:imagedata r:id="rId490" o:title=""/>
          </v:shape>
          <o:OLEObject Type="Embed" ProgID="Equation.DSMT4" ShapeID="_x0000_i1272" DrawAspect="Content" ObjectID="_1416629866" r:id="rId491"/>
        </w:object>
      </w:r>
      <w:r w:rsidRPr="005822D0">
        <w:t>, disajikan pada Tabel 1 berikut,</w:t>
      </w:r>
    </w:p>
    <w:p w:rsidR="00205D5D" w:rsidRPr="00205D5D" w:rsidRDefault="00205D5D" w:rsidP="0081024C">
      <w:pPr>
        <w:spacing w:line="360" w:lineRule="auto"/>
        <w:jc w:val="both"/>
        <w:rPr>
          <w:lang w:val="id-ID"/>
        </w:rPr>
      </w:pPr>
    </w:p>
    <w:p w:rsidR="00D80C86" w:rsidRPr="005822D0" w:rsidRDefault="00D80C86" w:rsidP="00417639">
      <w:pPr>
        <w:spacing w:line="360" w:lineRule="auto"/>
        <w:ind w:firstLine="450"/>
        <w:jc w:val="center"/>
      </w:pPr>
      <w:r w:rsidRPr="005822D0">
        <w:t>Tabel 1. Hasil perhitungan numerik opsi beli</w:t>
      </w:r>
    </w:p>
    <w:tbl>
      <w:tblPr>
        <w:tblStyle w:val="TableGrid"/>
        <w:tblpPr w:leftFromText="180" w:rightFromText="180" w:vertAnchor="text" w:tblpXSpec="center" w:tblpY="1"/>
        <w:tblOverlap w:val="never"/>
        <w:tblW w:w="4786" w:type="dxa"/>
        <w:tblLook w:val="04A0"/>
      </w:tblPr>
      <w:tblGrid>
        <w:gridCol w:w="1611"/>
        <w:gridCol w:w="1641"/>
        <w:gridCol w:w="1534"/>
      </w:tblGrid>
      <w:tr w:rsidR="00D80C86" w:rsidRPr="005822D0" w:rsidTr="00205D5D">
        <w:trPr>
          <w:trHeight w:val="475"/>
        </w:trPr>
        <w:tc>
          <w:tcPr>
            <w:tcW w:w="1611" w:type="dxa"/>
            <w:tcBorders>
              <w:top w:val="single" w:sz="12" w:space="0" w:color="auto"/>
              <w:left w:val="single" w:sz="12" w:space="0" w:color="auto"/>
              <w:bottom w:val="single" w:sz="12" w:space="0" w:color="auto"/>
              <w:right w:val="single" w:sz="12" w:space="0" w:color="auto"/>
            </w:tcBorders>
            <w:vAlign w:val="center"/>
          </w:tcPr>
          <w:p w:rsidR="00D80C86" w:rsidRPr="005822D0" w:rsidRDefault="00D80C86" w:rsidP="00417639">
            <w:pPr>
              <w:spacing w:line="360" w:lineRule="auto"/>
              <w:ind w:firstLine="450"/>
              <w:jc w:val="center"/>
            </w:pPr>
            <w:r w:rsidRPr="005822D0">
              <w:rPr>
                <w:position w:val="-6"/>
              </w:rPr>
              <w:object w:dxaOrig="220" w:dyaOrig="279">
                <v:shape id="_x0000_i1197" type="#_x0000_t75" style="width:11.25pt;height:13.5pt" o:ole="">
                  <v:imagedata r:id="rId492" o:title=""/>
                </v:shape>
                <o:OLEObject Type="Embed" ProgID="Equation.DSMT4" ShapeID="_x0000_i1197" DrawAspect="Content" ObjectID="_1416629867" r:id="rId493"/>
              </w:object>
            </w:r>
          </w:p>
        </w:tc>
        <w:tc>
          <w:tcPr>
            <w:tcW w:w="1641" w:type="dxa"/>
            <w:tcBorders>
              <w:top w:val="single" w:sz="12" w:space="0" w:color="auto"/>
              <w:left w:val="single" w:sz="12" w:space="0" w:color="auto"/>
              <w:bottom w:val="single" w:sz="12" w:space="0" w:color="auto"/>
              <w:right w:val="single" w:sz="12" w:space="0" w:color="auto"/>
            </w:tcBorders>
            <w:vAlign w:val="center"/>
          </w:tcPr>
          <w:p w:rsidR="00D80C86" w:rsidRPr="005822D0" w:rsidRDefault="00D80C86" w:rsidP="00417639">
            <w:pPr>
              <w:spacing w:line="360" w:lineRule="auto"/>
              <w:ind w:firstLine="450"/>
              <w:jc w:val="center"/>
            </w:pPr>
            <w:r w:rsidRPr="005822D0">
              <w:rPr>
                <w:position w:val="-6"/>
              </w:rPr>
              <w:object w:dxaOrig="240" w:dyaOrig="279">
                <v:shape id="_x0000_i1198" type="#_x0000_t75" style="width:12pt;height:13.5pt" o:ole="">
                  <v:imagedata r:id="rId494" o:title=""/>
                </v:shape>
                <o:OLEObject Type="Embed" ProgID="Equation.DSMT4" ShapeID="_x0000_i1198" DrawAspect="Content" ObjectID="_1416629868" r:id="rId495"/>
              </w:object>
            </w:r>
          </w:p>
        </w:tc>
        <w:tc>
          <w:tcPr>
            <w:tcW w:w="1534" w:type="dxa"/>
            <w:tcBorders>
              <w:top w:val="single" w:sz="12" w:space="0" w:color="auto"/>
              <w:left w:val="single" w:sz="12" w:space="0" w:color="auto"/>
              <w:bottom w:val="single" w:sz="12" w:space="0" w:color="auto"/>
              <w:right w:val="single" w:sz="12" w:space="0" w:color="auto"/>
            </w:tcBorders>
            <w:vAlign w:val="center"/>
          </w:tcPr>
          <w:p w:rsidR="00D80C86" w:rsidRPr="005822D0" w:rsidRDefault="00D80C86" w:rsidP="00417639">
            <w:pPr>
              <w:spacing w:line="360" w:lineRule="auto"/>
              <w:ind w:firstLine="450"/>
              <w:jc w:val="center"/>
            </w:pPr>
            <w:r w:rsidRPr="005822D0">
              <w:rPr>
                <w:position w:val="-12"/>
              </w:rPr>
              <w:object w:dxaOrig="279" w:dyaOrig="360">
                <v:shape id="_x0000_i1199" type="#_x0000_t75" style="width:13.5pt;height:18pt" o:ole="">
                  <v:imagedata r:id="rId496" o:title=""/>
                </v:shape>
                <o:OLEObject Type="Embed" ProgID="Equation.DSMT4" ShapeID="_x0000_i1199" DrawAspect="Content" ObjectID="_1416629869" r:id="rId497"/>
              </w:object>
            </w:r>
          </w:p>
        </w:tc>
      </w:tr>
      <w:tr w:rsidR="00D80C86" w:rsidRPr="005822D0" w:rsidTr="00205D5D">
        <w:trPr>
          <w:trHeight w:val="2387"/>
        </w:trPr>
        <w:tc>
          <w:tcPr>
            <w:tcW w:w="1611" w:type="dxa"/>
            <w:tcBorders>
              <w:top w:val="single" w:sz="12" w:space="0" w:color="auto"/>
              <w:left w:val="single" w:sz="12" w:space="0" w:color="auto"/>
              <w:bottom w:val="single" w:sz="12" w:space="0" w:color="auto"/>
              <w:right w:val="single" w:sz="12" w:space="0" w:color="auto"/>
            </w:tcBorders>
            <w:vAlign w:val="center"/>
          </w:tcPr>
          <w:p w:rsidR="00D80C86" w:rsidRPr="005822D0" w:rsidRDefault="00D80C86" w:rsidP="00417639">
            <w:pPr>
              <w:spacing w:line="360" w:lineRule="auto"/>
              <w:ind w:firstLine="450"/>
              <w:jc w:val="center"/>
            </w:pPr>
            <w:r w:rsidRPr="005822D0">
              <w:t>14.0000</w:t>
            </w:r>
          </w:p>
          <w:p w:rsidR="00D80C86" w:rsidRPr="005822D0" w:rsidRDefault="00D80C86" w:rsidP="00417639">
            <w:pPr>
              <w:spacing w:line="360" w:lineRule="auto"/>
              <w:ind w:firstLine="450"/>
              <w:jc w:val="center"/>
            </w:pPr>
            <w:r w:rsidRPr="005822D0">
              <w:t>15.0548</w:t>
            </w:r>
          </w:p>
          <w:p w:rsidR="00D80C86" w:rsidRPr="005822D0" w:rsidRDefault="00D80C86" w:rsidP="00417639">
            <w:pPr>
              <w:spacing w:line="360" w:lineRule="auto"/>
              <w:ind w:firstLine="450"/>
              <w:jc w:val="center"/>
              <w:rPr>
                <w:b/>
              </w:rPr>
            </w:pPr>
            <w:r w:rsidRPr="005822D0">
              <w:rPr>
                <w:b/>
              </w:rPr>
              <w:t>15.5342</w:t>
            </w:r>
          </w:p>
          <w:p w:rsidR="00D80C86" w:rsidRPr="005822D0" w:rsidRDefault="00D80C86" w:rsidP="00417639">
            <w:pPr>
              <w:spacing w:line="360" w:lineRule="auto"/>
              <w:ind w:firstLine="450"/>
              <w:jc w:val="center"/>
            </w:pPr>
            <w:r w:rsidRPr="005822D0">
              <w:t>16.0137</w:t>
            </w:r>
          </w:p>
        </w:tc>
        <w:tc>
          <w:tcPr>
            <w:tcW w:w="1641" w:type="dxa"/>
            <w:tcBorders>
              <w:top w:val="single" w:sz="12" w:space="0" w:color="auto"/>
              <w:left w:val="single" w:sz="12" w:space="0" w:color="auto"/>
              <w:bottom w:val="single" w:sz="12" w:space="0" w:color="auto"/>
              <w:right w:val="single" w:sz="12" w:space="0" w:color="auto"/>
            </w:tcBorders>
            <w:vAlign w:val="center"/>
          </w:tcPr>
          <w:p w:rsidR="00D80C86" w:rsidRPr="005822D0" w:rsidRDefault="00D80C86" w:rsidP="00417639">
            <w:pPr>
              <w:spacing w:line="360" w:lineRule="auto"/>
              <w:ind w:firstLine="450"/>
              <w:jc w:val="center"/>
            </w:pPr>
            <w:r w:rsidRPr="005822D0">
              <w:t>1.1400</w:t>
            </w:r>
          </w:p>
          <w:p w:rsidR="00D80C86" w:rsidRPr="005822D0" w:rsidRDefault="00D80C86" w:rsidP="00417639">
            <w:pPr>
              <w:spacing w:line="360" w:lineRule="auto"/>
              <w:ind w:firstLine="450"/>
              <w:jc w:val="center"/>
            </w:pPr>
            <w:r w:rsidRPr="005822D0">
              <w:t>1.5775</w:t>
            </w:r>
          </w:p>
          <w:p w:rsidR="00D80C86" w:rsidRPr="005822D0" w:rsidRDefault="00D80C86" w:rsidP="00417639">
            <w:pPr>
              <w:spacing w:line="360" w:lineRule="auto"/>
              <w:ind w:firstLine="450"/>
              <w:jc w:val="center"/>
              <w:rPr>
                <w:b/>
              </w:rPr>
            </w:pPr>
            <w:r w:rsidRPr="005822D0">
              <w:rPr>
                <w:b/>
              </w:rPr>
              <w:t>1.7994</w:t>
            </w:r>
          </w:p>
          <w:p w:rsidR="00D80C86" w:rsidRPr="005822D0" w:rsidRDefault="00D80C86" w:rsidP="00417639">
            <w:pPr>
              <w:spacing w:line="360" w:lineRule="auto"/>
              <w:ind w:firstLine="450"/>
              <w:jc w:val="center"/>
            </w:pPr>
            <w:r w:rsidRPr="005822D0">
              <w:t>2.0355</w:t>
            </w:r>
          </w:p>
        </w:tc>
        <w:tc>
          <w:tcPr>
            <w:tcW w:w="1534" w:type="dxa"/>
            <w:tcBorders>
              <w:top w:val="single" w:sz="12" w:space="0" w:color="auto"/>
              <w:left w:val="single" w:sz="12" w:space="0" w:color="auto"/>
              <w:bottom w:val="single" w:sz="12" w:space="0" w:color="auto"/>
              <w:right w:val="single" w:sz="12" w:space="0" w:color="auto"/>
            </w:tcBorders>
            <w:vAlign w:val="center"/>
          </w:tcPr>
          <w:p w:rsidR="00D80C86" w:rsidRPr="005822D0" w:rsidRDefault="00D80C86" w:rsidP="00417639">
            <w:pPr>
              <w:spacing w:line="360" w:lineRule="auto"/>
              <w:ind w:firstLine="450"/>
              <w:jc w:val="center"/>
              <w:rPr>
                <w:b/>
              </w:rPr>
            </w:pPr>
            <w:r w:rsidRPr="005822D0">
              <w:rPr>
                <w:b/>
              </w:rPr>
              <w:t>21.4795</w:t>
            </w:r>
          </w:p>
        </w:tc>
      </w:tr>
    </w:tbl>
    <w:p w:rsidR="00D80C86" w:rsidRPr="005822D0" w:rsidRDefault="00D80C86" w:rsidP="00417639">
      <w:pPr>
        <w:spacing w:line="360" w:lineRule="auto"/>
        <w:ind w:firstLine="450"/>
        <w:jc w:val="both"/>
        <w:rPr>
          <w:lang w:val="id-ID"/>
        </w:rPr>
      </w:pPr>
      <w:r w:rsidRPr="005822D0">
        <w:br w:type="textWrapping" w:clear="all"/>
      </w:r>
    </w:p>
    <w:p w:rsidR="00D80C86" w:rsidRPr="005822D0" w:rsidRDefault="00D80C86" w:rsidP="00417639">
      <w:pPr>
        <w:spacing w:line="360" w:lineRule="auto"/>
        <w:ind w:firstLine="450"/>
        <w:jc w:val="both"/>
        <w:rPr>
          <w:i/>
        </w:rPr>
      </w:pPr>
      <w:r w:rsidRPr="005822D0">
        <w:t xml:space="preserve">Dari Tabel </w:t>
      </w:r>
      <w:r w:rsidR="00205D5D">
        <w:rPr>
          <w:lang w:val="id-ID"/>
        </w:rPr>
        <w:t>1</w:t>
      </w:r>
      <w:r w:rsidRPr="005822D0">
        <w:t xml:space="preserve">, diperoleh harga opsi sebesar $1.8 (dengan pembulatan).  untuk harga saham $15.5. Gambar 1 memperlihatkan </w:t>
      </w:r>
      <w:r w:rsidRPr="005822D0">
        <w:rPr>
          <w:i/>
        </w:rPr>
        <w:t>mesh</w:t>
      </w:r>
      <w:r w:rsidRPr="005822D0">
        <w:t xml:space="preserve"> hasil perhitungan numerik harga opsi beli di seluruh domain </w:t>
      </w:r>
      <w:r w:rsidRPr="005822D0">
        <w:rPr>
          <w:position w:val="-4"/>
        </w:rPr>
        <w:object w:dxaOrig="260" w:dyaOrig="260">
          <v:shape id="_x0000_i1200" type="#_x0000_t75" style="width:12.75pt;height:12.75pt" o:ole="">
            <v:imagedata r:id="rId498" o:title=""/>
          </v:shape>
          <o:OLEObject Type="Embed" ProgID="Equation.DSMT4" ShapeID="_x0000_i1200" DrawAspect="Content" ObjectID="_1416629870" r:id="rId499"/>
        </w:object>
      </w:r>
      <w:r w:rsidRPr="005822D0">
        <w:t>, sedangkan Gambar 2 memperlihatkan batas eksekusi opsi beli</w:t>
      </w:r>
    </w:p>
    <w:p w:rsidR="00D80C86" w:rsidRPr="005822D0" w:rsidRDefault="00D80C86" w:rsidP="00417639">
      <w:pPr>
        <w:spacing w:line="360" w:lineRule="auto"/>
        <w:ind w:firstLine="450"/>
        <w:jc w:val="center"/>
      </w:pPr>
      <w:r w:rsidRPr="005822D0">
        <w:rPr>
          <w:noProof/>
          <w:lang w:val="id-ID" w:eastAsia="id-ID"/>
        </w:rPr>
        <w:drawing>
          <wp:inline distT="0" distB="0" distL="0" distR="0">
            <wp:extent cx="3156645" cy="2344588"/>
            <wp:effectExtent l="19050" t="19050" r="24705" b="17612"/>
            <wp:docPr id="1041" name="Picture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1"/>
                    <pic:cNvPicPr>
                      <a:picLocks noChangeAspect="1" noChangeArrowheads="1"/>
                    </pic:cNvPicPr>
                  </pic:nvPicPr>
                  <pic:blipFill>
                    <a:blip r:embed="rId500" cstate="print"/>
                    <a:srcRect l="29493" t="14804" r="29960" b="31844"/>
                    <a:stretch>
                      <a:fillRect/>
                    </a:stretch>
                  </pic:blipFill>
                  <pic:spPr bwMode="auto">
                    <a:xfrm>
                      <a:off x="0" y="0"/>
                      <a:ext cx="3161365" cy="2348094"/>
                    </a:xfrm>
                    <a:prstGeom prst="rect">
                      <a:avLst/>
                    </a:prstGeom>
                    <a:noFill/>
                    <a:ln w="9525">
                      <a:solidFill>
                        <a:schemeClr val="tx1"/>
                      </a:solidFill>
                      <a:miter lim="800000"/>
                      <a:headEnd/>
                      <a:tailEnd/>
                    </a:ln>
                  </pic:spPr>
                </pic:pic>
              </a:graphicData>
            </a:graphic>
          </wp:inline>
        </w:drawing>
      </w:r>
    </w:p>
    <w:p w:rsidR="00D80C86" w:rsidRDefault="00D80C86" w:rsidP="00417639">
      <w:pPr>
        <w:spacing w:line="360" w:lineRule="auto"/>
        <w:ind w:firstLine="450"/>
        <w:jc w:val="center"/>
        <w:outlineLvl w:val="0"/>
        <w:rPr>
          <w:noProof/>
          <w:lang w:val="id-ID" w:eastAsia="en-GB"/>
        </w:rPr>
      </w:pPr>
      <w:r w:rsidRPr="005822D0">
        <w:rPr>
          <w:noProof/>
          <w:lang w:val="en-GB" w:eastAsia="en-GB"/>
        </w:rPr>
        <w:t xml:space="preserve">Gambar 1. </w:t>
      </w:r>
      <w:r w:rsidRPr="005822D0">
        <w:rPr>
          <w:i/>
          <w:noProof/>
          <w:lang w:val="en-GB" w:eastAsia="en-GB"/>
        </w:rPr>
        <w:t>Mesh</w:t>
      </w:r>
      <w:r w:rsidRPr="005822D0">
        <w:rPr>
          <w:noProof/>
          <w:lang w:val="en-GB" w:eastAsia="en-GB"/>
        </w:rPr>
        <w:t xml:space="preserve"> hasil numerik harga opsi </w:t>
      </w:r>
      <w:r w:rsidRPr="005822D0">
        <w:rPr>
          <w:noProof/>
          <w:lang w:val="id-ID" w:eastAsia="en-GB"/>
        </w:rPr>
        <w:t>beli</w:t>
      </w:r>
    </w:p>
    <w:p w:rsidR="00D80C86" w:rsidRPr="005822D0" w:rsidRDefault="00D80C86" w:rsidP="00417639">
      <w:pPr>
        <w:spacing w:line="360" w:lineRule="auto"/>
        <w:ind w:firstLine="450"/>
        <w:jc w:val="both"/>
      </w:pPr>
      <w:r w:rsidRPr="005822D0">
        <w:lastRenderedPageBreak/>
        <w:t xml:space="preserve">Pada Gambar 1, fungsi payoff opsi beli ditunjukan dengan kurva berwarna hitam. Dapat dilihat bahwa harga opsi beli lebih besar atau sama dengan nilai fungsi </w:t>
      </w:r>
      <w:r w:rsidRPr="005822D0">
        <w:rPr>
          <w:i/>
        </w:rPr>
        <w:t>payoff</w:t>
      </w:r>
      <w:r w:rsidRPr="005822D0">
        <w:t xml:space="preserve"> opsi beli. Selain itu, harga opsi beli monoton naik terhadap harga saham, dan monoton turun terhadap waktu. Pada saat </w:t>
      </w:r>
      <w:r w:rsidRPr="005822D0">
        <w:rPr>
          <w:position w:val="-6"/>
        </w:rPr>
        <w:object w:dxaOrig="499" w:dyaOrig="279">
          <v:shape id="_x0000_i1201" type="#_x0000_t75" style="width:25.5pt;height:13.5pt" o:ole="">
            <v:imagedata r:id="rId501" o:title=""/>
          </v:shape>
          <o:OLEObject Type="Embed" ProgID="Equation.DSMT4" ShapeID="_x0000_i1201" DrawAspect="Content" ObjectID="_1416629871" r:id="rId502"/>
        </w:object>
      </w:r>
      <w:r w:rsidRPr="005822D0">
        <w:t xml:space="preserve">, kurva harga opsi beli berupa kurva lengkung. Semakin mendekati tanggal kadaluwarsa kurva harga opsi beli memiliki bentuk mendekati kurva fungsi </w:t>
      </w:r>
      <w:r w:rsidRPr="005822D0">
        <w:rPr>
          <w:i/>
        </w:rPr>
        <w:t>payoff</w:t>
      </w:r>
      <w:r w:rsidRPr="005822D0">
        <w:t xml:space="preserve"> opsi beli, sedangkan pada saat </w:t>
      </w:r>
      <w:r w:rsidRPr="005822D0">
        <w:rPr>
          <w:position w:val="-6"/>
        </w:rPr>
        <w:object w:dxaOrig="540" w:dyaOrig="279">
          <v:shape id="_x0000_i1202" type="#_x0000_t75" style="width:27pt;height:13.5pt" o:ole="">
            <v:imagedata r:id="rId503" o:title=""/>
          </v:shape>
          <o:OLEObject Type="Embed" ProgID="Equation.DSMT4" ShapeID="_x0000_i1202" DrawAspect="Content" ObjectID="_1416629872" r:id="rId504"/>
        </w:object>
      </w:r>
      <w:r w:rsidRPr="005822D0">
        <w:t xml:space="preserve">, kurva harga opsi beli merepresentasikan fungsi </w:t>
      </w:r>
      <w:r w:rsidRPr="005822D0">
        <w:rPr>
          <w:i/>
        </w:rPr>
        <w:t>payoff</w:t>
      </w:r>
      <w:r w:rsidRPr="005822D0">
        <w:t xml:space="preserve"> opsi beli. </w:t>
      </w:r>
    </w:p>
    <w:p w:rsidR="00D80C86" w:rsidRDefault="00D80C86" w:rsidP="00417639">
      <w:pPr>
        <w:spacing w:line="360" w:lineRule="auto"/>
        <w:ind w:firstLine="450"/>
        <w:jc w:val="center"/>
        <w:rPr>
          <w:lang w:val="id-ID"/>
        </w:rPr>
      </w:pPr>
      <w:r w:rsidRPr="005822D0">
        <w:rPr>
          <w:noProof/>
          <w:lang w:val="id-ID" w:eastAsia="id-ID"/>
        </w:rPr>
        <w:drawing>
          <wp:inline distT="0" distB="0" distL="0" distR="0">
            <wp:extent cx="3189825" cy="2603380"/>
            <wp:effectExtent l="19050" t="19050" r="10575" b="25520"/>
            <wp:docPr id="2062" name="Picture 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2"/>
                    <pic:cNvPicPr>
                      <a:picLocks noChangeAspect="1" noChangeArrowheads="1"/>
                    </pic:cNvPicPr>
                  </pic:nvPicPr>
                  <pic:blipFill>
                    <a:blip r:embed="rId505" cstate="print"/>
                    <a:srcRect l="3156" r="4998"/>
                    <a:stretch>
                      <a:fillRect/>
                    </a:stretch>
                  </pic:blipFill>
                  <pic:spPr bwMode="auto">
                    <a:xfrm>
                      <a:off x="0" y="0"/>
                      <a:ext cx="3194116" cy="2606882"/>
                    </a:xfrm>
                    <a:prstGeom prst="rect">
                      <a:avLst/>
                    </a:prstGeom>
                    <a:noFill/>
                    <a:ln w="9525">
                      <a:solidFill>
                        <a:schemeClr val="tx1"/>
                      </a:solidFill>
                      <a:miter lim="800000"/>
                      <a:headEnd/>
                      <a:tailEnd/>
                    </a:ln>
                  </pic:spPr>
                </pic:pic>
              </a:graphicData>
            </a:graphic>
          </wp:inline>
        </w:drawing>
      </w:r>
      <w:r w:rsidRPr="005822D0">
        <w:br w:type="textWrapping" w:clear="all"/>
        <w:t xml:space="preserve">Gambar 2. </w:t>
      </w:r>
      <w:r w:rsidRPr="005822D0">
        <w:rPr>
          <w:i/>
        </w:rPr>
        <w:t>Plot</w:t>
      </w:r>
      <w:r w:rsidRPr="005822D0">
        <w:t xml:space="preserve"> hasil numerik batas eksekusi opsi </w:t>
      </w:r>
      <w:r w:rsidRPr="005822D0">
        <w:rPr>
          <w:lang w:val="id-ID"/>
        </w:rPr>
        <w:t>beli</w:t>
      </w:r>
    </w:p>
    <w:p w:rsidR="00205D5D" w:rsidRPr="005822D0" w:rsidRDefault="00205D5D" w:rsidP="00417639">
      <w:pPr>
        <w:spacing w:line="360" w:lineRule="auto"/>
        <w:ind w:firstLine="450"/>
        <w:jc w:val="center"/>
        <w:rPr>
          <w:lang w:val="id-ID"/>
        </w:rPr>
      </w:pPr>
    </w:p>
    <w:p w:rsidR="00D80C86" w:rsidRDefault="00D80C86" w:rsidP="00417639">
      <w:pPr>
        <w:pStyle w:val="ListParagraph"/>
        <w:spacing w:line="360" w:lineRule="auto"/>
        <w:ind w:left="0" w:firstLine="450"/>
        <w:jc w:val="both"/>
        <w:rPr>
          <w:rFonts w:ascii="Times New Roman" w:hAnsi="Times New Roman"/>
          <w:sz w:val="24"/>
          <w:szCs w:val="24"/>
          <w:lang w:val="id-ID"/>
        </w:rPr>
      </w:pPr>
      <w:r w:rsidRPr="005822D0">
        <w:rPr>
          <w:rFonts w:ascii="Times New Roman" w:hAnsi="Times New Roman"/>
          <w:sz w:val="24"/>
          <w:szCs w:val="24"/>
        </w:rPr>
        <w:t>Pada domain waktu terdapat 365 titik nodal, sedangkan umur opsi selama satu tahun. Akibatnya, setiap titik nodal pada domain waktu menunjukkan</w:t>
      </w:r>
      <w:r w:rsidR="00205D5D">
        <w:rPr>
          <w:rFonts w:ascii="Times New Roman" w:hAnsi="Times New Roman"/>
          <w:sz w:val="24"/>
          <w:szCs w:val="24"/>
        </w:rPr>
        <w:t xml:space="preserve"> satu satuan hari. Pada Gambar </w:t>
      </w:r>
      <w:r w:rsidR="00205D5D">
        <w:rPr>
          <w:rFonts w:ascii="Times New Roman" w:hAnsi="Times New Roman"/>
          <w:sz w:val="24"/>
          <w:szCs w:val="24"/>
          <w:lang w:val="id-ID"/>
        </w:rPr>
        <w:t>2</w:t>
      </w:r>
      <w:r w:rsidRPr="005822D0">
        <w:rPr>
          <w:rFonts w:ascii="Times New Roman" w:hAnsi="Times New Roman"/>
          <w:sz w:val="24"/>
          <w:szCs w:val="24"/>
        </w:rPr>
        <w:t>, dapat dilihat perilaku monoton turun dari batas eksekusi opsi beli terhadap waktu, dapat dilihat pad</w:t>
      </w:r>
      <w:r w:rsidR="00205D5D">
        <w:rPr>
          <w:rFonts w:ascii="Times New Roman" w:hAnsi="Times New Roman"/>
          <w:sz w:val="24"/>
          <w:szCs w:val="24"/>
        </w:rPr>
        <w:t xml:space="preserve">a hari opsi akan dibeli </w:t>
      </w:r>
      <w:r w:rsidRPr="005822D0">
        <w:rPr>
          <w:rFonts w:ascii="Times New Roman" w:hAnsi="Times New Roman"/>
          <w:sz w:val="24"/>
          <w:szCs w:val="24"/>
        </w:rPr>
        <w:t>(</w:t>
      </w:r>
      <w:r w:rsidRPr="005822D0">
        <w:rPr>
          <w:rFonts w:ascii="Times New Roman" w:hAnsi="Times New Roman"/>
          <w:position w:val="-6"/>
          <w:sz w:val="24"/>
          <w:szCs w:val="24"/>
        </w:rPr>
        <w:object w:dxaOrig="499" w:dyaOrig="279">
          <v:shape id="_x0000_i1203" type="#_x0000_t75" style="width:25.5pt;height:13.5pt" o:ole="">
            <v:imagedata r:id="rId506" o:title=""/>
          </v:shape>
          <o:OLEObject Type="Embed" ProgID="Equation.DSMT4" ShapeID="_x0000_i1203" DrawAspect="Content" ObjectID="_1416629873" r:id="rId507"/>
        </w:object>
      </w:r>
      <w:r w:rsidRPr="005822D0">
        <w:rPr>
          <w:rFonts w:ascii="Times New Roman" w:hAnsi="Times New Roman"/>
          <w:sz w:val="24"/>
          <w:szCs w:val="24"/>
        </w:rPr>
        <w:t>) sampai opsi berumur 217 hari (</w:t>
      </w:r>
      <w:r w:rsidRPr="005822D0">
        <w:rPr>
          <w:rFonts w:ascii="Times New Roman" w:hAnsi="Times New Roman"/>
          <w:position w:val="-6"/>
          <w:sz w:val="24"/>
          <w:szCs w:val="24"/>
        </w:rPr>
        <w:object w:dxaOrig="760" w:dyaOrig="279">
          <v:shape id="_x0000_i1204" type="#_x0000_t75" style="width:38.25pt;height:13.5pt" o:ole="">
            <v:imagedata r:id="rId508" o:title=""/>
          </v:shape>
          <o:OLEObject Type="Embed" ProgID="Equation.DSMT4" ShapeID="_x0000_i1204" DrawAspect="Content" ObjectID="_1416629874" r:id="rId509"/>
        </w:object>
      </w:r>
      <w:r w:rsidRPr="005822D0">
        <w:rPr>
          <w:rFonts w:ascii="Times New Roman" w:hAnsi="Times New Roman"/>
          <w:sz w:val="24"/>
          <w:szCs w:val="24"/>
        </w:rPr>
        <w:t>), batas eksekusi opsi bernilai $21.5 (dengan pembulatan). Selanjutnya batas eksekusi opsi akan terus turun sampai titik terendah, yakni pada tanggal kadaluwarsa opsi (</w:t>
      </w:r>
      <w:r w:rsidRPr="005822D0">
        <w:rPr>
          <w:rFonts w:ascii="Times New Roman" w:hAnsi="Times New Roman"/>
          <w:position w:val="-6"/>
          <w:sz w:val="24"/>
          <w:szCs w:val="24"/>
        </w:rPr>
        <w:object w:dxaOrig="740" w:dyaOrig="279">
          <v:shape id="_x0000_i1205" type="#_x0000_t75" style="width:36.75pt;height:13.5pt" o:ole="">
            <v:imagedata r:id="rId510" o:title=""/>
          </v:shape>
          <o:OLEObject Type="Embed" ProgID="Equation.DSMT4" ShapeID="_x0000_i1205" DrawAspect="Content" ObjectID="_1416629875" r:id="rId511"/>
        </w:object>
      </w:r>
      <w:r w:rsidRPr="005822D0">
        <w:rPr>
          <w:rFonts w:ascii="Times New Roman" w:hAnsi="Times New Roman"/>
          <w:sz w:val="24"/>
          <w:szCs w:val="24"/>
        </w:rPr>
        <w:t>) sebesar $16.</w:t>
      </w:r>
    </w:p>
    <w:p w:rsidR="00205D5D" w:rsidRDefault="00205D5D" w:rsidP="00417639">
      <w:pPr>
        <w:pStyle w:val="ListParagraph"/>
        <w:spacing w:line="360" w:lineRule="auto"/>
        <w:ind w:left="0" w:firstLine="450"/>
        <w:jc w:val="both"/>
        <w:rPr>
          <w:rFonts w:ascii="Times New Roman" w:hAnsi="Times New Roman"/>
          <w:sz w:val="24"/>
          <w:szCs w:val="24"/>
          <w:lang w:val="id-ID"/>
        </w:rPr>
      </w:pPr>
    </w:p>
    <w:p w:rsidR="00205D5D" w:rsidRDefault="00205D5D" w:rsidP="00417639">
      <w:pPr>
        <w:pStyle w:val="ListParagraph"/>
        <w:spacing w:line="360" w:lineRule="auto"/>
        <w:ind w:left="0" w:firstLine="450"/>
        <w:jc w:val="both"/>
        <w:rPr>
          <w:rFonts w:ascii="Times New Roman" w:hAnsi="Times New Roman"/>
          <w:sz w:val="24"/>
          <w:szCs w:val="24"/>
          <w:lang w:val="id-ID"/>
        </w:rPr>
      </w:pPr>
    </w:p>
    <w:p w:rsidR="00205D5D" w:rsidRDefault="00205D5D" w:rsidP="00417639">
      <w:pPr>
        <w:pStyle w:val="ListParagraph"/>
        <w:spacing w:line="360" w:lineRule="auto"/>
        <w:ind w:left="0" w:firstLine="450"/>
        <w:jc w:val="both"/>
        <w:rPr>
          <w:rFonts w:ascii="Times New Roman" w:hAnsi="Times New Roman"/>
          <w:sz w:val="24"/>
          <w:szCs w:val="24"/>
          <w:lang w:val="id-ID"/>
        </w:rPr>
      </w:pPr>
    </w:p>
    <w:p w:rsidR="00205D5D" w:rsidRPr="00205D5D" w:rsidRDefault="00205D5D" w:rsidP="00417639">
      <w:pPr>
        <w:pStyle w:val="ListParagraph"/>
        <w:spacing w:line="360" w:lineRule="auto"/>
        <w:ind w:left="0" w:firstLine="450"/>
        <w:jc w:val="both"/>
        <w:rPr>
          <w:rFonts w:ascii="Times New Roman" w:hAnsi="Times New Roman"/>
          <w:sz w:val="24"/>
          <w:szCs w:val="24"/>
          <w:lang w:val="id-ID"/>
        </w:rPr>
      </w:pPr>
    </w:p>
    <w:p w:rsidR="00205D5D" w:rsidRPr="00F66978" w:rsidRDefault="00205D5D" w:rsidP="00312CD3">
      <w:pPr>
        <w:pStyle w:val="ListParagraph"/>
        <w:numPr>
          <w:ilvl w:val="0"/>
          <w:numId w:val="23"/>
        </w:numPr>
        <w:spacing w:line="480" w:lineRule="auto"/>
        <w:ind w:left="426" w:hanging="284"/>
        <w:jc w:val="both"/>
        <w:rPr>
          <w:rFonts w:ascii="Times New Roman" w:hAnsi="Times New Roman"/>
          <w:b/>
          <w:sz w:val="24"/>
          <w:szCs w:val="24"/>
        </w:rPr>
      </w:pPr>
      <w:r w:rsidRPr="00F66978">
        <w:rPr>
          <w:rFonts w:ascii="Times New Roman" w:hAnsi="Times New Roman"/>
          <w:b/>
          <w:sz w:val="24"/>
          <w:szCs w:val="24"/>
        </w:rPr>
        <w:lastRenderedPageBreak/>
        <w:t>Hasil Perhitungan Numerik Opsi Jual</w:t>
      </w:r>
    </w:p>
    <w:p w:rsidR="00205D5D" w:rsidRDefault="00205D5D" w:rsidP="00205D5D">
      <w:pPr>
        <w:spacing w:line="480" w:lineRule="auto"/>
        <w:ind w:left="284" w:firstLine="567"/>
        <w:jc w:val="both"/>
      </w:pPr>
      <w:r>
        <w:t xml:space="preserve">Misalkan pada tanggal 7 Juni 2012 suatu kontrak opsi jual tipe Amerika atas saham perusahaan ABC dijual seharga $6 dengan masa berlaku opsi selama satu tahun dan harga eksekusi sebesar $16. Harga saham perusahaan ABC pada tanggal 7 Juni 2012 sebesar $15.5. Diasumsikan perusahaan ABC membagikan dividen secara kontinu dengan proporsi konstan sebesar 5%. Dari data historis diketahui harga saham perusahaan ABC memiliki volatilitas sebesar 0.32, sedangkan suku bunga bebas resiko diketahui sebesar 10%. </w:t>
      </w:r>
    </w:p>
    <w:p w:rsidR="00205D5D" w:rsidRDefault="00205D5D" w:rsidP="00205D5D">
      <w:pPr>
        <w:spacing w:line="480" w:lineRule="auto"/>
        <w:ind w:left="284" w:firstLine="567"/>
        <w:jc w:val="both"/>
      </w:pPr>
      <w:r>
        <w:t xml:space="preserve">Dari data tersebut diketahui parameter-parameter untuk input perhitungan sebagai berikut : </w:t>
      </w:r>
      <w:r w:rsidRPr="00647CF2">
        <w:rPr>
          <w:position w:val="-4"/>
        </w:rPr>
        <w:object w:dxaOrig="540" w:dyaOrig="260">
          <v:shape id="_x0000_i1249" type="#_x0000_t75" style="width:27.75pt;height:13.5pt" o:ole="">
            <v:imagedata r:id="rId476" o:title=""/>
          </v:shape>
          <o:OLEObject Type="Embed" ProgID="Equation.DSMT4" ShapeID="_x0000_i1249" DrawAspect="Content" ObjectID="_1416629876" r:id="rId512"/>
        </w:object>
      </w:r>
      <w:r>
        <w:t>,</w:t>
      </w:r>
      <w:r w:rsidRPr="00647CF2">
        <w:rPr>
          <w:position w:val="-6"/>
        </w:rPr>
        <w:object w:dxaOrig="900" w:dyaOrig="279">
          <v:shape id="_x0000_i1250" type="#_x0000_t75" style="width:45.75pt;height:14.25pt" o:ole="">
            <v:imagedata r:id="rId478" o:title=""/>
          </v:shape>
          <o:OLEObject Type="Embed" ProgID="Equation.DSMT4" ShapeID="_x0000_i1250" DrawAspect="Content" ObjectID="_1416629877" r:id="rId513"/>
        </w:object>
      </w:r>
      <w:r>
        <w:t>,</w:t>
      </w:r>
      <w:r w:rsidRPr="00F21759">
        <w:rPr>
          <w:position w:val="-6"/>
        </w:rPr>
        <w:object w:dxaOrig="700" w:dyaOrig="279">
          <v:shape id="_x0000_i1251" type="#_x0000_t75" style="width:34.5pt;height:13.5pt" o:ole="">
            <v:imagedata r:id="rId480" o:title=""/>
          </v:shape>
          <o:OLEObject Type="Embed" ProgID="Equation.DSMT4" ShapeID="_x0000_i1251" DrawAspect="Content" ObjectID="_1416629878" r:id="rId514"/>
        </w:object>
      </w:r>
      <w:r>
        <w:t>,</w:t>
      </w:r>
      <w:r w:rsidRPr="00647CF2">
        <w:rPr>
          <w:position w:val="-10"/>
        </w:rPr>
        <w:object w:dxaOrig="859" w:dyaOrig="320">
          <v:shape id="_x0000_i1252" type="#_x0000_t75" style="width:42.75pt;height:16.5pt" o:ole="">
            <v:imagedata r:id="rId482" o:title=""/>
          </v:shape>
          <o:OLEObject Type="Embed" ProgID="Equation.DSMT4" ShapeID="_x0000_i1252" DrawAspect="Content" ObjectID="_1416629879" r:id="rId515"/>
        </w:object>
      </w:r>
      <w:r w:rsidRPr="00F21759">
        <w:rPr>
          <w:position w:val="-6"/>
        </w:rPr>
        <w:object w:dxaOrig="700" w:dyaOrig="279">
          <v:shape id="_x0000_i1253" type="#_x0000_t75" style="width:36pt;height:14.25pt" o:ole="">
            <v:imagedata r:id="rId484" o:title=""/>
          </v:shape>
          <o:OLEObject Type="Embed" ProgID="Equation.DSMT4" ShapeID="_x0000_i1253" DrawAspect="Content" ObjectID="_1416629880" r:id="rId516"/>
        </w:object>
      </w:r>
      <w:r>
        <w:t xml:space="preserve">. Dipilih </w:t>
      </w:r>
      <w:r w:rsidRPr="00F21759">
        <w:rPr>
          <w:position w:val="-6"/>
        </w:rPr>
        <w:object w:dxaOrig="900" w:dyaOrig="279">
          <v:shape id="_x0000_i1254" type="#_x0000_t75" style="width:43.5pt;height:14.25pt" o:ole="">
            <v:imagedata r:id="rId486" o:title=""/>
          </v:shape>
          <o:OLEObject Type="Embed" ProgID="Equation.DSMT4" ShapeID="_x0000_i1254" DrawAspect="Content" ObjectID="_1416629881" r:id="rId517"/>
        </w:object>
      </w:r>
      <w:r>
        <w:t xml:space="preserve">dan </w:t>
      </w:r>
      <w:r w:rsidRPr="000526A7">
        <w:rPr>
          <w:position w:val="-6"/>
        </w:rPr>
        <w:object w:dxaOrig="859" w:dyaOrig="279">
          <v:shape id="_x0000_i1255" type="#_x0000_t75" style="width:42.75pt;height:13.5pt" o:ole="">
            <v:imagedata r:id="rId488" o:title=""/>
          </v:shape>
          <o:OLEObject Type="Embed" ProgID="Equation.DSMT4" ShapeID="_x0000_i1255" DrawAspect="Content" ObjectID="_1416629882" r:id="rId518"/>
        </w:object>
      </w:r>
      <w:r>
        <w:t xml:space="preserve">. Sebagian hasil perhitungan yang diperoleh, disajikan pada Tabel </w:t>
      </w:r>
      <w:r>
        <w:rPr>
          <w:lang w:val="id-ID"/>
        </w:rPr>
        <w:t>2</w:t>
      </w:r>
      <w:r>
        <w:t xml:space="preserve"> berikut,</w:t>
      </w:r>
    </w:p>
    <w:p w:rsidR="00205D5D" w:rsidRDefault="00205D5D" w:rsidP="00205D5D">
      <w:pPr>
        <w:ind w:left="284"/>
        <w:jc w:val="center"/>
      </w:pPr>
      <w:r>
        <w:t xml:space="preserve">Tabel </w:t>
      </w:r>
      <w:r>
        <w:rPr>
          <w:lang w:val="id-ID"/>
        </w:rPr>
        <w:t>2</w:t>
      </w:r>
      <w:r>
        <w:t>. Hasil perhitungan numerik opsi jual</w:t>
      </w:r>
    </w:p>
    <w:tbl>
      <w:tblPr>
        <w:tblStyle w:val="TableGrid"/>
        <w:tblpPr w:leftFromText="180" w:rightFromText="180" w:vertAnchor="text" w:tblpXSpec="center" w:tblpY="1"/>
        <w:tblOverlap w:val="never"/>
        <w:tblW w:w="5211" w:type="dxa"/>
        <w:tblLook w:val="04A0"/>
      </w:tblPr>
      <w:tblGrid>
        <w:gridCol w:w="1809"/>
        <w:gridCol w:w="1843"/>
        <w:gridCol w:w="1559"/>
      </w:tblGrid>
      <w:tr w:rsidR="00205D5D" w:rsidTr="00CA42B2">
        <w:trPr>
          <w:trHeight w:val="454"/>
        </w:trPr>
        <w:tc>
          <w:tcPr>
            <w:tcW w:w="1809" w:type="dxa"/>
            <w:tcBorders>
              <w:top w:val="single" w:sz="12" w:space="0" w:color="auto"/>
              <w:left w:val="single" w:sz="12" w:space="0" w:color="auto"/>
              <w:bottom w:val="single" w:sz="12" w:space="0" w:color="auto"/>
              <w:right w:val="single" w:sz="12" w:space="0" w:color="auto"/>
            </w:tcBorders>
            <w:vAlign w:val="center"/>
          </w:tcPr>
          <w:p w:rsidR="00205D5D" w:rsidRDefault="00205D5D" w:rsidP="00CA42B2">
            <w:pPr>
              <w:spacing w:line="480" w:lineRule="auto"/>
              <w:jc w:val="center"/>
            </w:pPr>
            <w:r w:rsidRPr="009150F9">
              <w:rPr>
                <w:position w:val="-6"/>
              </w:rPr>
              <w:object w:dxaOrig="220" w:dyaOrig="279">
                <v:shape id="_x0000_i1256" type="#_x0000_t75" style="width:11.25pt;height:13.5pt" o:ole="">
                  <v:imagedata r:id="rId492" o:title=""/>
                </v:shape>
                <o:OLEObject Type="Embed" ProgID="Equation.DSMT4" ShapeID="_x0000_i1256" DrawAspect="Content" ObjectID="_1416629883" r:id="rId519"/>
              </w:object>
            </w:r>
          </w:p>
        </w:tc>
        <w:tc>
          <w:tcPr>
            <w:tcW w:w="1843" w:type="dxa"/>
            <w:tcBorders>
              <w:top w:val="single" w:sz="12" w:space="0" w:color="auto"/>
              <w:left w:val="single" w:sz="12" w:space="0" w:color="auto"/>
              <w:bottom w:val="single" w:sz="12" w:space="0" w:color="auto"/>
              <w:right w:val="single" w:sz="12" w:space="0" w:color="auto"/>
            </w:tcBorders>
            <w:vAlign w:val="center"/>
          </w:tcPr>
          <w:p w:rsidR="00205D5D" w:rsidRDefault="00205D5D" w:rsidP="00CA42B2">
            <w:pPr>
              <w:spacing w:line="480" w:lineRule="auto"/>
              <w:jc w:val="center"/>
            </w:pPr>
            <w:r w:rsidRPr="00EE3116">
              <w:rPr>
                <w:position w:val="-6"/>
              </w:rPr>
              <w:object w:dxaOrig="240" w:dyaOrig="279">
                <v:shape id="_x0000_i1257" type="#_x0000_t75" style="width:12.75pt;height:13.5pt" o:ole="">
                  <v:imagedata r:id="rId494" o:title=""/>
                </v:shape>
                <o:OLEObject Type="Embed" ProgID="Equation.DSMT4" ShapeID="_x0000_i1257" DrawAspect="Content" ObjectID="_1416629884" r:id="rId520"/>
              </w:object>
            </w:r>
          </w:p>
        </w:tc>
        <w:tc>
          <w:tcPr>
            <w:tcW w:w="1559" w:type="dxa"/>
            <w:tcBorders>
              <w:top w:val="single" w:sz="12" w:space="0" w:color="auto"/>
              <w:left w:val="single" w:sz="12" w:space="0" w:color="auto"/>
              <w:bottom w:val="single" w:sz="12" w:space="0" w:color="auto"/>
              <w:right w:val="single" w:sz="12" w:space="0" w:color="auto"/>
            </w:tcBorders>
            <w:vAlign w:val="center"/>
          </w:tcPr>
          <w:p w:rsidR="00205D5D" w:rsidRDefault="00205D5D" w:rsidP="00CA42B2">
            <w:pPr>
              <w:spacing w:line="480" w:lineRule="auto"/>
              <w:jc w:val="center"/>
            </w:pPr>
            <w:r w:rsidRPr="00EE3116">
              <w:rPr>
                <w:position w:val="-12"/>
              </w:rPr>
              <w:object w:dxaOrig="300" w:dyaOrig="360">
                <v:shape id="_x0000_i1258" type="#_x0000_t75" style="width:15pt;height:18pt" o:ole="">
                  <v:imagedata r:id="rId521" o:title=""/>
                </v:shape>
                <o:OLEObject Type="Embed" ProgID="Equation.DSMT4" ShapeID="_x0000_i1258" DrawAspect="Content" ObjectID="_1416629885" r:id="rId522"/>
              </w:object>
            </w:r>
          </w:p>
        </w:tc>
      </w:tr>
      <w:tr w:rsidR="00205D5D" w:rsidTr="00CA42B2">
        <w:tc>
          <w:tcPr>
            <w:tcW w:w="1809" w:type="dxa"/>
            <w:tcBorders>
              <w:top w:val="single" w:sz="12" w:space="0" w:color="auto"/>
              <w:left w:val="single" w:sz="12" w:space="0" w:color="auto"/>
              <w:bottom w:val="single" w:sz="12" w:space="0" w:color="auto"/>
              <w:right w:val="single" w:sz="12" w:space="0" w:color="auto"/>
            </w:tcBorders>
            <w:vAlign w:val="center"/>
          </w:tcPr>
          <w:p w:rsidR="00205D5D" w:rsidRDefault="00205D5D" w:rsidP="00CA42B2">
            <w:pPr>
              <w:spacing w:line="480" w:lineRule="auto"/>
              <w:jc w:val="center"/>
            </w:pPr>
            <w:r w:rsidRPr="00595FF9">
              <w:t>14.0000</w:t>
            </w:r>
          </w:p>
          <w:p w:rsidR="00205D5D" w:rsidRDefault="00205D5D" w:rsidP="00CA42B2">
            <w:pPr>
              <w:spacing w:line="480" w:lineRule="auto"/>
              <w:jc w:val="center"/>
            </w:pPr>
            <w:r w:rsidRPr="00595FF9">
              <w:t>15.0548</w:t>
            </w:r>
          </w:p>
          <w:p w:rsidR="00205D5D" w:rsidRPr="00407E2B" w:rsidRDefault="00205D5D" w:rsidP="00CA42B2">
            <w:pPr>
              <w:spacing w:line="480" w:lineRule="auto"/>
              <w:jc w:val="center"/>
              <w:rPr>
                <w:b/>
              </w:rPr>
            </w:pPr>
            <w:r w:rsidRPr="00407E2B">
              <w:rPr>
                <w:b/>
              </w:rPr>
              <w:t>15.5342</w:t>
            </w:r>
          </w:p>
          <w:p w:rsidR="00205D5D" w:rsidRDefault="00205D5D" w:rsidP="00CA42B2">
            <w:pPr>
              <w:spacing w:line="480" w:lineRule="auto"/>
              <w:jc w:val="center"/>
            </w:pPr>
            <w:r w:rsidRPr="00595FF9">
              <w:t>16.0137</w:t>
            </w:r>
          </w:p>
        </w:tc>
        <w:tc>
          <w:tcPr>
            <w:tcW w:w="1843" w:type="dxa"/>
            <w:tcBorders>
              <w:top w:val="single" w:sz="12" w:space="0" w:color="auto"/>
              <w:left w:val="single" w:sz="12" w:space="0" w:color="auto"/>
              <w:bottom w:val="single" w:sz="12" w:space="0" w:color="auto"/>
              <w:right w:val="single" w:sz="12" w:space="0" w:color="auto"/>
            </w:tcBorders>
            <w:vAlign w:val="center"/>
          </w:tcPr>
          <w:p w:rsidR="00205D5D" w:rsidRDefault="00205D5D" w:rsidP="00CA42B2">
            <w:pPr>
              <w:spacing w:line="480" w:lineRule="auto"/>
              <w:ind w:firstLine="34"/>
              <w:jc w:val="center"/>
            </w:pPr>
            <w:r w:rsidRPr="00595FF9">
              <w:t>6.0298</w:t>
            </w:r>
          </w:p>
          <w:p w:rsidR="00205D5D" w:rsidRDefault="00205D5D" w:rsidP="00CA42B2">
            <w:pPr>
              <w:spacing w:line="480" w:lineRule="auto"/>
              <w:ind w:firstLine="34"/>
              <w:jc w:val="center"/>
            </w:pPr>
            <w:r w:rsidRPr="00595FF9">
              <w:t>5.5420</w:t>
            </w:r>
          </w:p>
          <w:p w:rsidR="00205D5D" w:rsidRPr="00407E2B" w:rsidRDefault="00205D5D" w:rsidP="00CA42B2">
            <w:pPr>
              <w:spacing w:line="480" w:lineRule="auto"/>
              <w:ind w:firstLine="34"/>
              <w:jc w:val="center"/>
              <w:rPr>
                <w:b/>
              </w:rPr>
            </w:pPr>
            <w:r w:rsidRPr="00407E2B">
              <w:rPr>
                <w:b/>
              </w:rPr>
              <w:t>5.3335</w:t>
            </w:r>
          </w:p>
          <w:p w:rsidR="00205D5D" w:rsidRDefault="00205D5D" w:rsidP="00CA42B2">
            <w:pPr>
              <w:spacing w:line="480" w:lineRule="auto"/>
              <w:ind w:firstLine="34"/>
              <w:jc w:val="center"/>
            </w:pPr>
            <w:r w:rsidRPr="00595FF9">
              <w:t>5.1327</w:t>
            </w:r>
          </w:p>
        </w:tc>
        <w:tc>
          <w:tcPr>
            <w:tcW w:w="1559" w:type="dxa"/>
            <w:tcBorders>
              <w:top w:val="single" w:sz="12" w:space="0" w:color="auto"/>
              <w:left w:val="single" w:sz="12" w:space="0" w:color="auto"/>
              <w:bottom w:val="single" w:sz="12" w:space="0" w:color="auto"/>
              <w:right w:val="single" w:sz="12" w:space="0" w:color="auto"/>
            </w:tcBorders>
            <w:vAlign w:val="center"/>
          </w:tcPr>
          <w:p w:rsidR="00205D5D" w:rsidRPr="00407E2B" w:rsidRDefault="00205D5D" w:rsidP="00CA42B2">
            <w:pPr>
              <w:spacing w:line="480" w:lineRule="auto"/>
              <w:jc w:val="center"/>
              <w:rPr>
                <w:b/>
              </w:rPr>
            </w:pPr>
            <w:r w:rsidRPr="00407E2B">
              <w:rPr>
                <w:b/>
              </w:rPr>
              <w:t>2.9726</w:t>
            </w:r>
          </w:p>
        </w:tc>
      </w:tr>
    </w:tbl>
    <w:p w:rsidR="00205D5D" w:rsidRDefault="00205D5D" w:rsidP="00205D5D">
      <w:pPr>
        <w:spacing w:line="480" w:lineRule="auto"/>
        <w:ind w:left="284" w:firstLine="425"/>
        <w:jc w:val="both"/>
      </w:pPr>
      <w:r>
        <w:br w:type="textWrapping" w:clear="all"/>
      </w:r>
    </w:p>
    <w:p w:rsidR="00205D5D" w:rsidRDefault="00205D5D" w:rsidP="00205D5D">
      <w:pPr>
        <w:spacing w:line="480" w:lineRule="auto"/>
        <w:ind w:left="284" w:firstLine="425"/>
        <w:jc w:val="both"/>
        <w:rPr>
          <w:i/>
        </w:rPr>
      </w:pPr>
      <w:r>
        <w:t xml:space="preserve">Dari hasil perhitungan yang disajikan pada Tabel </w:t>
      </w:r>
      <w:r>
        <w:rPr>
          <w:lang w:val="id-ID"/>
        </w:rPr>
        <w:t>2</w:t>
      </w:r>
      <w:r>
        <w:t>, diperoleh harga opsi sebesar $5.3 (dengan pembulatan). Oleh karena itu, investor sebaiknya tidak membeli opsi karena harga opsi di pasar seharga $6, lebih mahal dari harga opsi hasil perhitungan $5.3.</w:t>
      </w:r>
    </w:p>
    <w:p w:rsidR="00205D5D" w:rsidRDefault="00205D5D" w:rsidP="00205D5D">
      <w:pPr>
        <w:spacing w:line="480" w:lineRule="auto"/>
        <w:ind w:left="284" w:firstLine="425"/>
        <w:jc w:val="both"/>
      </w:pPr>
      <w:r w:rsidRPr="00E62C75">
        <w:rPr>
          <w:i/>
        </w:rPr>
        <w:lastRenderedPageBreak/>
        <w:t>Cputime</w:t>
      </w:r>
      <w:r>
        <w:t xml:space="preserve"> dari perhitungan menggunakan Algoritma 3.1 adalah </w:t>
      </w:r>
      <w:r w:rsidRPr="00A0234E">
        <w:t>2.0588</w:t>
      </w:r>
      <w:r>
        <w:t xml:space="preserve"> detik. Selanjutnya, Gambar </w:t>
      </w:r>
      <w:r>
        <w:rPr>
          <w:lang w:val="id-ID"/>
        </w:rPr>
        <w:t>3</w:t>
      </w:r>
      <w:r>
        <w:t xml:space="preserve"> memperlihatkan </w:t>
      </w:r>
      <w:r w:rsidRPr="00020687">
        <w:rPr>
          <w:i/>
        </w:rPr>
        <w:t>mesh</w:t>
      </w:r>
      <w:r>
        <w:t xml:space="preserve"> hasil perhitungan numerik harga opsi jual di seluruh domain </w:t>
      </w:r>
      <w:r w:rsidRPr="00A41784">
        <w:rPr>
          <w:position w:val="-4"/>
        </w:rPr>
        <w:object w:dxaOrig="260" w:dyaOrig="260">
          <v:shape id="_x0000_i1259" type="#_x0000_t75" style="width:13.5pt;height:13.5pt" o:ole="">
            <v:imagedata r:id="rId498" o:title=""/>
          </v:shape>
          <o:OLEObject Type="Embed" ProgID="Equation.DSMT4" ShapeID="_x0000_i1259" DrawAspect="Content" ObjectID="_1416629886" r:id="rId523"/>
        </w:object>
      </w:r>
      <w:r>
        <w:t xml:space="preserve">. </w:t>
      </w:r>
    </w:p>
    <w:p w:rsidR="00205D5D" w:rsidRDefault="00205D5D" w:rsidP="00205D5D">
      <w:pPr>
        <w:ind w:left="284"/>
        <w:jc w:val="center"/>
      </w:pPr>
      <w:r>
        <w:rPr>
          <w:noProof/>
          <w:lang w:val="id-ID" w:eastAsia="id-ID"/>
        </w:rPr>
        <w:drawing>
          <wp:inline distT="0" distB="0" distL="0" distR="0">
            <wp:extent cx="3590842" cy="2710690"/>
            <wp:effectExtent l="19050" t="19050" r="9608" b="13460"/>
            <wp:docPr id="3" name="Picture 1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0"/>
                    <pic:cNvPicPr>
                      <a:picLocks noChangeAspect="1" noChangeArrowheads="1"/>
                    </pic:cNvPicPr>
                  </pic:nvPicPr>
                  <pic:blipFill>
                    <a:blip r:embed="rId524" cstate="print"/>
                    <a:srcRect l="29449" t="13408" r="29518" b="31564"/>
                    <a:stretch>
                      <a:fillRect/>
                    </a:stretch>
                  </pic:blipFill>
                  <pic:spPr bwMode="auto">
                    <a:xfrm>
                      <a:off x="0" y="0"/>
                      <a:ext cx="3594136" cy="2713176"/>
                    </a:xfrm>
                    <a:prstGeom prst="rect">
                      <a:avLst/>
                    </a:prstGeom>
                    <a:noFill/>
                    <a:ln w="9525">
                      <a:solidFill>
                        <a:schemeClr val="tx1"/>
                      </a:solidFill>
                      <a:miter lim="800000"/>
                      <a:headEnd/>
                      <a:tailEnd/>
                    </a:ln>
                  </pic:spPr>
                </pic:pic>
              </a:graphicData>
            </a:graphic>
          </wp:inline>
        </w:drawing>
      </w:r>
    </w:p>
    <w:p w:rsidR="00205D5D" w:rsidRDefault="00205D5D" w:rsidP="00205D5D">
      <w:pPr>
        <w:ind w:left="567"/>
        <w:jc w:val="center"/>
        <w:outlineLvl w:val="0"/>
      </w:pPr>
      <w:r>
        <w:rPr>
          <w:noProof/>
          <w:lang w:val="en-GB" w:eastAsia="en-GB"/>
        </w:rPr>
        <w:t xml:space="preserve">Gambar </w:t>
      </w:r>
      <w:r>
        <w:rPr>
          <w:noProof/>
          <w:lang w:val="id-ID" w:eastAsia="en-GB"/>
        </w:rPr>
        <w:t>3</w:t>
      </w:r>
      <w:r>
        <w:rPr>
          <w:noProof/>
          <w:lang w:val="en-GB" w:eastAsia="en-GB"/>
        </w:rPr>
        <w:t xml:space="preserve">. </w:t>
      </w:r>
      <w:r w:rsidRPr="00D83B74">
        <w:rPr>
          <w:i/>
          <w:noProof/>
          <w:lang w:val="en-GB" w:eastAsia="en-GB"/>
        </w:rPr>
        <w:t>Mesh</w:t>
      </w:r>
      <w:r>
        <w:rPr>
          <w:noProof/>
          <w:lang w:val="en-GB" w:eastAsia="en-GB"/>
        </w:rPr>
        <w:t xml:space="preserve"> hasil numerik harga opsi jual</w:t>
      </w:r>
    </w:p>
    <w:p w:rsidR="00205D5D" w:rsidRDefault="00205D5D" w:rsidP="00205D5D">
      <w:pPr>
        <w:ind w:left="284" w:firstLine="425"/>
        <w:jc w:val="both"/>
      </w:pPr>
    </w:p>
    <w:p w:rsidR="00205D5D" w:rsidRDefault="00205D5D" w:rsidP="00205D5D">
      <w:pPr>
        <w:spacing w:line="480" w:lineRule="auto"/>
        <w:ind w:left="284" w:firstLine="425"/>
        <w:jc w:val="both"/>
      </w:pPr>
      <w:r>
        <w:t xml:space="preserve">Pada Gambar </w:t>
      </w:r>
      <w:r>
        <w:rPr>
          <w:lang w:val="id-ID"/>
        </w:rPr>
        <w:t>3</w:t>
      </w:r>
      <w:r>
        <w:t xml:space="preserve">, fungsi payoff opsi jual ditunjukan dengan kurva berwarna hitam. Dapat dilihat bahwa harga opsi jual lebih besar atau sama dengan nilai fungsi </w:t>
      </w:r>
      <w:r w:rsidRPr="00657693">
        <w:rPr>
          <w:i/>
        </w:rPr>
        <w:t>payoff</w:t>
      </w:r>
      <w:r>
        <w:t xml:space="preserve"> opsi jual. Selain itu, harga opsi jual monoton turun terhadap harga saham, dan monoton naik terhadap waktu. Pada saat </w:t>
      </w:r>
      <w:r w:rsidRPr="00FF1BD9">
        <w:rPr>
          <w:position w:val="-6"/>
        </w:rPr>
        <w:object w:dxaOrig="499" w:dyaOrig="279">
          <v:shape id="_x0000_i1260" type="#_x0000_t75" style="width:24.75pt;height:13.5pt" o:ole="">
            <v:imagedata r:id="rId501" o:title=""/>
          </v:shape>
          <o:OLEObject Type="Embed" ProgID="Equation.DSMT4" ShapeID="_x0000_i1260" DrawAspect="Content" ObjectID="_1416629887" r:id="rId525"/>
        </w:object>
      </w:r>
      <w:r>
        <w:t xml:space="preserve">, kurva harga opsi jual berupa kurva lengkung. Selanjutnya, semakin mendekati tanggal kadaluwarsa kurva harga opsi jual memilki bentuk mendekati kurva fungsi </w:t>
      </w:r>
      <w:r w:rsidRPr="00BA02C6">
        <w:rPr>
          <w:i/>
        </w:rPr>
        <w:t>payoff</w:t>
      </w:r>
      <w:r>
        <w:t xml:space="preserve"> opsi jual, sedangkan pada saat </w:t>
      </w:r>
      <w:r w:rsidRPr="00FF1BD9">
        <w:rPr>
          <w:position w:val="-6"/>
        </w:rPr>
        <w:object w:dxaOrig="540" w:dyaOrig="279">
          <v:shape id="_x0000_i1261" type="#_x0000_t75" style="width:27pt;height:13.5pt" o:ole="">
            <v:imagedata r:id="rId503" o:title=""/>
          </v:shape>
          <o:OLEObject Type="Embed" ProgID="Equation.DSMT4" ShapeID="_x0000_i1261" DrawAspect="Content" ObjectID="_1416629888" r:id="rId526"/>
        </w:object>
      </w:r>
      <w:r>
        <w:t xml:space="preserve">, kurva harga opsi jual merepresentasikan fungsi </w:t>
      </w:r>
      <w:r w:rsidRPr="00FF1BD9">
        <w:rPr>
          <w:i/>
        </w:rPr>
        <w:t>payoff</w:t>
      </w:r>
      <w:r>
        <w:t xml:space="preserve"> opsi jual.</w:t>
      </w:r>
    </w:p>
    <w:p w:rsidR="00205D5D" w:rsidRDefault="00205D5D" w:rsidP="00205D5D">
      <w:pPr>
        <w:ind w:left="426"/>
        <w:jc w:val="center"/>
        <w:rPr>
          <w:lang w:val="id-ID"/>
        </w:rPr>
      </w:pPr>
      <w:r>
        <w:rPr>
          <w:noProof/>
          <w:lang w:val="id-ID" w:eastAsia="id-ID"/>
        </w:rPr>
        <w:lastRenderedPageBreak/>
        <w:drawing>
          <wp:inline distT="0" distB="0" distL="0" distR="0">
            <wp:extent cx="3867150" cy="3123973"/>
            <wp:effectExtent l="19050" t="19050" r="19050" b="19277"/>
            <wp:docPr id="4" name="Picture 2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1"/>
                    <pic:cNvPicPr>
                      <a:picLocks noChangeAspect="1" noChangeArrowheads="1"/>
                    </pic:cNvPicPr>
                  </pic:nvPicPr>
                  <pic:blipFill>
                    <a:blip r:embed="rId527" cstate="print"/>
                    <a:srcRect l="2683" r="4524"/>
                    <a:stretch>
                      <a:fillRect/>
                    </a:stretch>
                  </pic:blipFill>
                  <pic:spPr bwMode="auto">
                    <a:xfrm>
                      <a:off x="0" y="0"/>
                      <a:ext cx="3867036" cy="3123881"/>
                    </a:xfrm>
                    <a:prstGeom prst="rect">
                      <a:avLst/>
                    </a:prstGeom>
                    <a:noFill/>
                    <a:ln w="9525">
                      <a:solidFill>
                        <a:schemeClr val="tx1"/>
                      </a:solidFill>
                      <a:miter lim="800000"/>
                      <a:headEnd/>
                      <a:tailEnd/>
                    </a:ln>
                  </pic:spPr>
                </pic:pic>
              </a:graphicData>
            </a:graphic>
          </wp:inline>
        </w:drawing>
      </w:r>
      <w:r>
        <w:br w:type="textWrapping" w:clear="all"/>
        <w:t xml:space="preserve">Gambar </w:t>
      </w:r>
      <w:r>
        <w:rPr>
          <w:lang w:val="id-ID"/>
        </w:rPr>
        <w:t>4</w:t>
      </w:r>
      <w:r>
        <w:t xml:space="preserve">. </w:t>
      </w:r>
      <w:r w:rsidRPr="00D83B74">
        <w:rPr>
          <w:i/>
        </w:rPr>
        <w:t>Plot</w:t>
      </w:r>
      <w:r>
        <w:t xml:space="preserve"> hasil numerik batas eksekusi opsi jual</w:t>
      </w:r>
    </w:p>
    <w:p w:rsidR="00205D5D" w:rsidRPr="00205D5D" w:rsidRDefault="00205D5D" w:rsidP="00205D5D">
      <w:pPr>
        <w:ind w:left="426"/>
        <w:jc w:val="center"/>
        <w:rPr>
          <w:lang w:val="id-ID"/>
        </w:rPr>
      </w:pPr>
    </w:p>
    <w:p w:rsidR="00205D5D" w:rsidRDefault="00205D5D" w:rsidP="00205D5D">
      <w:pPr>
        <w:ind w:left="284" w:firstLine="425"/>
        <w:jc w:val="both"/>
      </w:pPr>
    </w:p>
    <w:p w:rsidR="00205D5D" w:rsidRDefault="00205D5D" w:rsidP="00205D5D">
      <w:pPr>
        <w:spacing w:line="480" w:lineRule="auto"/>
        <w:ind w:left="284" w:firstLine="425"/>
        <w:jc w:val="both"/>
      </w:pPr>
      <w:r>
        <w:t xml:space="preserve">Pada domain waktu terdapat 365 titik nodal, sedangkan umur opsi selama satu tahun. Akibatnya, setiap titik nodal pada domain waktu menunjukkan satu satuan hari. Pada Gambar </w:t>
      </w:r>
      <w:r>
        <w:rPr>
          <w:lang w:val="id-ID"/>
        </w:rPr>
        <w:t>4</w:t>
      </w:r>
      <w:r>
        <w:t>, dapat dilihat perilaku monoton naik dari batas eksekusi opsi jual terhadap waktu, pada hari opsi akan dibel (</w:t>
      </w:r>
      <w:r w:rsidRPr="000E1541">
        <w:rPr>
          <w:position w:val="-6"/>
        </w:rPr>
        <w:object w:dxaOrig="499" w:dyaOrig="279">
          <v:shape id="_x0000_i1262" type="#_x0000_t75" style="width:24.75pt;height:13.5pt" o:ole="">
            <v:imagedata r:id="rId506" o:title=""/>
          </v:shape>
          <o:OLEObject Type="Embed" ProgID="Equation.DSMT4" ShapeID="_x0000_i1262" DrawAspect="Content" ObjectID="_1416629889" r:id="rId528"/>
        </w:object>
      </w:r>
      <w:r>
        <w:t>) sampai opsi berumur 332 hari (</w:t>
      </w:r>
      <w:r w:rsidRPr="002615FD">
        <w:rPr>
          <w:position w:val="-6"/>
        </w:rPr>
        <w:object w:dxaOrig="740" w:dyaOrig="279">
          <v:shape id="_x0000_i1263" type="#_x0000_t75" style="width:36.75pt;height:13.5pt" o:ole="">
            <v:imagedata r:id="rId529" o:title=""/>
          </v:shape>
          <o:OLEObject Type="Embed" ProgID="Equation.DSMT4" ShapeID="_x0000_i1263" DrawAspect="Content" ObjectID="_1416629890" r:id="rId530"/>
        </w:object>
      </w:r>
      <w:r>
        <w:t>), batas eksekusi opsi bernilai $3 (dengan pembulatan). Selanjutnya batas eksekusi opsi akan terus naik sampai titik tertinggi, yakni pada tanggal kadaluwarsa opsi (</w:t>
      </w:r>
      <w:r w:rsidRPr="000E1541">
        <w:rPr>
          <w:position w:val="-6"/>
        </w:rPr>
        <w:object w:dxaOrig="740" w:dyaOrig="279">
          <v:shape id="_x0000_i1264" type="#_x0000_t75" style="width:36.75pt;height:13.5pt" o:ole="">
            <v:imagedata r:id="rId510" o:title=""/>
          </v:shape>
          <o:OLEObject Type="Embed" ProgID="Equation.DSMT4" ShapeID="_x0000_i1264" DrawAspect="Content" ObjectID="_1416629891" r:id="rId531"/>
        </w:object>
      </w:r>
      <w:r>
        <w:t xml:space="preserve">) sebesar $16. </w:t>
      </w:r>
    </w:p>
    <w:p w:rsidR="00041504" w:rsidRPr="005822D0" w:rsidRDefault="00041504" w:rsidP="00417639">
      <w:pPr>
        <w:ind w:firstLine="450"/>
        <w:rPr>
          <w:b/>
          <w:lang w:val="id-ID"/>
        </w:rPr>
      </w:pPr>
    </w:p>
    <w:p w:rsidR="00D80C86" w:rsidRPr="005822D0" w:rsidRDefault="00D80C86">
      <w:pPr>
        <w:rPr>
          <w:rFonts w:eastAsia="Calibri"/>
          <w:b/>
          <w:lang w:val="id-ID"/>
        </w:rPr>
      </w:pPr>
    </w:p>
    <w:p w:rsidR="00205D5D" w:rsidRDefault="00205D5D">
      <w:pPr>
        <w:rPr>
          <w:rFonts w:eastAsiaTheme="minorEastAsia"/>
          <w:b/>
        </w:rPr>
      </w:pPr>
      <w:r>
        <w:rPr>
          <w:rFonts w:eastAsiaTheme="minorEastAsia"/>
          <w:b/>
        </w:rPr>
        <w:br w:type="page"/>
      </w:r>
    </w:p>
    <w:p w:rsidR="001D6974" w:rsidRDefault="001D6974" w:rsidP="00041504">
      <w:pPr>
        <w:spacing w:line="480" w:lineRule="auto"/>
        <w:jc w:val="center"/>
        <w:rPr>
          <w:rFonts w:eastAsiaTheme="minorEastAsia"/>
          <w:b/>
          <w:lang w:val="id-ID"/>
        </w:rPr>
      </w:pPr>
      <w:r>
        <w:rPr>
          <w:rFonts w:eastAsiaTheme="minorEastAsia"/>
          <w:b/>
          <w:lang w:val="id-ID"/>
        </w:rPr>
        <w:lastRenderedPageBreak/>
        <w:t>BAB V</w:t>
      </w:r>
      <w:r>
        <w:rPr>
          <w:rFonts w:eastAsiaTheme="minorEastAsia"/>
          <w:b/>
          <w:lang w:val="id-ID"/>
        </w:rPr>
        <w:br/>
        <w:t>KESIMPULAN DAN SARAN</w:t>
      </w:r>
    </w:p>
    <w:p w:rsidR="001D6974" w:rsidRDefault="001D6974" w:rsidP="001D6974">
      <w:pPr>
        <w:pStyle w:val="ListParagraph"/>
        <w:spacing w:line="480" w:lineRule="auto"/>
        <w:ind w:left="567"/>
        <w:jc w:val="both"/>
        <w:rPr>
          <w:rFonts w:ascii="Times New Roman" w:hAnsi="Times New Roman"/>
          <w:sz w:val="24"/>
          <w:szCs w:val="24"/>
          <w:lang w:val="id-ID"/>
        </w:rPr>
      </w:pPr>
    </w:p>
    <w:p w:rsidR="001D6974" w:rsidRDefault="001D6974" w:rsidP="001D6974">
      <w:pPr>
        <w:pStyle w:val="ListParagraph"/>
        <w:spacing w:line="360" w:lineRule="auto"/>
        <w:ind w:left="567"/>
        <w:jc w:val="both"/>
        <w:rPr>
          <w:rFonts w:ascii="Times New Roman" w:hAnsi="Times New Roman"/>
          <w:sz w:val="24"/>
          <w:szCs w:val="24"/>
        </w:rPr>
      </w:pPr>
      <w:r w:rsidRPr="000F5AFC">
        <w:rPr>
          <w:rFonts w:ascii="Times New Roman" w:hAnsi="Times New Roman"/>
          <w:sz w:val="24"/>
          <w:szCs w:val="24"/>
        </w:rPr>
        <w:t xml:space="preserve">Dari </w:t>
      </w:r>
      <w:r>
        <w:rPr>
          <w:rFonts w:ascii="Times New Roman" w:hAnsi="Times New Roman"/>
          <w:sz w:val="24"/>
          <w:szCs w:val="24"/>
        </w:rPr>
        <w:t xml:space="preserve">hasil </w:t>
      </w:r>
      <w:r w:rsidRPr="000F5AFC">
        <w:rPr>
          <w:rFonts w:ascii="Times New Roman" w:hAnsi="Times New Roman"/>
          <w:sz w:val="24"/>
          <w:szCs w:val="24"/>
        </w:rPr>
        <w:t>pembahasan</w:t>
      </w:r>
      <w:r>
        <w:rPr>
          <w:rFonts w:ascii="Times New Roman" w:hAnsi="Times New Roman"/>
          <w:sz w:val="24"/>
          <w:szCs w:val="24"/>
        </w:rPr>
        <w:t>,</w:t>
      </w:r>
      <w:r w:rsidRPr="000F5AFC">
        <w:rPr>
          <w:rFonts w:ascii="Times New Roman" w:hAnsi="Times New Roman"/>
          <w:sz w:val="24"/>
          <w:szCs w:val="24"/>
        </w:rPr>
        <w:t xml:space="preserve"> dapat diambil kes</w:t>
      </w:r>
      <w:r>
        <w:rPr>
          <w:rFonts w:ascii="Times New Roman" w:hAnsi="Times New Roman"/>
          <w:sz w:val="24"/>
          <w:szCs w:val="24"/>
        </w:rPr>
        <w:t>impulan sebagai berikut :</w:t>
      </w:r>
    </w:p>
    <w:p w:rsidR="001D6974" w:rsidRDefault="001D6974" w:rsidP="00312CD3">
      <w:pPr>
        <w:pStyle w:val="ListParagraph"/>
        <w:numPr>
          <w:ilvl w:val="0"/>
          <w:numId w:val="13"/>
        </w:numPr>
        <w:spacing w:line="360" w:lineRule="auto"/>
        <w:ind w:left="993"/>
        <w:jc w:val="both"/>
        <w:rPr>
          <w:rFonts w:ascii="Times New Roman" w:hAnsi="Times New Roman"/>
          <w:sz w:val="24"/>
          <w:szCs w:val="24"/>
        </w:rPr>
      </w:pPr>
      <w:r>
        <w:rPr>
          <w:rFonts w:ascii="Times New Roman" w:hAnsi="Times New Roman"/>
          <w:sz w:val="24"/>
          <w:szCs w:val="24"/>
        </w:rPr>
        <w:t xml:space="preserve">Penentuan </w:t>
      </w:r>
      <w:r w:rsidRPr="0018651A">
        <w:rPr>
          <w:rFonts w:ascii="Times New Roman" w:hAnsi="Times New Roman"/>
          <w:sz w:val="24"/>
          <w:szCs w:val="24"/>
        </w:rPr>
        <w:t xml:space="preserve">batas eksekusi opsi tipe Amerika </w:t>
      </w:r>
      <w:r>
        <w:rPr>
          <w:rFonts w:ascii="Times New Roman" w:hAnsi="Times New Roman"/>
          <w:sz w:val="24"/>
          <w:szCs w:val="24"/>
        </w:rPr>
        <w:t>model Black-Scholes</w:t>
      </w:r>
      <w:r w:rsidRPr="0018651A">
        <w:rPr>
          <w:rFonts w:ascii="Times New Roman" w:hAnsi="Times New Roman"/>
          <w:sz w:val="24"/>
          <w:szCs w:val="24"/>
        </w:rPr>
        <w:t xml:space="preserve"> menggunakan </w:t>
      </w:r>
      <w:r w:rsidRPr="0018651A">
        <w:rPr>
          <w:rFonts w:ascii="Times New Roman" w:hAnsi="Times New Roman"/>
          <w:i/>
          <w:sz w:val="24"/>
          <w:szCs w:val="24"/>
        </w:rPr>
        <w:t>Finite Elements Method</w:t>
      </w:r>
      <w:r w:rsidRPr="0018651A">
        <w:rPr>
          <w:rFonts w:ascii="Times New Roman" w:hAnsi="Times New Roman"/>
          <w:sz w:val="24"/>
          <w:szCs w:val="24"/>
        </w:rPr>
        <w:t xml:space="preserve"> dib</w:t>
      </w:r>
      <w:r>
        <w:rPr>
          <w:rFonts w:ascii="Times New Roman" w:hAnsi="Times New Roman"/>
          <w:sz w:val="24"/>
          <w:szCs w:val="24"/>
        </w:rPr>
        <w:t>agi menjadi beberapa tahap sebagai berikut :</w:t>
      </w:r>
    </w:p>
    <w:p w:rsidR="001D6974" w:rsidRDefault="001D6974" w:rsidP="00312CD3">
      <w:pPr>
        <w:pStyle w:val="ListParagraph"/>
        <w:numPr>
          <w:ilvl w:val="0"/>
          <w:numId w:val="14"/>
        </w:numPr>
        <w:spacing w:line="360" w:lineRule="auto"/>
        <w:ind w:left="1418"/>
        <w:jc w:val="both"/>
        <w:rPr>
          <w:rFonts w:ascii="Times New Roman" w:hAnsi="Times New Roman"/>
          <w:sz w:val="24"/>
          <w:szCs w:val="24"/>
        </w:rPr>
      </w:pPr>
      <w:r>
        <w:rPr>
          <w:rFonts w:ascii="Times New Roman" w:hAnsi="Times New Roman"/>
          <w:sz w:val="24"/>
          <w:szCs w:val="24"/>
        </w:rPr>
        <w:t>Memformulasikan batas eksekusi opsi secara matematis berdasarkan sifat-sifat yang telah diketahui.</w:t>
      </w:r>
    </w:p>
    <w:p w:rsidR="001D6974" w:rsidRDefault="001D6974" w:rsidP="00312CD3">
      <w:pPr>
        <w:pStyle w:val="ListParagraph"/>
        <w:numPr>
          <w:ilvl w:val="0"/>
          <w:numId w:val="14"/>
        </w:numPr>
        <w:spacing w:line="360" w:lineRule="auto"/>
        <w:ind w:left="1418"/>
        <w:jc w:val="both"/>
        <w:rPr>
          <w:rFonts w:ascii="Times New Roman" w:hAnsi="Times New Roman"/>
          <w:sz w:val="24"/>
          <w:szCs w:val="24"/>
        </w:rPr>
      </w:pPr>
      <w:r>
        <w:rPr>
          <w:rFonts w:ascii="Times New Roman" w:hAnsi="Times New Roman"/>
          <w:sz w:val="24"/>
          <w:szCs w:val="24"/>
        </w:rPr>
        <w:t>Memilih parameter relaksasi untuk mengubah formula batas eksekusi opsi yang telah diperoleh menjadi formula batas eksekusi opsi numerik.</w:t>
      </w:r>
    </w:p>
    <w:p w:rsidR="001D6974" w:rsidRDefault="001D6974" w:rsidP="00312CD3">
      <w:pPr>
        <w:pStyle w:val="ListParagraph"/>
        <w:numPr>
          <w:ilvl w:val="0"/>
          <w:numId w:val="14"/>
        </w:numPr>
        <w:spacing w:line="360" w:lineRule="auto"/>
        <w:ind w:left="1418"/>
        <w:jc w:val="both"/>
        <w:rPr>
          <w:rFonts w:ascii="Times New Roman" w:hAnsi="Times New Roman"/>
          <w:sz w:val="24"/>
          <w:szCs w:val="24"/>
        </w:rPr>
      </w:pPr>
      <w:r>
        <w:rPr>
          <w:rFonts w:ascii="Times New Roman" w:hAnsi="Times New Roman"/>
          <w:sz w:val="24"/>
          <w:szCs w:val="24"/>
        </w:rPr>
        <w:t xml:space="preserve">Menentukan batas eksekusi opsi numerik sepanjang umur opsi. </w:t>
      </w:r>
    </w:p>
    <w:p w:rsidR="001D6974" w:rsidRPr="00F84824" w:rsidRDefault="001D6974" w:rsidP="00312CD3">
      <w:pPr>
        <w:pStyle w:val="ListParagraph"/>
        <w:numPr>
          <w:ilvl w:val="0"/>
          <w:numId w:val="13"/>
        </w:numPr>
        <w:spacing w:line="360" w:lineRule="auto"/>
        <w:ind w:left="993"/>
        <w:jc w:val="both"/>
        <w:rPr>
          <w:rFonts w:ascii="Times New Roman" w:hAnsi="Times New Roman"/>
          <w:sz w:val="24"/>
          <w:szCs w:val="24"/>
        </w:rPr>
      </w:pPr>
      <w:r>
        <w:rPr>
          <w:rFonts w:ascii="Times New Roman" w:hAnsi="Times New Roman"/>
          <w:sz w:val="24"/>
          <w:szCs w:val="24"/>
        </w:rPr>
        <w:t>Penentuan harga</w:t>
      </w:r>
      <w:r w:rsidRPr="0018651A">
        <w:rPr>
          <w:rFonts w:ascii="Times New Roman" w:hAnsi="Times New Roman"/>
          <w:sz w:val="24"/>
          <w:szCs w:val="24"/>
        </w:rPr>
        <w:t xml:space="preserve"> opsi tipe Amerika </w:t>
      </w:r>
      <w:r>
        <w:rPr>
          <w:rFonts w:ascii="Times New Roman" w:hAnsi="Times New Roman"/>
          <w:sz w:val="24"/>
          <w:szCs w:val="24"/>
        </w:rPr>
        <w:t>model Black-Scholes</w:t>
      </w:r>
      <w:r w:rsidRPr="0018651A">
        <w:rPr>
          <w:rFonts w:ascii="Times New Roman" w:hAnsi="Times New Roman"/>
          <w:sz w:val="24"/>
          <w:szCs w:val="24"/>
        </w:rPr>
        <w:t xml:space="preserve"> menggunakan </w:t>
      </w:r>
      <w:r w:rsidRPr="0018651A">
        <w:rPr>
          <w:rFonts w:ascii="Times New Roman" w:hAnsi="Times New Roman"/>
          <w:i/>
          <w:sz w:val="24"/>
          <w:szCs w:val="24"/>
        </w:rPr>
        <w:t>Finite Elements Method</w:t>
      </w:r>
      <w:r w:rsidRPr="0018651A">
        <w:rPr>
          <w:rFonts w:ascii="Times New Roman" w:hAnsi="Times New Roman"/>
          <w:sz w:val="24"/>
          <w:szCs w:val="24"/>
        </w:rPr>
        <w:t xml:space="preserve"> dib</w:t>
      </w:r>
      <w:r>
        <w:rPr>
          <w:rFonts w:ascii="Times New Roman" w:hAnsi="Times New Roman"/>
          <w:sz w:val="24"/>
          <w:szCs w:val="24"/>
        </w:rPr>
        <w:t>agi menjadi beberapa tahap berikut :</w:t>
      </w:r>
    </w:p>
    <w:p w:rsidR="001D6974" w:rsidRPr="0038040B" w:rsidRDefault="001D6974" w:rsidP="00312CD3">
      <w:pPr>
        <w:pStyle w:val="ListParagraph"/>
        <w:numPr>
          <w:ilvl w:val="0"/>
          <w:numId w:val="15"/>
        </w:numPr>
        <w:spacing w:line="360" w:lineRule="auto"/>
        <w:ind w:left="1418"/>
        <w:jc w:val="both"/>
        <w:rPr>
          <w:rFonts w:ascii="Times New Roman" w:hAnsi="Times New Roman"/>
          <w:sz w:val="24"/>
          <w:szCs w:val="24"/>
        </w:rPr>
      </w:pPr>
      <w:r w:rsidRPr="0038040B">
        <w:rPr>
          <w:rFonts w:ascii="Times New Roman" w:hAnsi="Times New Roman"/>
          <w:sz w:val="24"/>
          <w:szCs w:val="24"/>
        </w:rPr>
        <w:t>Memodelkan opsi tipe Amerika berdasarkan kerangka pemodelan Black-Scholes. Model yang diperoleh berupa sistem persamaan yang terdiri atas persamaan diferensial parsial orde dua nonhomogen, nilai awal dan syarat batas.</w:t>
      </w:r>
    </w:p>
    <w:p w:rsidR="001D6974" w:rsidRPr="0038040B" w:rsidRDefault="001D6974" w:rsidP="00312CD3">
      <w:pPr>
        <w:pStyle w:val="ListParagraph"/>
        <w:numPr>
          <w:ilvl w:val="0"/>
          <w:numId w:val="15"/>
        </w:numPr>
        <w:spacing w:line="360" w:lineRule="auto"/>
        <w:ind w:left="1418"/>
        <w:jc w:val="both"/>
        <w:rPr>
          <w:rFonts w:ascii="Times New Roman" w:hAnsi="Times New Roman"/>
          <w:sz w:val="24"/>
          <w:szCs w:val="24"/>
        </w:rPr>
      </w:pPr>
      <w:r w:rsidRPr="0038040B">
        <w:rPr>
          <w:rFonts w:ascii="Times New Roman" w:hAnsi="Times New Roman"/>
          <w:sz w:val="24"/>
          <w:szCs w:val="24"/>
        </w:rPr>
        <w:t xml:space="preserve">Mengasumsikan solusi dari sistem sebagai anggota ruang Hilbert. Trasnformasi sistem agar solusi memenuhi syarat keanggotaan ruang Hilbert. Mengubah model ke bentuk </w:t>
      </w:r>
      <w:r w:rsidRPr="0038040B">
        <w:rPr>
          <w:rFonts w:ascii="Times New Roman" w:hAnsi="Times New Roman"/>
          <w:i/>
          <w:sz w:val="24"/>
          <w:szCs w:val="24"/>
        </w:rPr>
        <w:t>weak formulation</w:t>
      </w:r>
      <w:r w:rsidRPr="0038040B">
        <w:rPr>
          <w:rFonts w:ascii="Times New Roman" w:hAnsi="Times New Roman"/>
          <w:sz w:val="24"/>
          <w:szCs w:val="24"/>
        </w:rPr>
        <w:t>.</w:t>
      </w:r>
    </w:p>
    <w:p w:rsidR="001D6974" w:rsidRDefault="001D6974" w:rsidP="001D6974">
      <w:pPr>
        <w:spacing w:line="480" w:lineRule="auto"/>
        <w:rPr>
          <w:rFonts w:eastAsiaTheme="minorEastAsia"/>
          <w:b/>
          <w:lang w:val="id-ID"/>
        </w:rPr>
      </w:pPr>
    </w:p>
    <w:p w:rsidR="001D6974" w:rsidRDefault="001D6974">
      <w:pPr>
        <w:rPr>
          <w:rFonts w:eastAsiaTheme="minorEastAsia"/>
          <w:b/>
        </w:rPr>
      </w:pPr>
      <w:r>
        <w:rPr>
          <w:rFonts w:eastAsiaTheme="minorEastAsia"/>
          <w:b/>
        </w:rPr>
        <w:br w:type="page"/>
      </w:r>
    </w:p>
    <w:p w:rsidR="00041504" w:rsidRPr="005822D0" w:rsidRDefault="00041504" w:rsidP="00041504">
      <w:pPr>
        <w:spacing w:line="480" w:lineRule="auto"/>
        <w:jc w:val="center"/>
        <w:rPr>
          <w:rFonts w:eastAsiaTheme="minorEastAsia"/>
          <w:b/>
        </w:rPr>
      </w:pPr>
      <w:r w:rsidRPr="005822D0">
        <w:rPr>
          <w:rFonts w:eastAsiaTheme="minorEastAsia"/>
          <w:b/>
        </w:rPr>
        <w:lastRenderedPageBreak/>
        <w:t>DAFTAR PUSTAKA</w:t>
      </w:r>
    </w:p>
    <w:p w:rsidR="00041504" w:rsidRPr="005822D0" w:rsidRDefault="00041504" w:rsidP="00041504">
      <w:pPr>
        <w:jc w:val="center"/>
        <w:rPr>
          <w:rFonts w:eastAsiaTheme="minorEastAsia"/>
        </w:rPr>
      </w:pPr>
    </w:p>
    <w:p w:rsidR="00041504" w:rsidRPr="005822D0" w:rsidRDefault="00041504" w:rsidP="00041504">
      <w:pPr>
        <w:ind w:left="1134" w:hanging="1134"/>
        <w:jc w:val="both"/>
        <w:rPr>
          <w:rFonts w:eastAsiaTheme="minorEastAsia"/>
        </w:rPr>
      </w:pPr>
      <w:r w:rsidRPr="005822D0">
        <w:rPr>
          <w:rFonts w:eastAsiaTheme="minorEastAsia"/>
        </w:rPr>
        <w:t xml:space="preserve">Gunzburger, Max.D dan Peterson, Janet.S. 2009. </w:t>
      </w:r>
      <w:r w:rsidRPr="005822D0">
        <w:rPr>
          <w:rFonts w:eastAsiaTheme="minorEastAsia"/>
          <w:i/>
        </w:rPr>
        <w:t>Finite Element Methods.</w:t>
      </w:r>
      <w:r w:rsidRPr="005822D0">
        <w:rPr>
          <w:rFonts w:eastAsiaTheme="minorEastAsia"/>
        </w:rPr>
        <w:t xml:space="preserve"> Jurnal.</w:t>
      </w:r>
    </w:p>
    <w:p w:rsidR="00041504" w:rsidRPr="005822D0" w:rsidRDefault="00041504" w:rsidP="00041504">
      <w:pPr>
        <w:ind w:left="1134" w:hanging="1134"/>
        <w:jc w:val="both"/>
      </w:pPr>
      <w:r w:rsidRPr="005822D0">
        <w:rPr>
          <w:rFonts w:eastAsiaTheme="minorEastAsia"/>
        </w:rPr>
        <w:t xml:space="preserve">Hull, John. 2006. </w:t>
      </w:r>
      <w:r w:rsidRPr="005822D0">
        <w:rPr>
          <w:i/>
        </w:rPr>
        <w:t>Option, Futures, and Other Derivative Securities</w:t>
      </w:r>
      <w:r w:rsidRPr="005822D0">
        <w:t>. New Jersey: Prentice Hall.</w:t>
      </w:r>
    </w:p>
    <w:p w:rsidR="00041504" w:rsidRPr="005822D0" w:rsidRDefault="00041504" w:rsidP="00041504">
      <w:pPr>
        <w:ind w:left="1134" w:hanging="1134"/>
        <w:jc w:val="both"/>
      </w:pPr>
      <w:r w:rsidRPr="005822D0">
        <w:t xml:space="preserve">Kang, S. Kim dan T. Kwon, Y. 2008. </w:t>
      </w:r>
      <w:r w:rsidRPr="005822D0">
        <w:rPr>
          <w:i/>
        </w:rPr>
        <w:t>Finite Element Methods for The Price and The Free Boundary of American Call and Put Option.</w:t>
      </w:r>
      <w:r w:rsidRPr="005822D0">
        <w:t xml:space="preserve"> J.KSIAM Vol 12, No.4.</w:t>
      </w:r>
    </w:p>
    <w:p w:rsidR="00041504" w:rsidRPr="005822D0" w:rsidRDefault="00041504" w:rsidP="00041504">
      <w:pPr>
        <w:ind w:left="1134" w:hanging="1134"/>
        <w:jc w:val="both"/>
      </w:pPr>
      <w:r w:rsidRPr="005822D0">
        <w:rPr>
          <w:rFonts w:eastAsiaTheme="minorEastAsia"/>
        </w:rPr>
        <w:t xml:space="preserve">Pham, Keith. 2007. </w:t>
      </w:r>
      <w:r w:rsidRPr="005822D0">
        <w:rPr>
          <w:i/>
        </w:rPr>
        <w:t>Finite Element Modelling of Multi-Asset Barrier options</w:t>
      </w:r>
      <w:r w:rsidRPr="005822D0">
        <w:t>. Desertasi, University of Reading.</w:t>
      </w:r>
    </w:p>
    <w:p w:rsidR="00041504" w:rsidRPr="005822D0" w:rsidRDefault="00041504" w:rsidP="00041504">
      <w:pPr>
        <w:spacing w:line="480" w:lineRule="auto"/>
        <w:ind w:left="1134" w:hanging="1134"/>
        <w:jc w:val="both"/>
      </w:pPr>
      <w:r w:rsidRPr="005822D0">
        <w:t xml:space="preserve">Topper, Jürgen. 2005. </w:t>
      </w:r>
      <w:r w:rsidRPr="005822D0">
        <w:rPr>
          <w:i/>
        </w:rPr>
        <w:t>Option Pricing with Finite Element</w:t>
      </w:r>
      <w:r w:rsidRPr="005822D0">
        <w:t>. Wilmott Magazine.</w:t>
      </w:r>
    </w:p>
    <w:p w:rsidR="00D150ED" w:rsidRDefault="00D150ED">
      <w:pPr>
        <w:rPr>
          <w:rFonts w:eastAsia="Calibri"/>
          <w:b/>
        </w:rPr>
      </w:pPr>
      <w:r>
        <w:rPr>
          <w:b/>
        </w:rPr>
        <w:br w:type="page"/>
      </w:r>
    </w:p>
    <w:p w:rsidR="00D150ED" w:rsidRDefault="00D150ED" w:rsidP="00D150ED">
      <w:pPr>
        <w:pStyle w:val="ListParagraph"/>
        <w:spacing w:after="0" w:line="360" w:lineRule="auto"/>
        <w:ind w:left="1222" w:hanging="1222"/>
        <w:jc w:val="center"/>
        <w:rPr>
          <w:rFonts w:ascii="Times New Roman" w:hAnsi="Times New Roman"/>
          <w:b/>
          <w:sz w:val="56"/>
          <w:szCs w:val="56"/>
          <w:lang w:val="id-ID"/>
        </w:rPr>
      </w:pPr>
    </w:p>
    <w:p w:rsidR="00D150ED" w:rsidRDefault="00D150ED" w:rsidP="00D150ED">
      <w:pPr>
        <w:pStyle w:val="ListParagraph"/>
        <w:spacing w:after="0" w:line="360" w:lineRule="auto"/>
        <w:ind w:left="1222" w:hanging="1222"/>
        <w:jc w:val="center"/>
        <w:rPr>
          <w:rFonts w:ascii="Times New Roman" w:hAnsi="Times New Roman"/>
          <w:b/>
          <w:sz w:val="56"/>
          <w:szCs w:val="56"/>
          <w:lang w:val="id-ID"/>
        </w:rPr>
      </w:pPr>
    </w:p>
    <w:p w:rsidR="00D150ED" w:rsidRDefault="00D150ED" w:rsidP="00D150ED">
      <w:pPr>
        <w:pStyle w:val="ListParagraph"/>
        <w:spacing w:after="0" w:line="360" w:lineRule="auto"/>
        <w:ind w:left="1222" w:hanging="1222"/>
        <w:jc w:val="center"/>
        <w:rPr>
          <w:rFonts w:ascii="Times New Roman" w:hAnsi="Times New Roman"/>
          <w:b/>
          <w:sz w:val="56"/>
          <w:szCs w:val="56"/>
          <w:lang w:val="id-ID"/>
        </w:rPr>
      </w:pPr>
    </w:p>
    <w:p w:rsidR="00D150ED" w:rsidRDefault="00D150ED" w:rsidP="00D150ED">
      <w:pPr>
        <w:pStyle w:val="ListParagraph"/>
        <w:spacing w:after="0" w:line="360" w:lineRule="auto"/>
        <w:ind w:left="1222" w:hanging="1222"/>
        <w:jc w:val="center"/>
        <w:rPr>
          <w:rFonts w:ascii="Times New Roman" w:hAnsi="Times New Roman"/>
          <w:b/>
          <w:sz w:val="56"/>
          <w:szCs w:val="56"/>
          <w:lang w:val="id-ID"/>
        </w:rPr>
      </w:pPr>
    </w:p>
    <w:p w:rsidR="00D150ED" w:rsidRDefault="00D150ED" w:rsidP="00D150ED">
      <w:pPr>
        <w:pStyle w:val="ListParagraph"/>
        <w:spacing w:after="0" w:line="360" w:lineRule="auto"/>
        <w:ind w:left="1222" w:hanging="1222"/>
        <w:jc w:val="center"/>
        <w:rPr>
          <w:rFonts w:ascii="Times New Roman" w:hAnsi="Times New Roman"/>
          <w:b/>
          <w:sz w:val="56"/>
          <w:szCs w:val="56"/>
          <w:lang w:val="id-ID"/>
        </w:rPr>
      </w:pPr>
    </w:p>
    <w:p w:rsidR="00B4296E" w:rsidRDefault="00D150ED" w:rsidP="00D150ED">
      <w:pPr>
        <w:pStyle w:val="ListParagraph"/>
        <w:spacing w:after="0" w:line="360" w:lineRule="auto"/>
        <w:ind w:left="1222" w:hanging="1222"/>
        <w:jc w:val="center"/>
        <w:rPr>
          <w:rFonts w:ascii="Times New Roman" w:hAnsi="Times New Roman"/>
          <w:b/>
          <w:sz w:val="56"/>
          <w:szCs w:val="56"/>
          <w:lang w:val="id-ID"/>
        </w:rPr>
      </w:pPr>
      <w:r w:rsidRPr="00D150ED">
        <w:rPr>
          <w:rFonts w:ascii="Times New Roman" w:hAnsi="Times New Roman"/>
          <w:b/>
          <w:sz w:val="56"/>
          <w:szCs w:val="56"/>
          <w:lang w:val="id-ID"/>
        </w:rPr>
        <w:t xml:space="preserve">LAMPIRAN </w:t>
      </w:r>
      <w:r w:rsidR="006D74E4">
        <w:rPr>
          <w:rFonts w:ascii="Times New Roman" w:hAnsi="Times New Roman"/>
          <w:b/>
          <w:sz w:val="56"/>
          <w:szCs w:val="56"/>
          <w:lang w:val="id-ID"/>
        </w:rPr>
        <w:t>–</w:t>
      </w:r>
      <w:r w:rsidRPr="00D150ED">
        <w:rPr>
          <w:rFonts w:ascii="Times New Roman" w:hAnsi="Times New Roman"/>
          <w:b/>
          <w:sz w:val="56"/>
          <w:szCs w:val="56"/>
          <w:lang w:val="id-ID"/>
        </w:rPr>
        <w:t xml:space="preserve"> LAMPIRAN</w:t>
      </w:r>
    </w:p>
    <w:p w:rsidR="006D74E4" w:rsidRDefault="006D74E4">
      <w:pPr>
        <w:rPr>
          <w:rFonts w:eastAsia="Calibri"/>
          <w:b/>
          <w:sz w:val="56"/>
          <w:szCs w:val="56"/>
          <w:lang w:val="id-ID"/>
        </w:rPr>
      </w:pPr>
      <w:r>
        <w:rPr>
          <w:b/>
          <w:sz w:val="56"/>
          <w:szCs w:val="56"/>
          <w:lang w:val="id-ID"/>
        </w:rP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65"/>
        <w:gridCol w:w="6789"/>
      </w:tblGrid>
      <w:tr w:rsidR="00FE65BB" w:rsidRPr="00654BF7" w:rsidTr="00763299">
        <w:trPr>
          <w:trHeight w:val="510"/>
        </w:trPr>
        <w:tc>
          <w:tcPr>
            <w:tcW w:w="1365" w:type="dxa"/>
            <w:vAlign w:val="center"/>
          </w:tcPr>
          <w:p w:rsidR="00FE65BB" w:rsidRPr="00654BF7" w:rsidRDefault="00FE65BB" w:rsidP="0014464F">
            <w:r w:rsidRPr="00654BF7">
              <w:lastRenderedPageBreak/>
              <w:t>Lampiran 1</w:t>
            </w:r>
          </w:p>
        </w:tc>
        <w:tc>
          <w:tcPr>
            <w:tcW w:w="6789" w:type="dxa"/>
            <w:vAlign w:val="center"/>
          </w:tcPr>
          <w:p w:rsidR="00FE65BB" w:rsidRPr="00654BF7" w:rsidRDefault="00FE65BB" w:rsidP="0014464F">
            <w:pPr>
              <w:ind w:right="-62"/>
            </w:pPr>
            <w:r w:rsidRPr="00654BF7">
              <w:t>Program  Matlab untuk Opsi Beli</w:t>
            </w:r>
          </w:p>
        </w:tc>
      </w:tr>
    </w:tbl>
    <w:p w:rsidR="006D74E4" w:rsidRDefault="006D74E4" w:rsidP="006D74E4">
      <w:pPr>
        <w:pStyle w:val="ListParagraph"/>
        <w:spacing w:after="0" w:line="360" w:lineRule="auto"/>
        <w:ind w:left="1222" w:hanging="1222"/>
        <w:rPr>
          <w:rFonts w:ascii="Times New Roman" w:hAnsi="Times New Roman"/>
          <w:b/>
          <w:sz w:val="24"/>
          <w:szCs w:val="24"/>
          <w:lang w:val="id-ID"/>
        </w:rPr>
      </w:pPr>
    </w:p>
    <w:p w:rsidR="00627D44" w:rsidRPr="00F043F3" w:rsidRDefault="00627D44" w:rsidP="00627D44">
      <w:r w:rsidRPr="00F043F3">
        <w:t xml:space="preserve">Program </w:t>
      </w:r>
      <w:r>
        <w:t>MATLAB opsi beli</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228B22"/>
          <w:sz w:val="20"/>
          <w:szCs w:val="20"/>
          <w:lang w:val="en-GB"/>
        </w:rPr>
        <w:t>%-------------------------------------------------------------------------%</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228B22"/>
          <w:sz w:val="20"/>
          <w:szCs w:val="20"/>
          <w:lang w:val="en-GB"/>
        </w:rPr>
        <w:t>%Penentuan Harga dan Batas Eksekusi Opsi Beli Tipe Amerika</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228B22"/>
          <w:sz w:val="20"/>
          <w:szCs w:val="20"/>
          <w:lang w:val="en-GB"/>
        </w:rPr>
        <w:t>%Model Black-Scholes</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228B22"/>
          <w:sz w:val="20"/>
          <w:szCs w:val="20"/>
          <w:lang w:val="en-GB"/>
        </w:rPr>
        <w:t>%Menggunakan Finite Element Method (FEM)</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228B22"/>
          <w:sz w:val="20"/>
          <w:szCs w:val="20"/>
          <w:lang w:val="en-GB"/>
        </w:rPr>
        <w:t xml:space="preserve">%Oleh : Ade Latif, Matematika 2008, Universitas Negeri Yogyakarta </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228B22"/>
          <w:sz w:val="20"/>
          <w:szCs w:val="20"/>
          <w:lang w:val="en-GB"/>
        </w:rPr>
        <w:t>% ------------------------------------------------------------------------%</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228B22"/>
          <w:sz w:val="20"/>
          <w:szCs w:val="20"/>
          <w:lang w:val="en-GB"/>
        </w:rPr>
        <w:t xml:space="preserve"> </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228B22"/>
          <w:sz w:val="20"/>
          <w:szCs w:val="20"/>
          <w:lang w:val="en-GB"/>
        </w:rPr>
        <w:t xml:space="preserve"> </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00"/>
          <w:sz w:val="20"/>
          <w:szCs w:val="20"/>
          <w:lang w:val="en-GB"/>
        </w:rPr>
        <w:t xml:space="preserve">input_opsi_beli;                </w:t>
      </w:r>
      <w:r>
        <w:rPr>
          <w:rFonts w:ascii="Courier New" w:hAnsi="Courier New" w:cs="Courier New"/>
          <w:color w:val="228B22"/>
          <w:sz w:val="20"/>
          <w:szCs w:val="20"/>
          <w:lang w:val="en-GB"/>
        </w:rPr>
        <w:t>%Memanggil input(dari:</w:t>
      </w:r>
      <w:r w:rsidRPr="00F043F3">
        <w:rPr>
          <w:rFonts w:ascii="Courier New" w:hAnsi="Courier New" w:cs="Courier New"/>
          <w:color w:val="228B22"/>
          <w:sz w:val="20"/>
          <w:szCs w:val="20"/>
          <w:lang w:val="en-GB"/>
        </w:rPr>
        <w:t>in</w:t>
      </w:r>
      <w:r>
        <w:rPr>
          <w:rFonts w:ascii="Courier New" w:hAnsi="Courier New" w:cs="Courier New"/>
          <w:color w:val="228B22"/>
          <w:sz w:val="20"/>
          <w:szCs w:val="20"/>
          <w:lang w:val="en-GB"/>
        </w:rPr>
        <w:t>put_opsi_beli</w:t>
      </w:r>
      <w:r w:rsidRPr="00F043F3">
        <w:rPr>
          <w:rFonts w:ascii="Courier New" w:hAnsi="Courier New" w:cs="Courier New"/>
          <w:color w:val="228B22"/>
          <w:sz w:val="20"/>
          <w:szCs w:val="20"/>
          <w:lang w:val="en-GB"/>
        </w:rPr>
        <w:t>.m)</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00"/>
          <w:sz w:val="20"/>
          <w:szCs w:val="20"/>
          <w:lang w:val="en-GB"/>
        </w:rPr>
        <w:t>tic;</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228B22"/>
          <w:sz w:val="20"/>
          <w:szCs w:val="20"/>
          <w:lang w:val="en-GB"/>
        </w:rPr>
        <w:t>%------Perhitungan pada Level Waktu ke-N (T-tanggal kadaluwarsa)----------%</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00"/>
          <w:sz w:val="20"/>
          <w:szCs w:val="20"/>
          <w:lang w:val="en-GB"/>
        </w:rPr>
        <w:t xml:space="preserve">ScN=E;                                     </w:t>
      </w:r>
      <w:r w:rsidRPr="00F043F3">
        <w:rPr>
          <w:rFonts w:ascii="Courier New" w:hAnsi="Courier New" w:cs="Courier New"/>
          <w:color w:val="228B22"/>
          <w:sz w:val="20"/>
          <w:szCs w:val="20"/>
          <w:lang w:val="en-GB"/>
        </w:rPr>
        <w:t>%Syarat batas bebas pada saat N</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00"/>
          <w:sz w:val="20"/>
          <w:szCs w:val="20"/>
          <w:lang w:val="en-GB"/>
        </w:rPr>
        <w:t xml:space="preserve">alphaN=S*(Smax-E)/Smax-max(S-E,0);         </w:t>
      </w:r>
      <w:r w:rsidRPr="00F043F3">
        <w:rPr>
          <w:rFonts w:ascii="Courier New" w:hAnsi="Courier New" w:cs="Courier New"/>
          <w:color w:val="228B22"/>
          <w:sz w:val="20"/>
          <w:szCs w:val="20"/>
          <w:lang w:val="en-GB"/>
        </w:rPr>
        <w:t>%Nilai alpha^N</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00"/>
          <w:sz w:val="20"/>
          <w:szCs w:val="20"/>
          <w:lang w:val="en-GB"/>
        </w:rPr>
        <w:t>u=alphaN';</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00"/>
          <w:sz w:val="20"/>
          <w:szCs w:val="20"/>
          <w:lang w:val="en-GB"/>
        </w:rPr>
        <w:t>batas1=ScN;</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00"/>
          <w:sz w:val="20"/>
          <w:szCs w:val="20"/>
          <w:lang w:val="en-GB"/>
        </w:rPr>
        <w:t>C1=max(S-E,0)';</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00"/>
          <w:sz w:val="20"/>
          <w:szCs w:val="20"/>
          <w:lang w:val="en-GB"/>
        </w:rPr>
        <w:t xml:space="preserve"> </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228B22"/>
          <w:sz w:val="20"/>
          <w:szCs w:val="20"/>
          <w:lang w:val="en-GB"/>
        </w:rPr>
        <w:t>%------Perhitungan pada Level Waktu ke-(N-1)------------------------------%</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00"/>
          <w:sz w:val="20"/>
          <w:szCs w:val="20"/>
          <w:lang w:val="en-GB"/>
        </w:rPr>
        <w:t xml:space="preserve">a=eye(I,I);b=ones(I-1,1);                         </w:t>
      </w:r>
      <w:r w:rsidRPr="00F043F3">
        <w:rPr>
          <w:rFonts w:ascii="Courier New" w:hAnsi="Courier New" w:cs="Courier New"/>
          <w:color w:val="228B22"/>
          <w:sz w:val="20"/>
          <w:szCs w:val="20"/>
          <w:lang w:val="en-GB"/>
        </w:rPr>
        <w:t>%Matriks pembentuk</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00"/>
          <w:sz w:val="20"/>
          <w:szCs w:val="20"/>
          <w:lang w:val="en-GB"/>
        </w:rPr>
        <w:t xml:space="preserve">A=2*h/3*a+h/6*diag(b,1)+h/6*diag(b,-1);           </w:t>
      </w:r>
      <w:r w:rsidRPr="00F043F3">
        <w:rPr>
          <w:rFonts w:ascii="Courier New" w:hAnsi="Courier New" w:cs="Courier New"/>
          <w:color w:val="228B22"/>
          <w:sz w:val="20"/>
          <w:szCs w:val="20"/>
          <w:lang w:val="en-GB"/>
        </w:rPr>
        <w:t>%Matriks A (Mass Matrice)</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00"/>
          <w:sz w:val="20"/>
          <w:szCs w:val="20"/>
          <w:lang w:val="en-GB"/>
        </w:rPr>
        <w:t>A=sparse(A);</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00"/>
          <w:sz w:val="20"/>
          <w:szCs w:val="20"/>
          <w:lang w:val="en-GB"/>
        </w:rPr>
        <w:t xml:space="preserve">      </w:t>
      </w:r>
      <w:r w:rsidRPr="00F043F3">
        <w:rPr>
          <w:rFonts w:ascii="Courier New" w:hAnsi="Courier New" w:cs="Courier New"/>
          <w:color w:val="228B22"/>
          <w:sz w:val="20"/>
          <w:szCs w:val="20"/>
          <w:lang w:val="en-GB"/>
        </w:rPr>
        <w:t>%--Entri-entri matriks B--%</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00"/>
          <w:sz w:val="20"/>
          <w:szCs w:val="20"/>
          <w:lang w:val="en-GB"/>
        </w:rPr>
        <w:t xml:space="preserve">S1=[h:h:Smax-h];                            </w:t>
      </w:r>
      <w:r w:rsidRPr="00F043F3">
        <w:rPr>
          <w:rFonts w:ascii="Courier New" w:hAnsi="Courier New" w:cs="Courier New"/>
          <w:color w:val="228B22"/>
          <w:sz w:val="20"/>
          <w:szCs w:val="20"/>
          <w:lang w:val="en-GB"/>
        </w:rPr>
        <w:t>%Nilai S(i) pada diagonal utama</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00"/>
          <w:sz w:val="20"/>
          <w:szCs w:val="20"/>
          <w:lang w:val="en-GB"/>
        </w:rPr>
        <w:t xml:space="preserve">S2=[h:h:Smax-2*h];                          </w:t>
      </w:r>
      <w:r w:rsidRPr="00F043F3">
        <w:rPr>
          <w:rFonts w:ascii="Courier New" w:hAnsi="Courier New" w:cs="Courier New"/>
          <w:color w:val="228B22"/>
          <w:sz w:val="20"/>
          <w:szCs w:val="20"/>
          <w:lang w:val="en-GB"/>
        </w:rPr>
        <w:t>%Nilai S(i) pada diagonal atas</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00"/>
          <w:sz w:val="20"/>
          <w:szCs w:val="20"/>
          <w:lang w:val="en-GB"/>
        </w:rPr>
        <w:lastRenderedPageBreak/>
        <w:t xml:space="preserve">S3=[2*h:h:Smax-h];                          </w:t>
      </w:r>
      <w:r w:rsidRPr="00F043F3">
        <w:rPr>
          <w:rFonts w:ascii="Courier New" w:hAnsi="Courier New" w:cs="Courier New"/>
          <w:color w:val="228B22"/>
          <w:sz w:val="20"/>
          <w:szCs w:val="20"/>
          <w:lang w:val="en-GB"/>
        </w:rPr>
        <w:t>%Nilai S(i) pada diagonal bawah</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00"/>
          <w:sz w:val="20"/>
          <w:szCs w:val="20"/>
          <w:lang w:val="en-GB"/>
        </w:rPr>
        <w:t xml:space="preserve">B1=(1-k*r)*A;                               </w:t>
      </w:r>
      <w:r w:rsidRPr="00F043F3">
        <w:rPr>
          <w:rFonts w:ascii="Courier New" w:hAnsi="Courier New" w:cs="Courier New"/>
          <w:color w:val="228B22"/>
          <w:sz w:val="20"/>
          <w:szCs w:val="20"/>
          <w:lang w:val="en-GB"/>
        </w:rPr>
        <w:t>%Matriks B1</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00"/>
          <w:sz w:val="20"/>
          <w:szCs w:val="20"/>
          <w:lang w:val="en-GB"/>
        </w:rPr>
        <w:t>B2=-k*sig/2*(diag((2*S1.^2)/h+2*h/3)+diag(S2-(S2.^2)/h-h/3,1)+diag(-(S3+(S3.^2)/h+h/3),-1));</w:t>
      </w:r>
      <w:r w:rsidRPr="00F043F3">
        <w:rPr>
          <w:rFonts w:ascii="Courier New" w:hAnsi="Courier New" w:cs="Courier New"/>
          <w:color w:val="228B22"/>
          <w:sz w:val="20"/>
          <w:szCs w:val="20"/>
          <w:lang w:val="en-GB"/>
        </w:rPr>
        <w:t>%Matriks B2</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00"/>
          <w:sz w:val="20"/>
          <w:szCs w:val="20"/>
          <w:lang w:val="en-GB"/>
        </w:rPr>
        <w:t xml:space="preserve">B3=k*(r-q-sig^2)*((-h/3)*a+(h/6*diag(b,1)-diag(S2/2,1))+(h/6*diag(b,-1)+diag(S3/2,-1)));    </w:t>
      </w:r>
      <w:r w:rsidRPr="00F043F3">
        <w:rPr>
          <w:rFonts w:ascii="Courier New" w:hAnsi="Courier New" w:cs="Courier New"/>
          <w:color w:val="228B22"/>
          <w:sz w:val="20"/>
          <w:szCs w:val="20"/>
          <w:lang w:val="en-GB"/>
        </w:rPr>
        <w:t>%Matriks B3</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00"/>
          <w:sz w:val="20"/>
          <w:szCs w:val="20"/>
          <w:lang w:val="en-GB"/>
        </w:rPr>
        <w:t xml:space="preserve">B=sparse(B1+B2+B3);                                              </w:t>
      </w:r>
      <w:r w:rsidRPr="00F043F3">
        <w:rPr>
          <w:rFonts w:ascii="Courier New" w:hAnsi="Courier New" w:cs="Courier New"/>
          <w:color w:val="228B22"/>
          <w:sz w:val="20"/>
          <w:szCs w:val="20"/>
          <w:lang w:val="en-GB"/>
        </w:rPr>
        <w:t>%Matriks B</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00"/>
          <w:sz w:val="20"/>
          <w:szCs w:val="20"/>
          <w:lang w:val="en-GB"/>
        </w:rPr>
        <w:t xml:space="preserve">    </w:t>
      </w:r>
      <w:r w:rsidRPr="00F043F3">
        <w:rPr>
          <w:rFonts w:ascii="Courier New" w:hAnsi="Courier New" w:cs="Courier New"/>
          <w:color w:val="228B22"/>
          <w:sz w:val="20"/>
          <w:szCs w:val="20"/>
          <w:lang w:val="en-GB"/>
        </w:rPr>
        <w:t>%--Entri-entri matriks f^N--%</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00"/>
          <w:sz w:val="20"/>
          <w:szCs w:val="20"/>
          <w:lang w:val="en-GB"/>
        </w:rPr>
        <w:t>s1=find(S&lt;ScN);</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00"/>
          <w:sz w:val="20"/>
          <w:szCs w:val="20"/>
          <w:lang w:val="en-GB"/>
        </w:rPr>
        <w:t>Z1=S(s1);</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00"/>
          <w:sz w:val="20"/>
          <w:szCs w:val="20"/>
          <w:lang w:val="en-GB"/>
        </w:rPr>
        <w:t>f1=k*(q-q*E/Smax)*Z1;</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00"/>
          <w:sz w:val="20"/>
          <w:szCs w:val="20"/>
          <w:lang w:val="en-GB"/>
        </w:rPr>
        <w:t>s2=find(S==ScN);</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00"/>
          <w:sz w:val="20"/>
          <w:szCs w:val="20"/>
          <w:lang w:val="en-GB"/>
        </w:rPr>
        <w:t>Z2=S(s2);</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00"/>
          <w:sz w:val="20"/>
          <w:szCs w:val="20"/>
          <w:lang w:val="en-GB"/>
        </w:rPr>
        <w:t>f2=k*((h*Z2/2-(h^2)/6*ones(1,size(Z2,2)))*q-q*E*h*Z2/Smax+r*E*h/2*ones(1,size(Z2,2)));</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00"/>
          <w:sz w:val="20"/>
          <w:szCs w:val="20"/>
          <w:lang w:val="en-GB"/>
        </w:rPr>
        <w:t>s3=find(S&gt;ScN);</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00"/>
          <w:sz w:val="20"/>
          <w:szCs w:val="20"/>
          <w:lang w:val="en-GB"/>
        </w:rPr>
        <w:t>Z3=S(s3);</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00"/>
          <w:sz w:val="20"/>
          <w:szCs w:val="20"/>
          <w:lang w:val="en-GB"/>
        </w:rPr>
        <w:t>f3=k*(-q*E*h*Z3/Smax+r*E*h*ones(1,size(Z3,2)));</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00"/>
          <w:sz w:val="20"/>
          <w:szCs w:val="20"/>
          <w:lang w:val="en-GB"/>
        </w:rPr>
        <w:t xml:space="preserve">f=[f1 f2 f3]';                                    </w:t>
      </w:r>
      <w:r w:rsidRPr="00F043F3">
        <w:rPr>
          <w:rFonts w:ascii="Courier New" w:hAnsi="Courier New" w:cs="Courier New"/>
          <w:color w:val="228B22"/>
          <w:sz w:val="20"/>
          <w:szCs w:val="20"/>
          <w:lang w:val="en-GB"/>
        </w:rPr>
        <w:t>%Matriks f^N</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00"/>
          <w:sz w:val="20"/>
          <w:szCs w:val="20"/>
          <w:lang w:val="en-GB"/>
        </w:rPr>
        <w:t xml:space="preserve">    </w:t>
      </w:r>
      <w:r w:rsidRPr="00F043F3">
        <w:rPr>
          <w:rFonts w:ascii="Courier New" w:hAnsi="Courier New" w:cs="Courier New"/>
          <w:color w:val="228B22"/>
          <w:sz w:val="20"/>
          <w:szCs w:val="20"/>
          <w:lang w:val="en-GB"/>
        </w:rPr>
        <w:t>%--Solusi pada level waktu N-1--%</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00"/>
          <w:sz w:val="20"/>
          <w:szCs w:val="20"/>
          <w:lang w:val="en-GB"/>
        </w:rPr>
        <w:t xml:space="preserve">alphaN_1=A\(B*u)+A\f;                             </w:t>
      </w:r>
      <w:r w:rsidRPr="00F043F3">
        <w:rPr>
          <w:rFonts w:ascii="Courier New" w:hAnsi="Courier New" w:cs="Courier New"/>
          <w:color w:val="228B22"/>
          <w:sz w:val="20"/>
          <w:szCs w:val="20"/>
          <w:lang w:val="en-GB"/>
        </w:rPr>
        <w:t>%Nilai alpha^(N-1)</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00"/>
          <w:sz w:val="20"/>
          <w:szCs w:val="20"/>
          <w:lang w:val="en-GB"/>
        </w:rPr>
        <w:t>C2=(S*(Smax-E)/Smax)'-alphaN_1;</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00"/>
          <w:sz w:val="20"/>
          <w:szCs w:val="20"/>
          <w:lang w:val="en-GB"/>
        </w:rPr>
        <w:t xml:space="preserve"> </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228B22"/>
          <w:sz w:val="20"/>
          <w:szCs w:val="20"/>
          <w:lang w:val="en-GB"/>
        </w:rPr>
        <w:t>%------Perhitungan pada Level Waktu N-2,N-3,...,0-------------------------%</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00"/>
          <w:sz w:val="20"/>
          <w:szCs w:val="20"/>
          <w:lang w:val="en-GB"/>
        </w:rPr>
        <w:t xml:space="preserve">    </w:t>
      </w:r>
      <w:r w:rsidRPr="00F043F3">
        <w:rPr>
          <w:rFonts w:ascii="Courier New" w:hAnsi="Courier New" w:cs="Courier New"/>
          <w:color w:val="228B22"/>
          <w:sz w:val="20"/>
          <w:szCs w:val="20"/>
          <w:lang w:val="en-GB"/>
        </w:rPr>
        <w:t xml:space="preserve">%--Syarat batas bebas pada saat N-1--% </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00"/>
          <w:sz w:val="20"/>
          <w:szCs w:val="20"/>
          <w:lang w:val="en-GB"/>
        </w:rPr>
        <w:t>w=alphaN_1;</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00"/>
          <w:sz w:val="20"/>
          <w:szCs w:val="20"/>
          <w:lang w:val="en-GB"/>
        </w:rPr>
        <w:t>L=abs(u-w);</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00"/>
          <w:sz w:val="20"/>
          <w:szCs w:val="20"/>
          <w:lang w:val="en-GB"/>
        </w:rPr>
        <w:t>Sc=find(L&lt;epsilon);</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00"/>
          <w:sz w:val="20"/>
          <w:szCs w:val="20"/>
          <w:lang w:val="en-GB"/>
        </w:rPr>
        <w:t>Scn=S(Sc);</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00"/>
          <w:sz w:val="20"/>
          <w:szCs w:val="20"/>
          <w:lang w:val="en-GB"/>
        </w:rPr>
        <w:t>Sm=find(Scn&gt;=ScN);</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00"/>
          <w:sz w:val="20"/>
          <w:szCs w:val="20"/>
          <w:lang w:val="en-GB"/>
        </w:rPr>
        <w:t>bb=isempty(Sm);</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FF"/>
          <w:sz w:val="20"/>
          <w:szCs w:val="20"/>
          <w:lang w:val="en-GB"/>
        </w:rPr>
        <w:t>if</w:t>
      </w:r>
      <w:r w:rsidRPr="00F043F3">
        <w:rPr>
          <w:rFonts w:ascii="Courier New" w:hAnsi="Courier New" w:cs="Courier New"/>
          <w:color w:val="000000"/>
          <w:sz w:val="20"/>
          <w:szCs w:val="20"/>
          <w:lang w:val="en-GB"/>
        </w:rPr>
        <w:t xml:space="preserve"> bb==1</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00"/>
          <w:sz w:val="20"/>
          <w:szCs w:val="20"/>
          <w:lang w:val="en-GB"/>
        </w:rPr>
        <w:t xml:space="preserve">    display(</w:t>
      </w:r>
      <w:r w:rsidRPr="00F043F3">
        <w:rPr>
          <w:rFonts w:ascii="Courier New" w:hAnsi="Courier New" w:cs="Courier New"/>
          <w:color w:val="A020F0"/>
          <w:sz w:val="20"/>
          <w:szCs w:val="20"/>
          <w:lang w:val="en-GB"/>
        </w:rPr>
        <w:t>'error'</w:t>
      </w:r>
      <w:r w:rsidRPr="00F043F3">
        <w:rPr>
          <w:rFonts w:ascii="Courier New" w:hAnsi="Courier New" w:cs="Courier New"/>
          <w:color w:val="000000"/>
          <w:sz w:val="20"/>
          <w:szCs w:val="20"/>
          <w:lang w:val="en-GB"/>
        </w:rPr>
        <w:t>)</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00"/>
          <w:sz w:val="20"/>
          <w:szCs w:val="20"/>
          <w:lang w:val="en-GB"/>
        </w:rPr>
        <w:t xml:space="preserve">    </w:t>
      </w:r>
      <w:r w:rsidRPr="00F043F3">
        <w:rPr>
          <w:rFonts w:ascii="Courier New" w:hAnsi="Courier New" w:cs="Courier New"/>
          <w:color w:val="0000FF"/>
          <w:sz w:val="20"/>
          <w:szCs w:val="20"/>
          <w:lang w:val="en-GB"/>
        </w:rPr>
        <w:t>return</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FF"/>
          <w:sz w:val="20"/>
          <w:szCs w:val="20"/>
          <w:lang w:val="en-GB"/>
        </w:rPr>
        <w:lastRenderedPageBreak/>
        <w:t>end</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00"/>
          <w:sz w:val="20"/>
          <w:szCs w:val="20"/>
          <w:lang w:val="en-GB"/>
        </w:rPr>
        <w:t xml:space="preserve">ScN=Scn(min(Sm));                   </w:t>
      </w:r>
      <w:r w:rsidRPr="00F043F3">
        <w:rPr>
          <w:rFonts w:ascii="Courier New" w:hAnsi="Courier New" w:cs="Courier New"/>
          <w:color w:val="228B22"/>
          <w:sz w:val="20"/>
          <w:szCs w:val="20"/>
          <w:lang w:val="en-GB"/>
        </w:rPr>
        <w:t>%Nilai Syarat batas bebas pada saat N-1</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00"/>
          <w:sz w:val="20"/>
          <w:szCs w:val="20"/>
          <w:lang w:val="en-GB"/>
        </w:rPr>
        <w:t>batas2=ScN;</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00"/>
          <w:sz w:val="20"/>
          <w:szCs w:val="20"/>
          <w:lang w:val="en-GB"/>
        </w:rPr>
        <w:t xml:space="preserve">    </w:t>
      </w:r>
      <w:r w:rsidRPr="00F043F3">
        <w:rPr>
          <w:rFonts w:ascii="Courier New" w:hAnsi="Courier New" w:cs="Courier New"/>
          <w:color w:val="228B22"/>
          <w:sz w:val="20"/>
          <w:szCs w:val="20"/>
          <w:lang w:val="en-GB"/>
        </w:rPr>
        <w:t>%--Entri-entri matriks f^(N-1)--%</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00"/>
          <w:sz w:val="20"/>
          <w:szCs w:val="20"/>
          <w:lang w:val="en-GB"/>
        </w:rPr>
        <w:t>s1=find(S&lt;ScN);</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00"/>
          <w:sz w:val="20"/>
          <w:szCs w:val="20"/>
          <w:lang w:val="en-GB"/>
        </w:rPr>
        <w:t>Z1=S(s1);</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00"/>
          <w:sz w:val="20"/>
          <w:szCs w:val="20"/>
          <w:lang w:val="en-GB"/>
        </w:rPr>
        <w:t>f1=k*(q-q*E/Smax)*Z1;</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00"/>
          <w:sz w:val="20"/>
          <w:szCs w:val="20"/>
          <w:lang w:val="en-GB"/>
        </w:rPr>
        <w:t>s2=find(S==ScN);</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00"/>
          <w:sz w:val="20"/>
          <w:szCs w:val="20"/>
          <w:lang w:val="en-GB"/>
        </w:rPr>
        <w:t>Z2=S(s2);</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00"/>
          <w:sz w:val="20"/>
          <w:szCs w:val="20"/>
          <w:lang w:val="en-GB"/>
        </w:rPr>
        <w:t>f2=k*((h*Z2/2-(h^2)/6*ones(1,size(Z2,2)))*q-q*E*h*Z2/Smax+r*E*h/2*ones(1,size(Z2,2)));</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00"/>
          <w:sz w:val="20"/>
          <w:szCs w:val="20"/>
          <w:lang w:val="en-GB"/>
        </w:rPr>
        <w:t>s3=find(S&gt;ScN);</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00"/>
          <w:sz w:val="20"/>
          <w:szCs w:val="20"/>
          <w:lang w:val="en-GB"/>
        </w:rPr>
        <w:t>Z3=S(s3);</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00"/>
          <w:sz w:val="20"/>
          <w:szCs w:val="20"/>
          <w:lang w:val="en-GB"/>
        </w:rPr>
        <w:t>f3=k*(-q*E*h*Z3/Smax+r*E*h*ones(1,size(Z3,2)));</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00"/>
          <w:sz w:val="20"/>
          <w:szCs w:val="20"/>
          <w:lang w:val="en-GB"/>
        </w:rPr>
        <w:t xml:space="preserve">f=[f1 f2 f3]';                                   </w:t>
      </w:r>
      <w:r w:rsidRPr="00F043F3">
        <w:rPr>
          <w:rFonts w:ascii="Courier New" w:hAnsi="Courier New" w:cs="Courier New"/>
          <w:color w:val="228B22"/>
          <w:sz w:val="20"/>
          <w:szCs w:val="20"/>
          <w:lang w:val="en-GB"/>
        </w:rPr>
        <w:t>%Matriks f^(N-1)</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00"/>
          <w:sz w:val="20"/>
          <w:szCs w:val="20"/>
          <w:lang w:val="en-GB"/>
        </w:rPr>
        <w:t xml:space="preserve">    </w:t>
      </w:r>
      <w:r w:rsidRPr="00F043F3">
        <w:rPr>
          <w:rFonts w:ascii="Courier New" w:hAnsi="Courier New" w:cs="Courier New"/>
          <w:color w:val="228B22"/>
          <w:sz w:val="20"/>
          <w:szCs w:val="20"/>
          <w:lang w:val="en-GB"/>
        </w:rPr>
        <w:t>%--Mulai iterasi--%</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FF"/>
          <w:sz w:val="20"/>
          <w:szCs w:val="20"/>
          <w:lang w:val="en-GB"/>
        </w:rPr>
        <w:t>for</w:t>
      </w:r>
      <w:r w:rsidRPr="00F043F3">
        <w:rPr>
          <w:rFonts w:ascii="Courier New" w:hAnsi="Courier New" w:cs="Courier New"/>
          <w:color w:val="000000"/>
          <w:sz w:val="20"/>
          <w:szCs w:val="20"/>
          <w:lang w:val="en-GB"/>
        </w:rPr>
        <w:t xml:space="preserve"> i=1:I-1   </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00"/>
          <w:sz w:val="20"/>
          <w:szCs w:val="20"/>
          <w:lang w:val="en-GB"/>
        </w:rPr>
        <w:t xml:space="preserve">alpha=(2*A-B)\(B*u)+(2*A-B)\f;                   </w:t>
      </w:r>
      <w:r w:rsidRPr="00F043F3">
        <w:rPr>
          <w:rFonts w:ascii="Courier New" w:hAnsi="Courier New" w:cs="Courier New"/>
          <w:color w:val="228B22"/>
          <w:sz w:val="20"/>
          <w:szCs w:val="20"/>
          <w:lang w:val="en-GB"/>
        </w:rPr>
        <w:t>%Nilai alpha^j</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00"/>
          <w:sz w:val="20"/>
          <w:szCs w:val="20"/>
          <w:lang w:val="en-GB"/>
        </w:rPr>
        <w:t xml:space="preserve">L=abs(w-alpha); </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00"/>
          <w:sz w:val="20"/>
          <w:szCs w:val="20"/>
          <w:lang w:val="en-GB"/>
        </w:rPr>
        <w:t>u=w;</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00"/>
          <w:sz w:val="20"/>
          <w:szCs w:val="20"/>
          <w:lang w:val="en-GB"/>
        </w:rPr>
        <w:t>w=alpha;</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00"/>
          <w:sz w:val="20"/>
          <w:szCs w:val="20"/>
          <w:lang w:val="en-GB"/>
        </w:rPr>
        <w:t xml:space="preserve">            Sc=find(L&lt;epsilon);</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00"/>
          <w:sz w:val="20"/>
          <w:szCs w:val="20"/>
          <w:lang w:val="en-GB"/>
        </w:rPr>
        <w:t xml:space="preserve">            Scn=S(Sc);</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00"/>
          <w:sz w:val="20"/>
          <w:szCs w:val="20"/>
          <w:lang w:val="en-GB"/>
        </w:rPr>
        <w:t xml:space="preserve">            Sm=find(Scn&gt;=ScN);</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00"/>
          <w:sz w:val="20"/>
          <w:szCs w:val="20"/>
          <w:lang w:val="en-GB"/>
        </w:rPr>
        <w:t xml:space="preserve">            bb=isempty(Sm);</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00"/>
          <w:sz w:val="20"/>
          <w:szCs w:val="20"/>
          <w:lang w:val="en-GB"/>
        </w:rPr>
        <w:t xml:space="preserve">    </w:t>
      </w:r>
      <w:r w:rsidRPr="00F043F3">
        <w:rPr>
          <w:rFonts w:ascii="Courier New" w:hAnsi="Courier New" w:cs="Courier New"/>
          <w:color w:val="0000FF"/>
          <w:sz w:val="20"/>
          <w:szCs w:val="20"/>
          <w:lang w:val="en-GB"/>
        </w:rPr>
        <w:t>if</w:t>
      </w:r>
      <w:r w:rsidRPr="00F043F3">
        <w:rPr>
          <w:rFonts w:ascii="Courier New" w:hAnsi="Courier New" w:cs="Courier New"/>
          <w:color w:val="000000"/>
          <w:sz w:val="20"/>
          <w:szCs w:val="20"/>
          <w:lang w:val="en-GB"/>
        </w:rPr>
        <w:t xml:space="preserve"> bb==1</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00"/>
          <w:sz w:val="20"/>
          <w:szCs w:val="20"/>
          <w:lang w:val="en-GB"/>
        </w:rPr>
        <w:t xml:space="preserve">        display(</w:t>
      </w:r>
      <w:r w:rsidRPr="00F043F3">
        <w:rPr>
          <w:rFonts w:ascii="Courier New" w:hAnsi="Courier New" w:cs="Courier New"/>
          <w:color w:val="A020F0"/>
          <w:sz w:val="20"/>
          <w:szCs w:val="20"/>
          <w:lang w:val="en-GB"/>
        </w:rPr>
        <w:t>'error'</w:t>
      </w:r>
      <w:r w:rsidRPr="00F043F3">
        <w:rPr>
          <w:rFonts w:ascii="Courier New" w:hAnsi="Courier New" w:cs="Courier New"/>
          <w:color w:val="000000"/>
          <w:sz w:val="20"/>
          <w:szCs w:val="20"/>
          <w:lang w:val="en-GB"/>
        </w:rPr>
        <w:t>)</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00"/>
          <w:sz w:val="20"/>
          <w:szCs w:val="20"/>
          <w:lang w:val="en-GB"/>
        </w:rPr>
        <w:t xml:space="preserve">        iterasi_ke=i</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00"/>
          <w:sz w:val="20"/>
          <w:szCs w:val="20"/>
          <w:lang w:val="en-GB"/>
        </w:rPr>
        <w:t xml:space="preserve">        </w:t>
      </w:r>
      <w:r w:rsidRPr="00F043F3">
        <w:rPr>
          <w:rFonts w:ascii="Courier New" w:hAnsi="Courier New" w:cs="Courier New"/>
          <w:color w:val="0000FF"/>
          <w:sz w:val="20"/>
          <w:szCs w:val="20"/>
          <w:lang w:val="en-GB"/>
        </w:rPr>
        <w:t>break</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00"/>
          <w:sz w:val="20"/>
          <w:szCs w:val="20"/>
          <w:lang w:val="en-GB"/>
        </w:rPr>
        <w:t xml:space="preserve">    </w:t>
      </w:r>
      <w:r w:rsidRPr="00F043F3">
        <w:rPr>
          <w:rFonts w:ascii="Courier New" w:hAnsi="Courier New" w:cs="Courier New"/>
          <w:color w:val="0000FF"/>
          <w:sz w:val="20"/>
          <w:szCs w:val="20"/>
          <w:lang w:val="en-GB"/>
        </w:rPr>
        <w:t>end</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00"/>
          <w:sz w:val="20"/>
          <w:szCs w:val="20"/>
          <w:lang w:val="en-GB"/>
        </w:rPr>
        <w:t xml:space="preserve">ScN=Scn(min(Sm));   </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00"/>
          <w:sz w:val="20"/>
          <w:szCs w:val="20"/>
          <w:lang w:val="en-GB"/>
        </w:rPr>
        <w:t xml:space="preserve">H(1,i)=ScN;                                      </w:t>
      </w:r>
      <w:r w:rsidRPr="00F043F3">
        <w:rPr>
          <w:rFonts w:ascii="Courier New" w:hAnsi="Courier New" w:cs="Courier New"/>
          <w:color w:val="228B22"/>
          <w:sz w:val="20"/>
          <w:szCs w:val="20"/>
          <w:lang w:val="en-GB"/>
        </w:rPr>
        <w:t>%Sc(j)</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00"/>
          <w:sz w:val="20"/>
          <w:szCs w:val="20"/>
          <w:lang w:val="en-GB"/>
        </w:rPr>
        <w:t xml:space="preserve">D(:,i)=alpha;                        </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00"/>
          <w:sz w:val="20"/>
          <w:szCs w:val="20"/>
          <w:lang w:val="en-GB"/>
        </w:rPr>
        <w:t>F(:,i)=(S*(Smax-E)/Smax)'-alpha;</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00"/>
          <w:sz w:val="20"/>
          <w:szCs w:val="20"/>
          <w:lang w:val="en-GB"/>
        </w:rPr>
        <w:t>s1=find(S&lt;ScN);</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00"/>
          <w:sz w:val="20"/>
          <w:szCs w:val="20"/>
          <w:lang w:val="en-GB"/>
        </w:rPr>
        <w:t>Z1=S(s1);</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00"/>
          <w:sz w:val="20"/>
          <w:szCs w:val="20"/>
          <w:lang w:val="en-GB"/>
        </w:rPr>
        <w:t>f1=k*(q-q*E/Smax)*Z1;</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00"/>
          <w:sz w:val="20"/>
          <w:szCs w:val="20"/>
          <w:lang w:val="en-GB"/>
        </w:rPr>
        <w:lastRenderedPageBreak/>
        <w:t>s2=find(S==ScN);</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00"/>
          <w:sz w:val="20"/>
          <w:szCs w:val="20"/>
          <w:lang w:val="en-GB"/>
        </w:rPr>
        <w:t>Z2=S(s2);</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00"/>
          <w:sz w:val="20"/>
          <w:szCs w:val="20"/>
          <w:lang w:val="en-GB"/>
        </w:rPr>
        <w:t>f2=k*((h*Z2/2-(h^2)/6*ones(1,size(Z2,2)))*q-q*E*h*Z2/Smax+r*E*h/2*ones(1,size(Z2,2)));</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00"/>
          <w:sz w:val="20"/>
          <w:szCs w:val="20"/>
          <w:lang w:val="en-GB"/>
        </w:rPr>
        <w:t>s3=find(S&gt;ScN);</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00"/>
          <w:sz w:val="20"/>
          <w:szCs w:val="20"/>
          <w:lang w:val="en-GB"/>
        </w:rPr>
        <w:t>Z3=S(s3);</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00"/>
          <w:sz w:val="20"/>
          <w:szCs w:val="20"/>
          <w:lang w:val="en-GB"/>
        </w:rPr>
        <w:t>f3=k*(-q*E*h*Z3/Smax+r*E*h*ones(1,size(Z3,2)));</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00"/>
          <w:sz w:val="20"/>
          <w:szCs w:val="20"/>
          <w:lang w:val="en-GB"/>
        </w:rPr>
        <w:t xml:space="preserve">f=[f1 f2 f3]';                                  </w:t>
      </w:r>
      <w:r w:rsidRPr="00F043F3">
        <w:rPr>
          <w:rFonts w:ascii="Courier New" w:hAnsi="Courier New" w:cs="Courier New"/>
          <w:color w:val="228B22"/>
          <w:sz w:val="20"/>
          <w:szCs w:val="20"/>
          <w:lang w:val="en-GB"/>
        </w:rPr>
        <w:t>%f(j)</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FF"/>
          <w:sz w:val="20"/>
          <w:szCs w:val="20"/>
          <w:lang w:val="en-GB"/>
        </w:rPr>
        <w:t>end</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00"/>
          <w:sz w:val="20"/>
          <w:szCs w:val="20"/>
          <w:lang w:val="en-GB"/>
        </w:rPr>
        <w:t>DD=[alphaN',alphaN_1,D];</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00"/>
          <w:sz w:val="20"/>
          <w:szCs w:val="20"/>
          <w:lang w:val="en-GB"/>
        </w:rPr>
        <w:t>C= [C1,C2,F];</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00"/>
          <w:sz w:val="20"/>
          <w:szCs w:val="20"/>
          <w:lang w:val="en-GB"/>
        </w:rPr>
        <w:t>hasil=[S',(S*(Smax-E)/Smax)'-alpha]</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00"/>
          <w:sz w:val="20"/>
          <w:szCs w:val="20"/>
          <w:lang w:val="en-GB"/>
        </w:rPr>
        <w:t>mm=[S*(Smax-E)/Smax]'-alpha;</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00"/>
          <w:sz w:val="20"/>
          <w:szCs w:val="20"/>
          <w:lang w:val="en-GB"/>
        </w:rPr>
        <w:t>lamaiterasi=toc</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00"/>
          <w:sz w:val="20"/>
          <w:szCs w:val="20"/>
          <w:lang w:val="en-GB"/>
        </w:rPr>
        <w:t>BATAS=[batas1 batas2 H]'</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00"/>
          <w:sz w:val="20"/>
          <w:szCs w:val="20"/>
          <w:lang w:val="en-GB"/>
        </w:rPr>
        <w:t>qqq=BATAS';</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00"/>
          <w:sz w:val="20"/>
          <w:szCs w:val="20"/>
          <w:lang w:val="en-GB"/>
        </w:rPr>
        <w:t>waktu=[M:-1:1];</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00"/>
          <w:sz w:val="20"/>
          <w:szCs w:val="20"/>
          <w:lang w:val="en-GB"/>
        </w:rPr>
        <w:t>[X,Y]=meshgrid(waktu,S);</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FF"/>
          <w:sz w:val="20"/>
          <w:szCs w:val="20"/>
          <w:lang w:val="en-GB"/>
        </w:rPr>
        <w:t>if</w:t>
      </w:r>
      <w:r w:rsidRPr="00F043F3">
        <w:rPr>
          <w:rFonts w:ascii="Courier New" w:hAnsi="Courier New" w:cs="Courier New"/>
          <w:color w:val="000000"/>
          <w:sz w:val="20"/>
          <w:szCs w:val="20"/>
          <w:lang w:val="en-GB"/>
        </w:rPr>
        <w:t xml:space="preserve"> size(C)==size(X)</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00"/>
          <w:sz w:val="20"/>
          <w:szCs w:val="20"/>
          <w:lang w:val="en-GB"/>
        </w:rPr>
        <w:t xml:space="preserve">    figure</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00"/>
          <w:sz w:val="20"/>
          <w:szCs w:val="20"/>
          <w:lang w:val="en-GB"/>
        </w:rPr>
        <w:t xml:space="preserve">    mesh(X,Y,C);</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FF"/>
          <w:sz w:val="20"/>
          <w:szCs w:val="20"/>
          <w:lang w:val="en-GB"/>
        </w:rPr>
        <w:t>else</w:t>
      </w:r>
      <w:r w:rsidRPr="00F043F3">
        <w:rPr>
          <w:rFonts w:ascii="Courier New" w:hAnsi="Courier New" w:cs="Courier New"/>
          <w:color w:val="000000"/>
          <w:sz w:val="20"/>
          <w:szCs w:val="20"/>
          <w:lang w:val="en-GB"/>
        </w:rPr>
        <w:t xml:space="preserve"> display(</w:t>
      </w:r>
      <w:r w:rsidRPr="00F043F3">
        <w:rPr>
          <w:rFonts w:ascii="Courier New" w:hAnsi="Courier New" w:cs="Courier New"/>
          <w:color w:val="A020F0"/>
          <w:sz w:val="20"/>
          <w:szCs w:val="20"/>
          <w:lang w:val="en-GB"/>
        </w:rPr>
        <w:t>'iterasi belum lengkap'</w:t>
      </w:r>
      <w:r w:rsidRPr="00F043F3">
        <w:rPr>
          <w:rFonts w:ascii="Courier New" w:hAnsi="Courier New" w:cs="Courier New"/>
          <w:color w:val="000000"/>
          <w:sz w:val="20"/>
          <w:szCs w:val="20"/>
          <w:lang w:val="en-GB"/>
        </w:rPr>
        <w:t>)</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FF"/>
          <w:sz w:val="20"/>
          <w:szCs w:val="20"/>
          <w:lang w:val="en-GB"/>
        </w:rPr>
        <w:t>end</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00"/>
          <w:sz w:val="20"/>
          <w:szCs w:val="20"/>
          <w:lang w:val="en-GB"/>
        </w:rPr>
        <w:t xml:space="preserve">    </w:t>
      </w:r>
      <w:r w:rsidRPr="00F043F3">
        <w:rPr>
          <w:rFonts w:ascii="Courier New" w:hAnsi="Courier New" w:cs="Courier New"/>
          <w:color w:val="0000FF"/>
          <w:sz w:val="20"/>
          <w:szCs w:val="20"/>
          <w:lang w:val="en-GB"/>
        </w:rPr>
        <w:t>if</w:t>
      </w:r>
      <w:r w:rsidRPr="00F043F3">
        <w:rPr>
          <w:rFonts w:ascii="Courier New" w:hAnsi="Courier New" w:cs="Courier New"/>
          <w:color w:val="000000"/>
          <w:sz w:val="20"/>
          <w:szCs w:val="20"/>
          <w:lang w:val="en-GB"/>
        </w:rPr>
        <w:t xml:space="preserve"> size(waktu)==size(qqq)</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00"/>
          <w:sz w:val="20"/>
          <w:szCs w:val="20"/>
          <w:lang w:val="en-GB"/>
        </w:rPr>
        <w:t xml:space="preserve">        figure</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00"/>
          <w:sz w:val="20"/>
          <w:szCs w:val="20"/>
          <w:lang w:val="en-GB"/>
        </w:rPr>
        <w:t xml:space="preserve">        plot(qqq,waktu)</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00"/>
          <w:sz w:val="20"/>
          <w:szCs w:val="20"/>
          <w:lang w:val="en-GB"/>
        </w:rPr>
        <w:t xml:space="preserve">    </w:t>
      </w:r>
      <w:r w:rsidRPr="00F043F3">
        <w:rPr>
          <w:rFonts w:ascii="Courier New" w:hAnsi="Courier New" w:cs="Courier New"/>
          <w:color w:val="0000FF"/>
          <w:sz w:val="20"/>
          <w:szCs w:val="20"/>
          <w:lang w:val="en-GB"/>
        </w:rPr>
        <w:t>else</w:t>
      </w:r>
      <w:r w:rsidRPr="00F043F3">
        <w:rPr>
          <w:rFonts w:ascii="Courier New" w:hAnsi="Courier New" w:cs="Courier New"/>
          <w:color w:val="000000"/>
          <w:sz w:val="20"/>
          <w:szCs w:val="20"/>
          <w:lang w:val="en-GB"/>
        </w:rPr>
        <w:t xml:space="preserve"> display(</w:t>
      </w:r>
      <w:r w:rsidRPr="00F043F3">
        <w:rPr>
          <w:rFonts w:ascii="Courier New" w:hAnsi="Courier New" w:cs="Courier New"/>
          <w:color w:val="A020F0"/>
          <w:sz w:val="20"/>
          <w:szCs w:val="20"/>
          <w:lang w:val="en-GB"/>
        </w:rPr>
        <w:t>'iterasi belum lengkap'</w:t>
      </w:r>
      <w:r w:rsidRPr="00F043F3">
        <w:rPr>
          <w:rFonts w:ascii="Courier New" w:hAnsi="Courier New" w:cs="Courier New"/>
          <w:color w:val="000000"/>
          <w:sz w:val="20"/>
          <w:szCs w:val="20"/>
          <w:lang w:val="en-GB"/>
        </w:rPr>
        <w:t>)</w:t>
      </w:r>
    </w:p>
    <w:p w:rsidR="00627D44" w:rsidRPr="00F043F3" w:rsidRDefault="00627D44" w:rsidP="00627D44">
      <w:pPr>
        <w:autoSpaceDE w:val="0"/>
        <w:autoSpaceDN w:val="0"/>
        <w:adjustRightInd w:val="0"/>
        <w:spacing w:line="360" w:lineRule="auto"/>
        <w:rPr>
          <w:rFonts w:ascii="Courier New" w:hAnsi="Courier New" w:cs="Courier New"/>
          <w:sz w:val="20"/>
          <w:szCs w:val="20"/>
          <w:lang w:val="en-GB"/>
        </w:rPr>
      </w:pPr>
      <w:r w:rsidRPr="00F043F3">
        <w:rPr>
          <w:rFonts w:ascii="Courier New" w:hAnsi="Courier New" w:cs="Courier New"/>
          <w:color w:val="000000"/>
          <w:sz w:val="20"/>
          <w:szCs w:val="20"/>
          <w:lang w:val="en-GB"/>
        </w:rPr>
        <w:t xml:space="preserve">    </w:t>
      </w:r>
      <w:r w:rsidRPr="00F043F3">
        <w:rPr>
          <w:rFonts w:ascii="Courier New" w:hAnsi="Courier New" w:cs="Courier New"/>
          <w:color w:val="0000FF"/>
          <w:sz w:val="20"/>
          <w:szCs w:val="20"/>
          <w:lang w:val="en-GB"/>
        </w:rPr>
        <w:t>end</w:t>
      </w:r>
    </w:p>
    <w:p w:rsidR="00627D44" w:rsidRDefault="00627D44" w:rsidP="00627D44">
      <w:pPr>
        <w:autoSpaceDE w:val="0"/>
        <w:autoSpaceDN w:val="0"/>
        <w:adjustRightInd w:val="0"/>
        <w:rPr>
          <w:rFonts w:ascii="Courier New" w:hAnsi="Courier New" w:cs="Courier New"/>
          <w:lang w:val="en-GB"/>
        </w:rPr>
      </w:pPr>
    </w:p>
    <w:p w:rsidR="00627D44" w:rsidRPr="00F043F3" w:rsidRDefault="00627D44" w:rsidP="00627D44"/>
    <w:p w:rsidR="00627D44" w:rsidRPr="00F043F3" w:rsidRDefault="00627D44" w:rsidP="00627D44">
      <w:pPr>
        <w:rPr>
          <w:i/>
        </w:rPr>
      </w:pPr>
      <w:r>
        <w:t xml:space="preserve">Disimpan sebagai </w:t>
      </w:r>
      <w:r>
        <w:rPr>
          <w:i/>
        </w:rPr>
        <w:t>opsi_beli.m</w:t>
      </w:r>
    </w:p>
    <w:p w:rsidR="00763299" w:rsidRDefault="00763299" w:rsidP="006D74E4">
      <w:pPr>
        <w:pStyle w:val="ListParagraph"/>
        <w:spacing w:after="0" w:line="360" w:lineRule="auto"/>
        <w:ind w:left="1222" w:hanging="1222"/>
        <w:rPr>
          <w:rFonts w:ascii="Times New Roman" w:hAnsi="Times New Roman"/>
          <w:b/>
          <w:sz w:val="24"/>
          <w:szCs w:val="24"/>
          <w:lang w:val="id-ID"/>
        </w:rPr>
      </w:pPr>
    </w:p>
    <w:p w:rsidR="00763299" w:rsidRDefault="00763299" w:rsidP="006D74E4">
      <w:pPr>
        <w:pStyle w:val="ListParagraph"/>
        <w:spacing w:after="0" w:line="360" w:lineRule="auto"/>
        <w:ind w:left="1222" w:hanging="1222"/>
        <w:rPr>
          <w:rFonts w:ascii="Times New Roman" w:hAnsi="Times New Roman"/>
          <w:b/>
          <w:sz w:val="24"/>
          <w:szCs w:val="24"/>
          <w:lang w:val="id-ID"/>
        </w:rPr>
      </w:pPr>
    </w:p>
    <w:p w:rsidR="00763299" w:rsidRDefault="00763299" w:rsidP="006D74E4">
      <w:pPr>
        <w:pStyle w:val="ListParagraph"/>
        <w:spacing w:after="0" w:line="360" w:lineRule="auto"/>
        <w:ind w:left="1222" w:hanging="1222"/>
        <w:rPr>
          <w:rFonts w:ascii="Times New Roman" w:hAnsi="Times New Roman"/>
          <w:b/>
          <w:sz w:val="24"/>
          <w:szCs w:val="24"/>
          <w:lang w:val="id-ID"/>
        </w:rPr>
      </w:pPr>
    </w:p>
    <w:p w:rsidR="00627D44" w:rsidRDefault="00627D44">
      <w: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933"/>
        <w:gridCol w:w="221"/>
      </w:tblGrid>
      <w:tr w:rsidR="005A46E2" w:rsidRPr="00654BF7" w:rsidTr="004A6AC9">
        <w:trPr>
          <w:trHeight w:val="510"/>
        </w:trPr>
        <w:tc>
          <w:tcPr>
            <w:tcW w:w="8154" w:type="dxa"/>
            <w:gridSpan w:val="2"/>
            <w:vAlign w:val="center"/>
          </w:tcPr>
          <w:p w:rsidR="005A46E2" w:rsidRPr="00654BF7" w:rsidRDefault="005A46E2" w:rsidP="0014464F">
            <w:r w:rsidRPr="00654BF7">
              <w:lastRenderedPageBreak/>
              <w:t>Lampiran 2</w:t>
            </w:r>
            <w:r w:rsidR="001734AD">
              <w:rPr>
                <w:lang w:val="id-ID"/>
              </w:rPr>
              <w:t xml:space="preserve"> </w:t>
            </w:r>
            <w:r w:rsidRPr="00654BF7">
              <w:t>Program  Matlab untuk Opsi Jual</w:t>
            </w:r>
          </w:p>
        </w:tc>
      </w:tr>
      <w:tr w:rsidR="00763299" w:rsidRPr="00654BF7" w:rsidTr="005A46E2">
        <w:trPr>
          <w:trHeight w:val="510"/>
        </w:trPr>
        <w:tc>
          <w:tcPr>
            <w:tcW w:w="7264" w:type="dxa"/>
            <w:vAlign w:val="center"/>
          </w:tcPr>
          <w:p w:rsidR="005A46E2" w:rsidRDefault="005A46E2" w:rsidP="00627D44">
            <w:pPr>
              <w:rPr>
                <w:lang w:val="id-ID"/>
              </w:rPr>
            </w:pPr>
          </w:p>
          <w:p w:rsidR="00627D44" w:rsidRPr="0043193C" w:rsidRDefault="00627D44" w:rsidP="00627D44"/>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228B22"/>
                <w:sz w:val="20"/>
                <w:szCs w:val="20"/>
                <w:lang w:val="en-GB"/>
              </w:rPr>
              <w:t>%-------------------------------------------------------------------------%</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228B22"/>
                <w:sz w:val="20"/>
                <w:szCs w:val="20"/>
                <w:lang w:val="en-GB"/>
              </w:rPr>
              <w:t>%Penentuan Harga dan Batas Eksekusi Opsi Jual Tipe Amerika</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228B22"/>
                <w:sz w:val="20"/>
                <w:szCs w:val="20"/>
                <w:lang w:val="en-GB"/>
              </w:rPr>
              <w:t>%Model Black-Scholes</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228B22"/>
                <w:sz w:val="20"/>
                <w:szCs w:val="20"/>
                <w:lang w:val="en-GB"/>
              </w:rPr>
              <w:t>%Menggunakan Finite Element Method (FEM)</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228B22"/>
                <w:sz w:val="20"/>
                <w:szCs w:val="20"/>
                <w:lang w:val="en-GB"/>
              </w:rPr>
              <w:t xml:space="preserve">%Oleh : Ade Latif, Matematika 2008, Universitas Negeri Yogyakarta </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228B22"/>
                <w:sz w:val="20"/>
                <w:szCs w:val="20"/>
                <w:lang w:val="en-GB"/>
              </w:rPr>
              <w:t>% ------------------------------------------------------------------------%</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00"/>
                <w:sz w:val="20"/>
                <w:szCs w:val="20"/>
                <w:lang w:val="en-GB"/>
              </w:rPr>
              <w:t xml:space="preserve">input_opsi_jual; </w:t>
            </w:r>
            <w:r>
              <w:rPr>
                <w:rFonts w:ascii="Courier New" w:hAnsi="Courier New" w:cs="Courier New"/>
                <w:color w:val="228B22"/>
                <w:sz w:val="20"/>
                <w:szCs w:val="20"/>
                <w:lang w:val="en-GB"/>
              </w:rPr>
              <w:t>%Memanggil input (dari input_opsi_jual.m)</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00"/>
                <w:sz w:val="20"/>
                <w:szCs w:val="20"/>
                <w:lang w:val="en-GB"/>
              </w:rPr>
              <w:t>tic;</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228B22"/>
                <w:sz w:val="20"/>
                <w:szCs w:val="20"/>
                <w:lang w:val="en-GB"/>
              </w:rPr>
              <w:t>%------Perhitungan pada Level Waktu ke-N (T-tanggal kadaluwarsa)----------%</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00"/>
                <w:sz w:val="20"/>
                <w:szCs w:val="20"/>
                <w:lang w:val="en-GB"/>
              </w:rPr>
              <w:t xml:space="preserve">ScN=E;                                                           </w:t>
            </w:r>
            <w:r>
              <w:rPr>
                <w:rFonts w:ascii="Courier New" w:hAnsi="Courier New" w:cs="Courier New"/>
                <w:color w:val="228B22"/>
                <w:sz w:val="20"/>
                <w:szCs w:val="20"/>
                <w:lang w:val="en-GB"/>
              </w:rPr>
              <w:t>%Syarat batas bebas pada saat N</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00"/>
                <w:sz w:val="20"/>
                <w:szCs w:val="20"/>
                <w:lang w:val="en-GB"/>
              </w:rPr>
              <w:t xml:space="preserve">alphaN=E*(Smax-S)/Smax-max(E-S,0);                                </w:t>
            </w:r>
            <w:r>
              <w:rPr>
                <w:rFonts w:ascii="Courier New" w:hAnsi="Courier New" w:cs="Courier New"/>
                <w:color w:val="228B22"/>
                <w:sz w:val="20"/>
                <w:szCs w:val="20"/>
                <w:lang w:val="en-GB"/>
              </w:rPr>
              <w:t>%Nilai alpha^N</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00"/>
                <w:sz w:val="20"/>
                <w:szCs w:val="20"/>
                <w:lang w:val="en-GB"/>
              </w:rPr>
              <w:t>u=alphaN';</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00"/>
                <w:sz w:val="20"/>
                <w:szCs w:val="20"/>
                <w:lang w:val="en-GB"/>
              </w:rPr>
              <w:t>batas1=ScN;</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00"/>
                <w:sz w:val="20"/>
                <w:szCs w:val="20"/>
                <w:lang w:val="en-GB"/>
              </w:rPr>
              <w:t>P1=max(E-S,0)';</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00"/>
                <w:sz w:val="20"/>
                <w:szCs w:val="20"/>
                <w:lang w:val="en-GB"/>
              </w:rPr>
              <w:t xml:space="preserve"> </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228B22"/>
                <w:sz w:val="20"/>
                <w:szCs w:val="20"/>
                <w:lang w:val="en-GB"/>
              </w:rPr>
              <w:t>%------Perhitungan pada Level Waktu ke-(N-1)------------------------------%</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00"/>
                <w:sz w:val="20"/>
                <w:szCs w:val="20"/>
                <w:lang w:val="en-GB"/>
              </w:rPr>
              <w:t xml:space="preserve">a=eye(I,I);b=ones(I-1,1);                                                   </w:t>
            </w:r>
            <w:r>
              <w:rPr>
                <w:rFonts w:ascii="Courier New" w:hAnsi="Courier New" w:cs="Courier New"/>
                <w:color w:val="228B22"/>
                <w:sz w:val="20"/>
                <w:szCs w:val="20"/>
                <w:lang w:val="en-GB"/>
              </w:rPr>
              <w:t>%Matriks pembentuk</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00"/>
                <w:sz w:val="20"/>
                <w:szCs w:val="20"/>
                <w:lang w:val="en-GB"/>
              </w:rPr>
              <w:t xml:space="preserve">A=2/3*h*a+h/6*diag(b,1)+h/6*diag(b,-1);                                     </w:t>
            </w:r>
            <w:r>
              <w:rPr>
                <w:rFonts w:ascii="Courier New" w:hAnsi="Courier New" w:cs="Courier New"/>
                <w:color w:val="228B22"/>
                <w:sz w:val="20"/>
                <w:szCs w:val="20"/>
                <w:lang w:val="en-GB"/>
              </w:rPr>
              <w:t>%Matriks A (Mass Matrice)</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00"/>
                <w:sz w:val="20"/>
                <w:szCs w:val="20"/>
                <w:lang w:val="en-GB"/>
              </w:rPr>
              <w:t>A=sparse(A);</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00"/>
                <w:sz w:val="20"/>
                <w:szCs w:val="20"/>
                <w:lang w:val="en-GB"/>
              </w:rPr>
              <w:t xml:space="preserve">      </w:t>
            </w:r>
            <w:r>
              <w:rPr>
                <w:rFonts w:ascii="Courier New" w:hAnsi="Courier New" w:cs="Courier New"/>
                <w:color w:val="228B22"/>
                <w:sz w:val="20"/>
                <w:szCs w:val="20"/>
                <w:lang w:val="en-GB"/>
              </w:rPr>
              <w:t>%--Entri-entri matriks B--%</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00"/>
                <w:sz w:val="20"/>
                <w:szCs w:val="20"/>
                <w:lang w:val="en-GB"/>
              </w:rPr>
              <w:t xml:space="preserve">S1=h:h:Smax-h;                                                            </w:t>
            </w:r>
            <w:r>
              <w:rPr>
                <w:rFonts w:ascii="Courier New" w:hAnsi="Courier New" w:cs="Courier New"/>
                <w:color w:val="228B22"/>
                <w:sz w:val="20"/>
                <w:szCs w:val="20"/>
                <w:lang w:val="en-GB"/>
              </w:rPr>
              <w:t>%Nilai S(i) pada diagonal utama</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00"/>
                <w:sz w:val="20"/>
                <w:szCs w:val="20"/>
                <w:lang w:val="en-GB"/>
              </w:rPr>
              <w:t xml:space="preserve">S2=h:h:Smax-2*h;                                                          </w:t>
            </w:r>
            <w:r>
              <w:rPr>
                <w:rFonts w:ascii="Courier New" w:hAnsi="Courier New" w:cs="Courier New"/>
                <w:color w:val="228B22"/>
                <w:sz w:val="20"/>
                <w:szCs w:val="20"/>
                <w:lang w:val="en-GB"/>
              </w:rPr>
              <w:t>%Nilai S(i) pada diagonal atas</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00"/>
                <w:sz w:val="20"/>
                <w:szCs w:val="20"/>
                <w:lang w:val="en-GB"/>
              </w:rPr>
              <w:t xml:space="preserve">S3=2*h:h:Smax-h;                                                          </w:t>
            </w:r>
            <w:r>
              <w:rPr>
                <w:rFonts w:ascii="Courier New" w:hAnsi="Courier New" w:cs="Courier New"/>
                <w:color w:val="228B22"/>
                <w:sz w:val="20"/>
                <w:szCs w:val="20"/>
                <w:lang w:val="en-GB"/>
              </w:rPr>
              <w:lastRenderedPageBreak/>
              <w:t>%Nilai S(i) pada diagonal bawah</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00"/>
                <w:sz w:val="20"/>
                <w:szCs w:val="20"/>
                <w:lang w:val="en-GB"/>
              </w:rPr>
              <w:t xml:space="preserve">B1=(1-k*r)*A ;                                                              </w:t>
            </w:r>
            <w:r>
              <w:rPr>
                <w:rFonts w:ascii="Courier New" w:hAnsi="Courier New" w:cs="Courier New"/>
                <w:color w:val="228B22"/>
                <w:sz w:val="20"/>
                <w:szCs w:val="20"/>
                <w:lang w:val="en-GB"/>
              </w:rPr>
              <w:t>%Matriks B1</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00"/>
                <w:sz w:val="20"/>
                <w:szCs w:val="20"/>
                <w:lang w:val="en-GB"/>
              </w:rPr>
              <w:t>B2=-k*sig/2*(diag((2*S1.^2)/h+2*h/3)+diag(S2-(S2.^2)/h-h/3,1)+diag(-(S3+(S3.^2)/h+h/3),-1));</w:t>
            </w:r>
            <w:r>
              <w:rPr>
                <w:rFonts w:ascii="Courier New" w:hAnsi="Courier New" w:cs="Courier New"/>
                <w:color w:val="228B22"/>
                <w:sz w:val="20"/>
                <w:szCs w:val="20"/>
                <w:lang w:val="en-GB"/>
              </w:rPr>
              <w:t>%Matriks B2</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00"/>
                <w:sz w:val="20"/>
                <w:szCs w:val="20"/>
                <w:lang w:val="en-GB"/>
              </w:rPr>
              <w:t xml:space="preserve">B3=k*(r-q-sig^2)*((-h/3)*a+(h/6*diag(b,1)-diag(S2/2,1))+(h/6*diag(b,-1)+diag(S3/2,-1)));    </w:t>
            </w:r>
            <w:r>
              <w:rPr>
                <w:rFonts w:ascii="Courier New" w:hAnsi="Courier New" w:cs="Courier New"/>
                <w:color w:val="228B22"/>
                <w:sz w:val="20"/>
                <w:szCs w:val="20"/>
                <w:lang w:val="en-GB"/>
              </w:rPr>
              <w:t>%Matriks B3</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00"/>
                <w:sz w:val="20"/>
                <w:szCs w:val="20"/>
                <w:lang w:val="en-GB"/>
              </w:rPr>
              <w:t xml:space="preserve">B=sparse(B1+B2+B3);                                                                </w:t>
            </w:r>
            <w:r>
              <w:rPr>
                <w:rFonts w:ascii="Courier New" w:hAnsi="Courier New" w:cs="Courier New"/>
                <w:color w:val="228B22"/>
                <w:sz w:val="20"/>
                <w:szCs w:val="20"/>
                <w:lang w:val="en-GB"/>
              </w:rPr>
              <w:t>%Matriks B</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00"/>
                <w:sz w:val="20"/>
                <w:szCs w:val="20"/>
                <w:lang w:val="en-GB"/>
              </w:rPr>
              <w:t xml:space="preserve">    </w:t>
            </w:r>
            <w:r>
              <w:rPr>
                <w:rFonts w:ascii="Courier New" w:hAnsi="Courier New" w:cs="Courier New"/>
                <w:color w:val="228B22"/>
                <w:sz w:val="20"/>
                <w:szCs w:val="20"/>
                <w:lang w:val="en-GB"/>
              </w:rPr>
              <w:t>%--Entri-entri matriks f^N--%</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00"/>
                <w:sz w:val="20"/>
                <w:szCs w:val="20"/>
                <w:lang w:val="en-GB"/>
              </w:rPr>
              <w:t>s1=find(S&lt;ScN);</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00"/>
                <w:sz w:val="20"/>
                <w:szCs w:val="20"/>
                <w:lang w:val="en-GB"/>
              </w:rPr>
              <w:t>Z1=S(s1);</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00"/>
                <w:sz w:val="20"/>
                <w:szCs w:val="20"/>
                <w:lang w:val="en-GB"/>
              </w:rPr>
              <w:t>f1=k*h*(q*(-Z1*(E/Smax+1)+(h^2)/3*ones(1,size(Z1,2)))+3/2*r*E*ones(1,size(Z1,2)));</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00"/>
                <w:sz w:val="20"/>
                <w:szCs w:val="20"/>
                <w:lang w:val="en-GB"/>
              </w:rPr>
              <w:t>s2=find(S==ScN);</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00"/>
                <w:sz w:val="20"/>
                <w:szCs w:val="20"/>
                <w:lang w:val="en-GB"/>
              </w:rPr>
              <w:t>Z2=S(s2);</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00"/>
                <w:sz w:val="20"/>
                <w:szCs w:val="20"/>
                <w:lang w:val="en-GB"/>
              </w:rPr>
              <w:t>f2=k*h*(q*(-Z2*(E/Smax+1/2)+(h^2)/6*ones(1,size(Z2,2)))+r*E*ones(1,size(Z2,2)));</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00"/>
                <w:sz w:val="20"/>
                <w:szCs w:val="20"/>
                <w:lang w:val="en-GB"/>
              </w:rPr>
              <w:t>s3=find(S&gt;ScN);</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00"/>
                <w:sz w:val="20"/>
                <w:szCs w:val="20"/>
                <w:lang w:val="en-GB"/>
              </w:rPr>
              <w:t>Z3=S(s3);</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00"/>
                <w:sz w:val="20"/>
                <w:szCs w:val="20"/>
                <w:lang w:val="en-GB"/>
              </w:rPr>
              <w:t>f3=k*E*h*(-q/Smax*Z3+r*ones(1,size(Z3,2)));</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00"/>
                <w:sz w:val="20"/>
                <w:szCs w:val="20"/>
                <w:lang w:val="en-GB"/>
              </w:rPr>
              <w:t xml:space="preserve">f=[f1 f2 f3]';                                                             </w:t>
            </w:r>
            <w:r>
              <w:rPr>
                <w:rFonts w:ascii="Courier New" w:hAnsi="Courier New" w:cs="Courier New"/>
                <w:color w:val="228B22"/>
                <w:sz w:val="20"/>
                <w:szCs w:val="20"/>
                <w:lang w:val="en-GB"/>
              </w:rPr>
              <w:t>%Matriks f^N</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00"/>
                <w:sz w:val="20"/>
                <w:szCs w:val="20"/>
                <w:lang w:val="en-GB"/>
              </w:rPr>
              <w:t xml:space="preserve">    </w:t>
            </w:r>
            <w:r>
              <w:rPr>
                <w:rFonts w:ascii="Courier New" w:hAnsi="Courier New" w:cs="Courier New"/>
                <w:color w:val="228B22"/>
                <w:sz w:val="20"/>
                <w:szCs w:val="20"/>
                <w:lang w:val="en-GB"/>
              </w:rPr>
              <w:t>%--Solusi pada level waktu N-1--%</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00"/>
                <w:sz w:val="20"/>
                <w:szCs w:val="20"/>
                <w:lang w:val="en-GB"/>
              </w:rPr>
              <w:t xml:space="preserve">alphaN_1=A\(B*u)+A\f;                                            </w:t>
            </w:r>
            <w:r>
              <w:rPr>
                <w:rFonts w:ascii="Courier New" w:hAnsi="Courier New" w:cs="Courier New"/>
                <w:color w:val="228B22"/>
                <w:sz w:val="20"/>
                <w:szCs w:val="20"/>
                <w:lang w:val="en-GB"/>
              </w:rPr>
              <w:t>%Nilai alpha^(N-1)</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00"/>
                <w:sz w:val="20"/>
                <w:szCs w:val="20"/>
                <w:lang w:val="en-GB"/>
              </w:rPr>
              <w:t>P2=(E*(Smax-S)/Smax)'-alphaN_1;</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00"/>
                <w:sz w:val="20"/>
                <w:szCs w:val="20"/>
                <w:lang w:val="en-GB"/>
              </w:rPr>
              <w:t xml:space="preserve"> </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228B22"/>
                <w:sz w:val="20"/>
                <w:szCs w:val="20"/>
                <w:lang w:val="en-GB"/>
              </w:rPr>
              <w:t>%------Perhitungan pada Level Waktu N-2,N-3,...,0-------------------------%</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00"/>
                <w:sz w:val="20"/>
                <w:szCs w:val="20"/>
                <w:lang w:val="en-GB"/>
              </w:rPr>
              <w:t xml:space="preserve">    </w:t>
            </w:r>
            <w:r>
              <w:rPr>
                <w:rFonts w:ascii="Courier New" w:hAnsi="Courier New" w:cs="Courier New"/>
                <w:color w:val="228B22"/>
                <w:sz w:val="20"/>
                <w:szCs w:val="20"/>
                <w:lang w:val="en-GB"/>
              </w:rPr>
              <w:t xml:space="preserve">%--Syarat batas bebas pada saat N-1--% </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00"/>
                <w:sz w:val="20"/>
                <w:szCs w:val="20"/>
                <w:lang w:val="en-GB"/>
              </w:rPr>
              <w:t>w=alphaN_1;</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00"/>
                <w:sz w:val="20"/>
                <w:szCs w:val="20"/>
                <w:lang w:val="en-GB"/>
              </w:rPr>
              <w:t>L=abs(u-w);</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00"/>
                <w:sz w:val="20"/>
                <w:szCs w:val="20"/>
                <w:lang w:val="en-GB"/>
              </w:rPr>
              <w:t>Sc=find(L&lt;epsilon);</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00"/>
                <w:sz w:val="20"/>
                <w:szCs w:val="20"/>
                <w:lang w:val="en-GB"/>
              </w:rPr>
              <w:t>Scn=S(Sc);</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00"/>
                <w:sz w:val="20"/>
                <w:szCs w:val="20"/>
                <w:lang w:val="en-GB"/>
              </w:rPr>
              <w:lastRenderedPageBreak/>
              <w:t>Sm=find(Scn&lt;=ScN);</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00"/>
                <w:sz w:val="20"/>
                <w:szCs w:val="20"/>
                <w:lang w:val="en-GB"/>
              </w:rPr>
              <w:t>bb=isempty(Sm);</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FF"/>
                <w:sz w:val="20"/>
                <w:szCs w:val="20"/>
                <w:lang w:val="en-GB"/>
              </w:rPr>
              <w:t>if</w:t>
            </w:r>
            <w:r>
              <w:rPr>
                <w:rFonts w:ascii="Courier New" w:hAnsi="Courier New" w:cs="Courier New"/>
                <w:color w:val="000000"/>
                <w:sz w:val="20"/>
                <w:szCs w:val="20"/>
                <w:lang w:val="en-GB"/>
              </w:rPr>
              <w:t xml:space="preserve"> bb==1</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00"/>
                <w:sz w:val="20"/>
                <w:szCs w:val="20"/>
                <w:lang w:val="en-GB"/>
              </w:rPr>
              <w:t xml:space="preserve">    display(</w:t>
            </w:r>
            <w:r>
              <w:rPr>
                <w:rFonts w:ascii="Courier New" w:hAnsi="Courier New" w:cs="Courier New"/>
                <w:color w:val="A020F0"/>
                <w:sz w:val="20"/>
                <w:szCs w:val="20"/>
                <w:lang w:val="en-GB"/>
              </w:rPr>
              <w:t>'error'</w:t>
            </w:r>
            <w:r>
              <w:rPr>
                <w:rFonts w:ascii="Courier New" w:hAnsi="Courier New" w:cs="Courier New"/>
                <w:color w:val="000000"/>
                <w:sz w:val="20"/>
                <w:szCs w:val="20"/>
                <w:lang w:val="en-GB"/>
              </w:rPr>
              <w:t>)</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00"/>
                <w:sz w:val="20"/>
                <w:szCs w:val="20"/>
                <w:lang w:val="en-GB"/>
              </w:rPr>
              <w:t xml:space="preserve">    </w:t>
            </w:r>
            <w:r>
              <w:rPr>
                <w:rFonts w:ascii="Courier New" w:hAnsi="Courier New" w:cs="Courier New"/>
                <w:color w:val="0000FF"/>
                <w:sz w:val="20"/>
                <w:szCs w:val="20"/>
                <w:lang w:val="en-GB"/>
              </w:rPr>
              <w:t>return</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FF"/>
                <w:sz w:val="20"/>
                <w:szCs w:val="20"/>
                <w:lang w:val="en-GB"/>
              </w:rPr>
              <w:t>end</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00"/>
                <w:sz w:val="20"/>
                <w:szCs w:val="20"/>
                <w:lang w:val="en-GB"/>
              </w:rPr>
              <w:t xml:space="preserve">ScN=Scn(max(Sm));                                                             </w:t>
            </w:r>
            <w:r>
              <w:rPr>
                <w:rFonts w:ascii="Courier New" w:hAnsi="Courier New" w:cs="Courier New"/>
                <w:color w:val="228B22"/>
                <w:sz w:val="20"/>
                <w:szCs w:val="20"/>
                <w:lang w:val="en-GB"/>
              </w:rPr>
              <w:t>%Nilai Syarat batas bebas pada saat N-1</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00"/>
                <w:sz w:val="20"/>
                <w:szCs w:val="20"/>
                <w:lang w:val="en-GB"/>
              </w:rPr>
              <w:t>batas2=ScN;</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00"/>
                <w:sz w:val="20"/>
                <w:szCs w:val="20"/>
                <w:lang w:val="en-GB"/>
              </w:rPr>
              <w:t xml:space="preserve">    </w:t>
            </w:r>
            <w:r>
              <w:rPr>
                <w:rFonts w:ascii="Courier New" w:hAnsi="Courier New" w:cs="Courier New"/>
                <w:color w:val="228B22"/>
                <w:sz w:val="20"/>
                <w:szCs w:val="20"/>
                <w:lang w:val="en-GB"/>
              </w:rPr>
              <w:t>%--Entri-entri matriks f^(N-1)--%</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00"/>
                <w:sz w:val="20"/>
                <w:szCs w:val="20"/>
                <w:lang w:val="en-GB"/>
              </w:rPr>
              <w:t>s1=find(S&lt;ScN);</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00"/>
                <w:sz w:val="20"/>
                <w:szCs w:val="20"/>
                <w:lang w:val="en-GB"/>
              </w:rPr>
              <w:t>Z1=S(s1);</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00"/>
                <w:sz w:val="20"/>
                <w:szCs w:val="20"/>
                <w:lang w:val="en-GB"/>
              </w:rPr>
              <w:t>f1=k*h*(q*(-Z1*(E/Smax+1)+(h^2)/3*ones(1,size(Z1,2)))+(3/2)*r*E*ones(1,size(Z1,2)));</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00"/>
                <w:sz w:val="20"/>
                <w:szCs w:val="20"/>
                <w:lang w:val="en-GB"/>
              </w:rPr>
              <w:t>s2=find(S==ScN);</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00"/>
                <w:sz w:val="20"/>
                <w:szCs w:val="20"/>
                <w:lang w:val="en-GB"/>
              </w:rPr>
              <w:t>Z2=S(s2);</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00"/>
                <w:sz w:val="20"/>
                <w:szCs w:val="20"/>
                <w:lang w:val="en-GB"/>
              </w:rPr>
              <w:t>f2=k*h*(q*(-Z2*(E/Smax+1/2)+(h^2)/6*ones(1,size(Z2,2)))+r*E*ones(1,size(Z2,2)));</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00"/>
                <w:sz w:val="20"/>
                <w:szCs w:val="20"/>
                <w:lang w:val="en-GB"/>
              </w:rPr>
              <w:t>s3=find(S&gt;ScN);</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00"/>
                <w:sz w:val="20"/>
                <w:szCs w:val="20"/>
                <w:lang w:val="en-GB"/>
              </w:rPr>
              <w:t>Z3=S(s3);</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00"/>
                <w:sz w:val="20"/>
                <w:szCs w:val="20"/>
                <w:lang w:val="en-GB"/>
              </w:rPr>
              <w:t>f3=k*E*h*(-q/Smax*Z3+r*ones(1,size(Z3,2)));</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00"/>
                <w:sz w:val="20"/>
                <w:szCs w:val="20"/>
                <w:lang w:val="en-GB"/>
              </w:rPr>
              <w:t xml:space="preserve">f=[f1 f2 f3]';                                                              </w:t>
            </w:r>
            <w:r>
              <w:rPr>
                <w:rFonts w:ascii="Courier New" w:hAnsi="Courier New" w:cs="Courier New"/>
                <w:color w:val="228B22"/>
                <w:sz w:val="20"/>
                <w:szCs w:val="20"/>
                <w:lang w:val="en-GB"/>
              </w:rPr>
              <w:t>%Matriks f^(N-1)</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00"/>
                <w:sz w:val="20"/>
                <w:szCs w:val="20"/>
                <w:lang w:val="en-GB"/>
              </w:rPr>
              <w:t xml:space="preserve">    </w:t>
            </w:r>
            <w:r>
              <w:rPr>
                <w:rFonts w:ascii="Courier New" w:hAnsi="Courier New" w:cs="Courier New"/>
                <w:color w:val="228B22"/>
                <w:sz w:val="20"/>
                <w:szCs w:val="20"/>
                <w:lang w:val="en-GB"/>
              </w:rPr>
              <w:t>%--Mulai iterasi--%</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FF"/>
                <w:sz w:val="20"/>
                <w:szCs w:val="20"/>
                <w:lang w:val="en-GB"/>
              </w:rPr>
              <w:t>for</w:t>
            </w:r>
            <w:r>
              <w:rPr>
                <w:rFonts w:ascii="Courier New" w:hAnsi="Courier New" w:cs="Courier New"/>
                <w:color w:val="000000"/>
                <w:sz w:val="20"/>
                <w:szCs w:val="20"/>
                <w:lang w:val="en-GB"/>
              </w:rPr>
              <w:t xml:space="preserve"> i=1:I-1   </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00"/>
                <w:sz w:val="20"/>
                <w:szCs w:val="20"/>
                <w:lang w:val="en-GB"/>
              </w:rPr>
              <w:t xml:space="preserve">alpha=(2*A-B)\(B*u)+(2*A-B)\f;                                        </w:t>
            </w:r>
            <w:r>
              <w:rPr>
                <w:rFonts w:ascii="Courier New" w:hAnsi="Courier New" w:cs="Courier New"/>
                <w:color w:val="228B22"/>
                <w:sz w:val="20"/>
                <w:szCs w:val="20"/>
                <w:lang w:val="en-GB"/>
              </w:rPr>
              <w:t>%Nilai alpha^j</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00"/>
                <w:sz w:val="20"/>
                <w:szCs w:val="20"/>
                <w:lang w:val="en-GB"/>
              </w:rPr>
              <w:t>L=abs(w-alpha) ;</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00"/>
                <w:sz w:val="20"/>
                <w:szCs w:val="20"/>
                <w:lang w:val="en-GB"/>
              </w:rPr>
              <w:t>u=w;</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00"/>
                <w:sz w:val="20"/>
                <w:szCs w:val="20"/>
                <w:lang w:val="en-GB"/>
              </w:rPr>
              <w:t>w=alpha;</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00"/>
                <w:sz w:val="20"/>
                <w:szCs w:val="20"/>
                <w:lang w:val="en-GB"/>
              </w:rPr>
              <w:t xml:space="preserve">            Sc=find(L&lt;epsilon);</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00"/>
                <w:sz w:val="20"/>
                <w:szCs w:val="20"/>
                <w:lang w:val="en-GB"/>
              </w:rPr>
              <w:t xml:space="preserve">            Scn=S(Sc);</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00"/>
                <w:sz w:val="20"/>
                <w:szCs w:val="20"/>
                <w:lang w:val="en-GB"/>
              </w:rPr>
              <w:t xml:space="preserve">            Sm=find(Scn&lt;=ScN);</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00"/>
                <w:sz w:val="20"/>
                <w:szCs w:val="20"/>
                <w:lang w:val="en-GB"/>
              </w:rPr>
              <w:t xml:space="preserve">            bb=isempty(Sm);</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00"/>
                <w:sz w:val="20"/>
                <w:szCs w:val="20"/>
                <w:lang w:val="en-GB"/>
              </w:rPr>
              <w:t xml:space="preserve">            </w:t>
            </w:r>
            <w:r>
              <w:rPr>
                <w:rFonts w:ascii="Courier New" w:hAnsi="Courier New" w:cs="Courier New"/>
                <w:color w:val="0000FF"/>
                <w:sz w:val="20"/>
                <w:szCs w:val="20"/>
                <w:lang w:val="en-GB"/>
              </w:rPr>
              <w:t>if</w:t>
            </w:r>
            <w:r>
              <w:rPr>
                <w:rFonts w:ascii="Courier New" w:hAnsi="Courier New" w:cs="Courier New"/>
                <w:color w:val="000000"/>
                <w:sz w:val="20"/>
                <w:szCs w:val="20"/>
                <w:lang w:val="en-GB"/>
              </w:rPr>
              <w:t xml:space="preserve"> bb==1</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00"/>
                <w:sz w:val="20"/>
                <w:szCs w:val="20"/>
                <w:lang w:val="en-GB"/>
              </w:rPr>
              <w:lastRenderedPageBreak/>
              <w:t xml:space="preserve">    display(</w:t>
            </w:r>
            <w:r>
              <w:rPr>
                <w:rFonts w:ascii="Courier New" w:hAnsi="Courier New" w:cs="Courier New"/>
                <w:color w:val="A020F0"/>
                <w:sz w:val="20"/>
                <w:szCs w:val="20"/>
                <w:lang w:val="en-GB"/>
              </w:rPr>
              <w:t>'error1'</w:t>
            </w:r>
            <w:r>
              <w:rPr>
                <w:rFonts w:ascii="Courier New" w:hAnsi="Courier New" w:cs="Courier New"/>
                <w:color w:val="000000"/>
                <w:sz w:val="20"/>
                <w:szCs w:val="20"/>
                <w:lang w:val="en-GB"/>
              </w:rPr>
              <w:t>)</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00"/>
                <w:sz w:val="20"/>
                <w:szCs w:val="20"/>
                <w:lang w:val="en-GB"/>
              </w:rPr>
              <w:t xml:space="preserve">    iterasi_ke=i</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00"/>
                <w:sz w:val="20"/>
                <w:szCs w:val="20"/>
                <w:lang w:val="en-GB"/>
              </w:rPr>
              <w:t xml:space="preserve">    </w:t>
            </w:r>
            <w:r>
              <w:rPr>
                <w:rFonts w:ascii="Courier New" w:hAnsi="Courier New" w:cs="Courier New"/>
                <w:color w:val="0000FF"/>
                <w:sz w:val="20"/>
                <w:szCs w:val="20"/>
                <w:lang w:val="en-GB"/>
              </w:rPr>
              <w:t>break</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FF"/>
                <w:sz w:val="20"/>
                <w:szCs w:val="20"/>
                <w:lang w:val="en-GB"/>
              </w:rPr>
              <w:t>end</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00"/>
                <w:sz w:val="20"/>
                <w:szCs w:val="20"/>
                <w:lang w:val="en-GB"/>
              </w:rPr>
              <w:t xml:space="preserve">            ScN=Scn(max(Sm));                                        </w:t>
            </w:r>
            <w:r>
              <w:rPr>
                <w:rFonts w:ascii="Courier New" w:hAnsi="Courier New" w:cs="Courier New"/>
                <w:color w:val="228B22"/>
                <w:sz w:val="20"/>
                <w:szCs w:val="20"/>
                <w:lang w:val="en-GB"/>
              </w:rPr>
              <w:t>%Sc(j)</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00"/>
                <w:sz w:val="20"/>
                <w:szCs w:val="20"/>
                <w:lang w:val="en-GB"/>
              </w:rPr>
              <w:t xml:space="preserve">            H(1,i)=ScN;</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00"/>
                <w:sz w:val="20"/>
                <w:szCs w:val="20"/>
                <w:lang w:val="en-GB"/>
              </w:rPr>
              <w:t xml:space="preserve">           D(:,i)=alpha;</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00"/>
                <w:sz w:val="20"/>
                <w:szCs w:val="20"/>
                <w:lang w:val="en-GB"/>
              </w:rPr>
              <w:t xml:space="preserve">           F(:,i)=(E*(Smax-S)/Smax)'-alpha;</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00"/>
                <w:sz w:val="20"/>
                <w:szCs w:val="20"/>
                <w:lang w:val="en-GB"/>
              </w:rPr>
              <w:t>s1=find(S&lt;ScN);</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00"/>
                <w:sz w:val="20"/>
                <w:szCs w:val="20"/>
                <w:lang w:val="en-GB"/>
              </w:rPr>
              <w:t>Z1=S(s1);</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00"/>
                <w:sz w:val="20"/>
                <w:szCs w:val="20"/>
                <w:lang w:val="en-GB"/>
              </w:rPr>
              <w:t>f1=k*h*(q*(-Z1*(E/Smax+1)+(h^2)/3*ones(1,size(Z1,2)))+3/2*r*E*ones(1,size(Z1,2)));</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00"/>
                <w:sz w:val="20"/>
                <w:szCs w:val="20"/>
                <w:lang w:val="en-GB"/>
              </w:rPr>
              <w:t>s2=find(S==ScN);</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00"/>
                <w:sz w:val="20"/>
                <w:szCs w:val="20"/>
                <w:lang w:val="en-GB"/>
              </w:rPr>
              <w:t>Z2=S(s2);</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00"/>
                <w:sz w:val="20"/>
                <w:szCs w:val="20"/>
                <w:lang w:val="en-GB"/>
              </w:rPr>
              <w:t>f2=k*h*(q*(-Z2*(E/Smax+1/2)+(h^2)/6*ones(1,size(Z2,2)))+r*E*ones(1,size(Z2,2)));</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00"/>
                <w:sz w:val="20"/>
                <w:szCs w:val="20"/>
                <w:lang w:val="en-GB"/>
              </w:rPr>
              <w:t>s3=find(S&gt;ScN);</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00"/>
                <w:sz w:val="20"/>
                <w:szCs w:val="20"/>
                <w:lang w:val="en-GB"/>
              </w:rPr>
              <w:t>Z3=S(s3);</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00"/>
                <w:sz w:val="20"/>
                <w:szCs w:val="20"/>
                <w:lang w:val="en-GB"/>
              </w:rPr>
              <w:t>f3=k*E*h*(-q/Smax*Z3+r*ones(1,size(Z3,2)));</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00"/>
                <w:sz w:val="20"/>
                <w:szCs w:val="20"/>
                <w:lang w:val="en-GB"/>
              </w:rPr>
              <w:t xml:space="preserve">f=[f1 f2 f3]';                                          </w:t>
            </w:r>
            <w:r>
              <w:rPr>
                <w:rFonts w:ascii="Courier New" w:hAnsi="Courier New" w:cs="Courier New"/>
                <w:color w:val="228B22"/>
                <w:sz w:val="20"/>
                <w:szCs w:val="20"/>
                <w:lang w:val="en-GB"/>
              </w:rPr>
              <w:t>%f(j)</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FF"/>
                <w:sz w:val="20"/>
                <w:szCs w:val="20"/>
                <w:lang w:val="en-GB"/>
              </w:rPr>
              <w:t>end</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00"/>
                <w:sz w:val="20"/>
                <w:szCs w:val="20"/>
                <w:lang w:val="en-GB"/>
              </w:rPr>
              <w:t>DD=[alphaN',alphaN_1,D];</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00"/>
                <w:sz w:val="20"/>
                <w:szCs w:val="20"/>
                <w:lang w:val="en-GB"/>
              </w:rPr>
              <w:t>P=[P1,P2,F];</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00"/>
                <w:sz w:val="20"/>
                <w:szCs w:val="20"/>
                <w:lang w:val="en-GB"/>
              </w:rPr>
              <w:t>lamaiterasi=toc</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00"/>
                <w:sz w:val="20"/>
                <w:szCs w:val="20"/>
                <w:lang w:val="en-GB"/>
              </w:rPr>
              <w:t>BATAS=[batas1 batas2 H]';</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00"/>
                <w:sz w:val="20"/>
                <w:szCs w:val="20"/>
                <w:lang w:val="en-GB"/>
              </w:rPr>
              <w:t>qqq=BATAS';</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00"/>
                <w:sz w:val="20"/>
                <w:szCs w:val="20"/>
                <w:lang w:val="en-GB"/>
              </w:rPr>
              <w:t>waktu=[M:-1:1];</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00"/>
                <w:sz w:val="20"/>
                <w:szCs w:val="20"/>
                <w:lang w:val="en-GB"/>
              </w:rPr>
              <w:t>[X,Y]=meshgrid(waktu,S);</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FF"/>
                <w:sz w:val="20"/>
                <w:szCs w:val="20"/>
                <w:lang w:val="en-GB"/>
              </w:rPr>
              <w:t>if</w:t>
            </w:r>
            <w:r>
              <w:rPr>
                <w:rFonts w:ascii="Courier New" w:hAnsi="Courier New" w:cs="Courier New"/>
                <w:color w:val="000000"/>
                <w:sz w:val="20"/>
                <w:szCs w:val="20"/>
                <w:lang w:val="en-GB"/>
              </w:rPr>
              <w:t xml:space="preserve"> size(P)==size(X)</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00"/>
                <w:sz w:val="20"/>
                <w:szCs w:val="20"/>
                <w:lang w:val="en-GB"/>
              </w:rPr>
              <w:t>figure</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00"/>
                <w:sz w:val="20"/>
                <w:szCs w:val="20"/>
                <w:lang w:val="en-GB"/>
              </w:rPr>
              <w:t>mesh(X,Y,P);</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FF"/>
                <w:sz w:val="20"/>
                <w:szCs w:val="20"/>
                <w:lang w:val="en-GB"/>
              </w:rPr>
              <w:t>else</w:t>
            </w:r>
            <w:r>
              <w:rPr>
                <w:rFonts w:ascii="Courier New" w:hAnsi="Courier New" w:cs="Courier New"/>
                <w:color w:val="000000"/>
                <w:sz w:val="20"/>
                <w:szCs w:val="20"/>
                <w:lang w:val="en-GB"/>
              </w:rPr>
              <w:t xml:space="preserve"> display(</w:t>
            </w:r>
            <w:r>
              <w:rPr>
                <w:rFonts w:ascii="Courier New" w:hAnsi="Courier New" w:cs="Courier New"/>
                <w:color w:val="A020F0"/>
                <w:sz w:val="20"/>
                <w:szCs w:val="20"/>
                <w:lang w:val="en-GB"/>
              </w:rPr>
              <w:t>'error2'</w:t>
            </w:r>
            <w:r>
              <w:rPr>
                <w:rFonts w:ascii="Courier New" w:hAnsi="Courier New" w:cs="Courier New"/>
                <w:color w:val="000000"/>
                <w:sz w:val="20"/>
                <w:szCs w:val="20"/>
                <w:lang w:val="en-GB"/>
              </w:rPr>
              <w:t>)</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FF"/>
                <w:sz w:val="20"/>
                <w:szCs w:val="20"/>
                <w:lang w:val="en-GB"/>
              </w:rPr>
              <w:t>if</w:t>
            </w:r>
            <w:r>
              <w:rPr>
                <w:rFonts w:ascii="Courier New" w:hAnsi="Courier New" w:cs="Courier New"/>
                <w:color w:val="000000"/>
                <w:sz w:val="20"/>
                <w:szCs w:val="20"/>
                <w:lang w:val="en-GB"/>
              </w:rPr>
              <w:t xml:space="preserve"> size(waktu)==size(qqq)</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00"/>
                <w:sz w:val="20"/>
                <w:szCs w:val="20"/>
                <w:lang w:val="en-GB"/>
              </w:rPr>
              <w:t>figure</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00"/>
                <w:sz w:val="20"/>
                <w:szCs w:val="20"/>
                <w:lang w:val="en-GB"/>
              </w:rPr>
              <w:lastRenderedPageBreak/>
              <w:t>plot(qqq,waktu)</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FF"/>
                <w:sz w:val="20"/>
                <w:szCs w:val="20"/>
                <w:lang w:val="en-GB"/>
              </w:rPr>
              <w:t>else</w:t>
            </w:r>
            <w:r>
              <w:rPr>
                <w:rFonts w:ascii="Courier New" w:hAnsi="Courier New" w:cs="Courier New"/>
                <w:color w:val="000000"/>
                <w:sz w:val="20"/>
                <w:szCs w:val="20"/>
                <w:lang w:val="en-GB"/>
              </w:rPr>
              <w:t xml:space="preserve"> display(</w:t>
            </w:r>
            <w:r>
              <w:rPr>
                <w:rFonts w:ascii="Courier New" w:hAnsi="Courier New" w:cs="Courier New"/>
                <w:color w:val="A020F0"/>
                <w:sz w:val="20"/>
                <w:szCs w:val="20"/>
                <w:lang w:val="en-GB"/>
              </w:rPr>
              <w:t>'error3'</w:t>
            </w:r>
            <w:r>
              <w:rPr>
                <w:rFonts w:ascii="Courier New" w:hAnsi="Courier New" w:cs="Courier New"/>
                <w:color w:val="000000"/>
                <w:sz w:val="20"/>
                <w:szCs w:val="20"/>
                <w:lang w:val="en-GB"/>
              </w:rPr>
              <w:t>)</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FF"/>
                <w:sz w:val="20"/>
                <w:szCs w:val="20"/>
                <w:lang w:val="en-GB"/>
              </w:rPr>
              <w:t>end</w:t>
            </w:r>
          </w:p>
          <w:p w:rsidR="00627D44" w:rsidRDefault="00627D44" w:rsidP="00627D44">
            <w:pPr>
              <w:autoSpaceDE w:val="0"/>
              <w:autoSpaceDN w:val="0"/>
              <w:adjustRightInd w:val="0"/>
              <w:spacing w:line="360" w:lineRule="auto"/>
              <w:rPr>
                <w:rFonts w:ascii="Courier New" w:hAnsi="Courier New" w:cs="Courier New"/>
                <w:lang w:val="en-GB"/>
              </w:rPr>
            </w:pPr>
            <w:r>
              <w:rPr>
                <w:rFonts w:ascii="Courier New" w:hAnsi="Courier New" w:cs="Courier New"/>
                <w:color w:val="0000FF"/>
                <w:sz w:val="20"/>
                <w:szCs w:val="20"/>
                <w:lang w:val="en-GB"/>
              </w:rPr>
              <w:t xml:space="preserve"> </w:t>
            </w:r>
          </w:p>
          <w:p w:rsidR="00627D44" w:rsidRPr="00F043F3" w:rsidRDefault="00627D44" w:rsidP="00627D44">
            <w:pPr>
              <w:rPr>
                <w:i/>
              </w:rPr>
            </w:pPr>
            <w:r>
              <w:t xml:space="preserve">Disimpan sebagai </w:t>
            </w:r>
            <w:r>
              <w:rPr>
                <w:i/>
              </w:rPr>
              <w:t>opsi_jual.m</w:t>
            </w:r>
          </w:p>
          <w:p w:rsidR="00627D44" w:rsidRDefault="00627D44" w:rsidP="00627D44">
            <w:pPr>
              <w:spacing w:line="360" w:lineRule="auto"/>
            </w:pPr>
          </w:p>
          <w:p w:rsidR="00763299" w:rsidRPr="00654BF7" w:rsidRDefault="00763299" w:rsidP="0014464F"/>
        </w:tc>
        <w:tc>
          <w:tcPr>
            <w:tcW w:w="890" w:type="dxa"/>
            <w:vAlign w:val="center"/>
          </w:tcPr>
          <w:p w:rsidR="00763299" w:rsidRPr="00654BF7" w:rsidRDefault="00763299" w:rsidP="0014464F"/>
        </w:tc>
      </w:tr>
    </w:tbl>
    <w:p w:rsidR="00627D44" w:rsidRDefault="00627D44">
      <w:r>
        <w:lastRenderedPageBreak/>
        <w:br w:type="page"/>
      </w:r>
    </w:p>
    <w:tbl>
      <w:tblPr>
        <w:tblStyle w:val="TableGrid"/>
        <w:tblW w:w="0" w:type="auto"/>
        <w:tblLook w:val="04A0"/>
      </w:tblPr>
      <w:tblGrid>
        <w:gridCol w:w="1809"/>
        <w:gridCol w:w="5954"/>
      </w:tblGrid>
      <w:tr w:rsidR="00763299" w:rsidRPr="00654BF7" w:rsidTr="00627D44">
        <w:trPr>
          <w:trHeight w:val="510"/>
        </w:trPr>
        <w:tc>
          <w:tcPr>
            <w:tcW w:w="1809" w:type="dxa"/>
            <w:tcBorders>
              <w:top w:val="nil"/>
              <w:left w:val="nil"/>
              <w:bottom w:val="nil"/>
              <w:right w:val="nil"/>
            </w:tcBorders>
          </w:tcPr>
          <w:p w:rsidR="00763299" w:rsidRPr="00654BF7" w:rsidRDefault="00763299" w:rsidP="0014464F">
            <w:r w:rsidRPr="00654BF7">
              <w:lastRenderedPageBreak/>
              <w:t>Lampiran 3</w:t>
            </w:r>
          </w:p>
        </w:tc>
        <w:tc>
          <w:tcPr>
            <w:tcW w:w="5954" w:type="dxa"/>
            <w:tcBorders>
              <w:top w:val="nil"/>
              <w:left w:val="nil"/>
              <w:bottom w:val="nil"/>
              <w:right w:val="nil"/>
            </w:tcBorders>
          </w:tcPr>
          <w:p w:rsidR="00763299" w:rsidRPr="00654BF7" w:rsidRDefault="00763299" w:rsidP="0014464F">
            <w:r w:rsidRPr="00654BF7">
              <w:t>Has</w:t>
            </w:r>
            <w:r>
              <w:t>il Perhitungan Numerik Harga Opsi</w:t>
            </w:r>
          </w:p>
        </w:tc>
      </w:tr>
    </w:tbl>
    <w:tbl>
      <w:tblPr>
        <w:tblStyle w:val="TableGrid"/>
        <w:tblpPr w:leftFromText="180" w:rightFromText="180" w:vertAnchor="text" w:tblpXSpec="center" w:tblpY="1"/>
        <w:tblOverlap w:val="never"/>
        <w:tblW w:w="0" w:type="auto"/>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Layout w:type="fixed"/>
        <w:tblLook w:val="04A0"/>
      </w:tblPr>
      <w:tblGrid>
        <w:gridCol w:w="959"/>
        <w:gridCol w:w="2126"/>
        <w:gridCol w:w="2268"/>
        <w:gridCol w:w="2268"/>
      </w:tblGrid>
      <w:tr w:rsidR="0049542E" w:rsidTr="0014464F">
        <w:trPr>
          <w:trHeight w:val="907"/>
        </w:trPr>
        <w:tc>
          <w:tcPr>
            <w:tcW w:w="959" w:type="dxa"/>
            <w:tcBorders>
              <w:top w:val="single" w:sz="8" w:space="0" w:color="auto"/>
              <w:right w:val="single" w:sz="8" w:space="0" w:color="auto"/>
            </w:tcBorders>
            <w:vAlign w:val="center"/>
          </w:tcPr>
          <w:p w:rsidR="0049542E" w:rsidRDefault="0049542E" w:rsidP="0014464F">
            <w:pPr>
              <w:jc w:val="center"/>
            </w:pPr>
            <w:r w:rsidRPr="00463072">
              <w:rPr>
                <w:position w:val="-6"/>
              </w:rPr>
              <w:object w:dxaOrig="139" w:dyaOrig="260">
                <v:shape id="_x0000_i1273" type="#_x0000_t75" style="width:6.75pt;height:12.75pt" o:ole="">
                  <v:imagedata r:id="rId532" o:title=""/>
                </v:shape>
                <o:OLEObject Type="Embed" ProgID="Equation.DSMT4" ShapeID="_x0000_i1273" DrawAspect="Content" ObjectID="_1416629892" r:id="rId533"/>
              </w:object>
            </w:r>
          </w:p>
        </w:tc>
        <w:tc>
          <w:tcPr>
            <w:tcW w:w="2126" w:type="dxa"/>
            <w:tcBorders>
              <w:top w:val="single" w:sz="8" w:space="0" w:color="auto"/>
              <w:right w:val="single" w:sz="8" w:space="0" w:color="auto"/>
            </w:tcBorders>
            <w:vAlign w:val="center"/>
          </w:tcPr>
          <w:p w:rsidR="0049542E" w:rsidRDefault="0049542E" w:rsidP="0014464F">
            <w:pPr>
              <w:jc w:val="center"/>
            </w:pPr>
            <w:r>
              <w:t>Harga Saham (</w:t>
            </w:r>
            <w:r w:rsidRPr="007C393E">
              <w:rPr>
                <w:position w:val="-12"/>
              </w:rPr>
              <w:object w:dxaOrig="240" w:dyaOrig="360">
                <v:shape id="_x0000_i1274" type="#_x0000_t75" style="width:12pt;height:18pt" o:ole="">
                  <v:imagedata r:id="rId534" o:title=""/>
                </v:shape>
                <o:OLEObject Type="Embed" ProgID="Equation.DSMT4" ShapeID="_x0000_i1274" DrawAspect="Content" ObjectID="_1416629893" r:id="rId535"/>
              </w:object>
            </w:r>
            <w:r>
              <w:t>)</w:t>
            </w:r>
          </w:p>
        </w:tc>
        <w:tc>
          <w:tcPr>
            <w:tcW w:w="2268" w:type="dxa"/>
            <w:tcBorders>
              <w:top w:val="single" w:sz="8" w:space="0" w:color="auto"/>
            </w:tcBorders>
            <w:vAlign w:val="center"/>
          </w:tcPr>
          <w:p w:rsidR="0049542E" w:rsidRDefault="0049542E" w:rsidP="0014464F">
            <w:pPr>
              <w:jc w:val="center"/>
            </w:pPr>
            <w:r>
              <w:t>Harga Opsi Beli</w:t>
            </w:r>
            <w:r w:rsidRPr="00FC0D15">
              <w:rPr>
                <w:position w:val="-12"/>
              </w:rPr>
              <w:object w:dxaOrig="820" w:dyaOrig="360">
                <v:shape id="_x0000_i1275" type="#_x0000_t75" style="width:41.25pt;height:18.75pt" o:ole="">
                  <v:imagedata r:id="rId536" o:title=""/>
                </v:shape>
                <o:OLEObject Type="Embed" ProgID="Equation.DSMT4" ShapeID="_x0000_i1275" DrawAspect="Content" ObjectID="_1416629894" r:id="rId537"/>
              </w:object>
            </w:r>
          </w:p>
        </w:tc>
        <w:tc>
          <w:tcPr>
            <w:tcW w:w="2268" w:type="dxa"/>
            <w:tcBorders>
              <w:top w:val="single" w:sz="8" w:space="0" w:color="auto"/>
            </w:tcBorders>
            <w:vAlign w:val="center"/>
          </w:tcPr>
          <w:p w:rsidR="0049542E" w:rsidRDefault="0049542E" w:rsidP="0014464F">
            <w:pPr>
              <w:jc w:val="center"/>
            </w:pPr>
            <w:r>
              <w:t>Harga Opsi Jual</w:t>
            </w:r>
            <w:r w:rsidRPr="00FC0D15">
              <w:rPr>
                <w:position w:val="-12"/>
              </w:rPr>
              <w:object w:dxaOrig="800" w:dyaOrig="360">
                <v:shape id="_x0000_i1276" type="#_x0000_t75" style="width:39.75pt;height:18.75pt" o:ole="">
                  <v:imagedata r:id="rId538" o:title=""/>
                </v:shape>
                <o:OLEObject Type="Embed" ProgID="Equation.DSMT4" ShapeID="_x0000_i1276" DrawAspect="Content" ObjectID="_1416629895" r:id="rId539"/>
              </w:object>
            </w:r>
          </w:p>
        </w:tc>
      </w:tr>
      <w:tr w:rsidR="0049542E" w:rsidTr="0014464F">
        <w:trPr>
          <w:trHeight w:val="831"/>
        </w:trPr>
        <w:tc>
          <w:tcPr>
            <w:tcW w:w="959" w:type="dxa"/>
            <w:vAlign w:val="center"/>
          </w:tcPr>
          <w:p w:rsidR="0049542E" w:rsidRPr="007C393E" w:rsidRDefault="0049542E" w:rsidP="0014464F">
            <w:r w:rsidRPr="007C393E">
              <w:t xml:space="preserve">   </w:t>
            </w:r>
            <w:r>
              <w:t xml:space="preserve">  </w:t>
            </w:r>
            <w:r w:rsidRPr="007C393E">
              <w:t>1</w:t>
            </w:r>
          </w:p>
          <w:p w:rsidR="0049542E" w:rsidRPr="007C393E" w:rsidRDefault="0049542E" w:rsidP="0014464F">
            <w:r w:rsidRPr="007C393E">
              <w:t xml:space="preserve">     2</w:t>
            </w:r>
          </w:p>
          <w:p w:rsidR="0049542E" w:rsidRPr="007C393E" w:rsidRDefault="0049542E" w:rsidP="0014464F">
            <w:r w:rsidRPr="007C393E">
              <w:t xml:space="preserve">     3</w:t>
            </w:r>
          </w:p>
          <w:p w:rsidR="0049542E" w:rsidRPr="007C393E" w:rsidRDefault="0049542E" w:rsidP="0014464F">
            <w:r w:rsidRPr="007C393E">
              <w:t xml:space="preserve">     4</w:t>
            </w:r>
          </w:p>
          <w:p w:rsidR="0049542E" w:rsidRPr="007C393E" w:rsidRDefault="0049542E" w:rsidP="0014464F">
            <w:r w:rsidRPr="007C393E">
              <w:t xml:space="preserve">     5</w:t>
            </w:r>
          </w:p>
          <w:p w:rsidR="0049542E" w:rsidRPr="007C393E" w:rsidRDefault="0049542E" w:rsidP="0014464F">
            <w:r w:rsidRPr="007C393E">
              <w:t xml:space="preserve">     6</w:t>
            </w:r>
          </w:p>
          <w:p w:rsidR="0049542E" w:rsidRPr="007C393E" w:rsidRDefault="0049542E" w:rsidP="0014464F">
            <w:r w:rsidRPr="007C393E">
              <w:t xml:space="preserve">     7</w:t>
            </w:r>
          </w:p>
          <w:p w:rsidR="0049542E" w:rsidRPr="007C393E" w:rsidRDefault="0049542E" w:rsidP="0014464F">
            <w:r w:rsidRPr="007C393E">
              <w:t xml:space="preserve">     8</w:t>
            </w:r>
          </w:p>
          <w:p w:rsidR="0049542E" w:rsidRPr="007C393E" w:rsidRDefault="0049542E" w:rsidP="0014464F">
            <w:r w:rsidRPr="007C393E">
              <w:t xml:space="preserve">     9</w:t>
            </w:r>
          </w:p>
          <w:p w:rsidR="0049542E" w:rsidRPr="007C393E" w:rsidRDefault="0049542E" w:rsidP="0014464F">
            <w:r w:rsidRPr="007C393E">
              <w:t xml:space="preserve">    10</w:t>
            </w:r>
          </w:p>
          <w:p w:rsidR="0049542E" w:rsidRPr="007C393E" w:rsidRDefault="0049542E" w:rsidP="0014464F">
            <w:r w:rsidRPr="007C393E">
              <w:t xml:space="preserve">    11</w:t>
            </w:r>
          </w:p>
          <w:p w:rsidR="0049542E" w:rsidRPr="007C393E" w:rsidRDefault="0049542E" w:rsidP="0014464F">
            <w:r w:rsidRPr="007C393E">
              <w:t xml:space="preserve">    12</w:t>
            </w:r>
          </w:p>
          <w:p w:rsidR="0049542E" w:rsidRPr="007C393E" w:rsidRDefault="0049542E" w:rsidP="0014464F">
            <w:r w:rsidRPr="007C393E">
              <w:t xml:space="preserve">    13</w:t>
            </w:r>
          </w:p>
          <w:p w:rsidR="0049542E" w:rsidRPr="007C393E" w:rsidRDefault="0049542E" w:rsidP="0014464F">
            <w:r w:rsidRPr="007C393E">
              <w:t xml:space="preserve">    14</w:t>
            </w:r>
          </w:p>
          <w:p w:rsidR="0049542E" w:rsidRPr="007C393E" w:rsidRDefault="0049542E" w:rsidP="0014464F">
            <w:r w:rsidRPr="007C393E">
              <w:t xml:space="preserve">    15</w:t>
            </w:r>
          </w:p>
          <w:p w:rsidR="0049542E" w:rsidRPr="007C393E" w:rsidRDefault="0049542E" w:rsidP="0014464F">
            <w:r w:rsidRPr="007C393E">
              <w:t xml:space="preserve">    16</w:t>
            </w:r>
          </w:p>
          <w:p w:rsidR="0049542E" w:rsidRPr="007C393E" w:rsidRDefault="0049542E" w:rsidP="0014464F">
            <w:r w:rsidRPr="007C393E">
              <w:t xml:space="preserve">    17</w:t>
            </w:r>
          </w:p>
          <w:p w:rsidR="0049542E" w:rsidRPr="007C393E" w:rsidRDefault="0049542E" w:rsidP="0014464F">
            <w:r w:rsidRPr="007C393E">
              <w:t xml:space="preserve">    18</w:t>
            </w:r>
          </w:p>
          <w:p w:rsidR="0049542E" w:rsidRPr="007C393E" w:rsidRDefault="0049542E" w:rsidP="0014464F">
            <w:r w:rsidRPr="007C393E">
              <w:t xml:space="preserve">    19</w:t>
            </w:r>
          </w:p>
          <w:p w:rsidR="0049542E" w:rsidRPr="007C393E" w:rsidRDefault="0049542E" w:rsidP="0014464F">
            <w:r w:rsidRPr="007C393E">
              <w:t xml:space="preserve">    20</w:t>
            </w:r>
          </w:p>
          <w:p w:rsidR="0049542E" w:rsidRPr="007C393E" w:rsidRDefault="0049542E" w:rsidP="0014464F">
            <w:r w:rsidRPr="007C393E">
              <w:t xml:space="preserve">    21</w:t>
            </w:r>
          </w:p>
          <w:p w:rsidR="0049542E" w:rsidRPr="007C393E" w:rsidRDefault="0049542E" w:rsidP="0014464F">
            <w:r w:rsidRPr="007C393E">
              <w:t xml:space="preserve">    22</w:t>
            </w:r>
          </w:p>
          <w:p w:rsidR="0049542E" w:rsidRPr="007C393E" w:rsidRDefault="0049542E" w:rsidP="0014464F">
            <w:r w:rsidRPr="007C393E">
              <w:t xml:space="preserve">    23</w:t>
            </w:r>
          </w:p>
          <w:p w:rsidR="0049542E" w:rsidRPr="007C393E" w:rsidRDefault="0049542E" w:rsidP="0014464F">
            <w:r w:rsidRPr="007C393E">
              <w:t xml:space="preserve">    24</w:t>
            </w:r>
          </w:p>
          <w:p w:rsidR="0049542E" w:rsidRPr="007C393E" w:rsidRDefault="0049542E" w:rsidP="0014464F">
            <w:r w:rsidRPr="007C393E">
              <w:t xml:space="preserve">    25</w:t>
            </w:r>
          </w:p>
          <w:p w:rsidR="0049542E" w:rsidRPr="007C393E" w:rsidRDefault="0049542E" w:rsidP="0014464F">
            <w:r w:rsidRPr="007C393E">
              <w:t xml:space="preserve">    26</w:t>
            </w:r>
          </w:p>
          <w:p w:rsidR="0049542E" w:rsidRPr="007C393E" w:rsidRDefault="0049542E" w:rsidP="0014464F">
            <w:r w:rsidRPr="007C393E">
              <w:t xml:space="preserve">    27</w:t>
            </w:r>
          </w:p>
          <w:p w:rsidR="0049542E" w:rsidRPr="007C393E" w:rsidRDefault="0049542E" w:rsidP="0014464F">
            <w:r w:rsidRPr="007C393E">
              <w:t xml:space="preserve">    28</w:t>
            </w:r>
          </w:p>
          <w:p w:rsidR="0049542E" w:rsidRPr="007C393E" w:rsidRDefault="0049542E" w:rsidP="0014464F">
            <w:r w:rsidRPr="007C393E">
              <w:t xml:space="preserve">    29</w:t>
            </w:r>
          </w:p>
          <w:p w:rsidR="0049542E" w:rsidRPr="007C393E" w:rsidRDefault="0049542E" w:rsidP="0014464F">
            <w:r w:rsidRPr="007C393E">
              <w:t xml:space="preserve">    30</w:t>
            </w:r>
          </w:p>
          <w:p w:rsidR="0049542E" w:rsidRPr="007C393E" w:rsidRDefault="0049542E" w:rsidP="0014464F">
            <w:r w:rsidRPr="007C393E">
              <w:t xml:space="preserve">    31</w:t>
            </w:r>
          </w:p>
          <w:p w:rsidR="0049542E" w:rsidRPr="007C393E" w:rsidRDefault="0049542E" w:rsidP="0014464F">
            <w:r w:rsidRPr="007C393E">
              <w:t xml:space="preserve">    32</w:t>
            </w:r>
          </w:p>
          <w:p w:rsidR="0049542E" w:rsidRPr="007C393E" w:rsidRDefault="0049542E" w:rsidP="0014464F">
            <w:r w:rsidRPr="007C393E">
              <w:t xml:space="preserve">    33</w:t>
            </w:r>
          </w:p>
          <w:p w:rsidR="0049542E" w:rsidRPr="007C393E" w:rsidRDefault="0049542E" w:rsidP="0014464F">
            <w:r w:rsidRPr="007C393E">
              <w:t xml:space="preserve">    34</w:t>
            </w:r>
          </w:p>
          <w:p w:rsidR="0049542E" w:rsidRPr="007C393E" w:rsidRDefault="0049542E" w:rsidP="0014464F">
            <w:r w:rsidRPr="007C393E">
              <w:t xml:space="preserve">    35</w:t>
            </w:r>
          </w:p>
          <w:p w:rsidR="0049542E" w:rsidRPr="007C393E" w:rsidRDefault="0049542E" w:rsidP="0014464F">
            <w:r w:rsidRPr="007C393E">
              <w:t xml:space="preserve">    36</w:t>
            </w:r>
          </w:p>
          <w:p w:rsidR="0049542E" w:rsidRPr="007C393E" w:rsidRDefault="0049542E" w:rsidP="0014464F">
            <w:r w:rsidRPr="007C393E">
              <w:t xml:space="preserve">    37</w:t>
            </w:r>
          </w:p>
          <w:p w:rsidR="0049542E" w:rsidRPr="007C393E" w:rsidRDefault="0049542E" w:rsidP="0014464F">
            <w:r w:rsidRPr="007C393E">
              <w:t xml:space="preserve">    38</w:t>
            </w:r>
          </w:p>
          <w:p w:rsidR="0049542E" w:rsidRPr="007C393E" w:rsidRDefault="0049542E" w:rsidP="0014464F">
            <w:r w:rsidRPr="007C393E">
              <w:t xml:space="preserve">    39</w:t>
            </w:r>
          </w:p>
          <w:p w:rsidR="0049542E" w:rsidRPr="007C393E" w:rsidRDefault="0049542E" w:rsidP="0014464F">
            <w:r w:rsidRPr="007C393E">
              <w:t xml:space="preserve">    40</w:t>
            </w:r>
          </w:p>
          <w:p w:rsidR="0049542E" w:rsidRPr="007C393E" w:rsidRDefault="0049542E" w:rsidP="0014464F">
            <w:r w:rsidRPr="007C393E">
              <w:t xml:space="preserve">    41</w:t>
            </w:r>
          </w:p>
          <w:p w:rsidR="0049542E" w:rsidRPr="007C393E" w:rsidRDefault="0049542E" w:rsidP="0014464F">
            <w:r w:rsidRPr="007C393E">
              <w:lastRenderedPageBreak/>
              <w:t xml:space="preserve">    42</w:t>
            </w:r>
          </w:p>
          <w:p w:rsidR="0049542E" w:rsidRPr="007C393E" w:rsidRDefault="0049542E" w:rsidP="0014464F">
            <w:r w:rsidRPr="007C393E">
              <w:t xml:space="preserve">    43</w:t>
            </w:r>
          </w:p>
          <w:p w:rsidR="0049542E" w:rsidRPr="007C393E" w:rsidRDefault="0049542E" w:rsidP="0014464F">
            <w:r w:rsidRPr="007C393E">
              <w:t xml:space="preserve">    44</w:t>
            </w:r>
          </w:p>
          <w:p w:rsidR="0049542E" w:rsidRPr="007C393E" w:rsidRDefault="0049542E" w:rsidP="0014464F">
            <w:r w:rsidRPr="007C393E">
              <w:t xml:space="preserve">    45</w:t>
            </w:r>
          </w:p>
          <w:p w:rsidR="0049542E" w:rsidRPr="007C393E" w:rsidRDefault="0049542E" w:rsidP="0014464F">
            <w:r w:rsidRPr="007C393E">
              <w:t xml:space="preserve">    46</w:t>
            </w:r>
          </w:p>
          <w:p w:rsidR="0049542E" w:rsidRPr="007C393E" w:rsidRDefault="0049542E" w:rsidP="0014464F">
            <w:r w:rsidRPr="007C393E">
              <w:t xml:space="preserve">    47</w:t>
            </w:r>
          </w:p>
          <w:p w:rsidR="0049542E" w:rsidRPr="007C393E" w:rsidRDefault="0049542E" w:rsidP="0014464F">
            <w:r w:rsidRPr="007C393E">
              <w:t xml:space="preserve">    48</w:t>
            </w:r>
          </w:p>
          <w:p w:rsidR="0049542E" w:rsidRPr="007C393E" w:rsidRDefault="0049542E" w:rsidP="0014464F">
            <w:r w:rsidRPr="007C393E">
              <w:t xml:space="preserve">    49</w:t>
            </w:r>
          </w:p>
          <w:p w:rsidR="0049542E" w:rsidRPr="007C393E" w:rsidRDefault="0049542E" w:rsidP="0014464F">
            <w:r w:rsidRPr="007C393E">
              <w:t xml:space="preserve">    50</w:t>
            </w:r>
          </w:p>
          <w:p w:rsidR="0049542E" w:rsidRPr="007C393E" w:rsidRDefault="0049542E" w:rsidP="0014464F">
            <w:r w:rsidRPr="007C393E">
              <w:t xml:space="preserve">    51</w:t>
            </w:r>
          </w:p>
          <w:p w:rsidR="0049542E" w:rsidRPr="007C393E" w:rsidRDefault="0049542E" w:rsidP="0014464F">
            <w:r w:rsidRPr="007C393E">
              <w:t xml:space="preserve">    52</w:t>
            </w:r>
          </w:p>
          <w:p w:rsidR="0049542E" w:rsidRPr="007C393E" w:rsidRDefault="0049542E" w:rsidP="0014464F">
            <w:r w:rsidRPr="007C393E">
              <w:t xml:space="preserve">    53</w:t>
            </w:r>
          </w:p>
          <w:p w:rsidR="0049542E" w:rsidRPr="007C393E" w:rsidRDefault="0049542E" w:rsidP="0014464F">
            <w:r w:rsidRPr="007C393E">
              <w:t xml:space="preserve">    54</w:t>
            </w:r>
          </w:p>
          <w:p w:rsidR="0049542E" w:rsidRPr="007C393E" w:rsidRDefault="0049542E" w:rsidP="0014464F">
            <w:r w:rsidRPr="007C393E">
              <w:t xml:space="preserve">    55</w:t>
            </w:r>
          </w:p>
          <w:p w:rsidR="0049542E" w:rsidRPr="007C393E" w:rsidRDefault="0049542E" w:rsidP="0014464F">
            <w:r w:rsidRPr="007C393E">
              <w:t xml:space="preserve">    56</w:t>
            </w:r>
          </w:p>
          <w:p w:rsidR="0049542E" w:rsidRPr="007C393E" w:rsidRDefault="0049542E" w:rsidP="0014464F">
            <w:r w:rsidRPr="007C393E">
              <w:t xml:space="preserve">    57</w:t>
            </w:r>
          </w:p>
          <w:p w:rsidR="0049542E" w:rsidRPr="007C393E" w:rsidRDefault="0049542E" w:rsidP="0014464F">
            <w:r w:rsidRPr="007C393E">
              <w:t xml:space="preserve">    58</w:t>
            </w:r>
          </w:p>
          <w:p w:rsidR="0049542E" w:rsidRPr="007C393E" w:rsidRDefault="0049542E" w:rsidP="0014464F">
            <w:r w:rsidRPr="007C393E">
              <w:t xml:space="preserve">    59</w:t>
            </w:r>
          </w:p>
          <w:p w:rsidR="0049542E" w:rsidRPr="007C393E" w:rsidRDefault="0049542E" w:rsidP="0014464F">
            <w:r w:rsidRPr="007C393E">
              <w:t xml:space="preserve">    60</w:t>
            </w:r>
          </w:p>
          <w:p w:rsidR="0049542E" w:rsidRPr="007C393E" w:rsidRDefault="0049542E" w:rsidP="0014464F">
            <w:r w:rsidRPr="007C393E">
              <w:t xml:space="preserve">    61</w:t>
            </w:r>
          </w:p>
          <w:p w:rsidR="0049542E" w:rsidRPr="007C393E" w:rsidRDefault="0049542E" w:rsidP="0014464F">
            <w:r w:rsidRPr="007C393E">
              <w:t xml:space="preserve">    62</w:t>
            </w:r>
          </w:p>
          <w:p w:rsidR="0049542E" w:rsidRPr="007C393E" w:rsidRDefault="0049542E" w:rsidP="0014464F">
            <w:r w:rsidRPr="007C393E">
              <w:t xml:space="preserve">    63</w:t>
            </w:r>
          </w:p>
          <w:p w:rsidR="0049542E" w:rsidRPr="007C393E" w:rsidRDefault="0049542E" w:rsidP="0014464F">
            <w:r w:rsidRPr="007C393E">
              <w:t xml:space="preserve">    64</w:t>
            </w:r>
          </w:p>
          <w:p w:rsidR="0049542E" w:rsidRPr="007C393E" w:rsidRDefault="0049542E" w:rsidP="0014464F">
            <w:r w:rsidRPr="007C393E">
              <w:t xml:space="preserve">    65</w:t>
            </w:r>
          </w:p>
          <w:p w:rsidR="0049542E" w:rsidRPr="007C393E" w:rsidRDefault="0049542E" w:rsidP="0014464F">
            <w:r w:rsidRPr="007C393E">
              <w:t xml:space="preserve">    66</w:t>
            </w:r>
          </w:p>
          <w:p w:rsidR="0049542E" w:rsidRPr="007C393E" w:rsidRDefault="0049542E" w:rsidP="0014464F">
            <w:r w:rsidRPr="007C393E">
              <w:t xml:space="preserve">    67</w:t>
            </w:r>
          </w:p>
          <w:p w:rsidR="0049542E" w:rsidRPr="007C393E" w:rsidRDefault="0049542E" w:rsidP="0014464F">
            <w:r w:rsidRPr="007C393E">
              <w:t xml:space="preserve">    68</w:t>
            </w:r>
          </w:p>
          <w:p w:rsidR="0049542E" w:rsidRPr="007C393E" w:rsidRDefault="0049542E" w:rsidP="0014464F">
            <w:r w:rsidRPr="007C393E">
              <w:t xml:space="preserve">    69</w:t>
            </w:r>
          </w:p>
          <w:p w:rsidR="0049542E" w:rsidRPr="007C393E" w:rsidRDefault="0049542E" w:rsidP="0014464F">
            <w:r w:rsidRPr="007C393E">
              <w:t xml:space="preserve">    70</w:t>
            </w:r>
          </w:p>
          <w:p w:rsidR="0049542E" w:rsidRPr="007C393E" w:rsidRDefault="0049542E" w:rsidP="0014464F">
            <w:r w:rsidRPr="007C393E">
              <w:t xml:space="preserve">    71</w:t>
            </w:r>
          </w:p>
          <w:p w:rsidR="0049542E" w:rsidRPr="007C393E" w:rsidRDefault="0049542E" w:rsidP="0014464F">
            <w:r w:rsidRPr="007C393E">
              <w:t xml:space="preserve">    72</w:t>
            </w:r>
          </w:p>
          <w:p w:rsidR="0049542E" w:rsidRPr="007C393E" w:rsidRDefault="0049542E" w:rsidP="0014464F">
            <w:r w:rsidRPr="007C393E">
              <w:t xml:space="preserve">    73</w:t>
            </w:r>
          </w:p>
          <w:p w:rsidR="0049542E" w:rsidRPr="007C393E" w:rsidRDefault="0049542E" w:rsidP="0014464F">
            <w:r w:rsidRPr="007C393E">
              <w:t xml:space="preserve">    74</w:t>
            </w:r>
          </w:p>
          <w:p w:rsidR="0049542E" w:rsidRPr="007C393E" w:rsidRDefault="0049542E" w:rsidP="0014464F">
            <w:r w:rsidRPr="007C393E">
              <w:t xml:space="preserve">    75</w:t>
            </w:r>
          </w:p>
          <w:p w:rsidR="0049542E" w:rsidRPr="007C393E" w:rsidRDefault="0049542E" w:rsidP="0014464F">
            <w:r w:rsidRPr="007C393E">
              <w:t xml:space="preserve">    76</w:t>
            </w:r>
          </w:p>
          <w:p w:rsidR="0049542E" w:rsidRPr="007C393E" w:rsidRDefault="0049542E" w:rsidP="0014464F">
            <w:r w:rsidRPr="007C393E">
              <w:t xml:space="preserve">    77</w:t>
            </w:r>
          </w:p>
          <w:p w:rsidR="0049542E" w:rsidRPr="007C393E" w:rsidRDefault="0049542E" w:rsidP="0014464F">
            <w:r w:rsidRPr="007C393E">
              <w:t xml:space="preserve">    78</w:t>
            </w:r>
          </w:p>
          <w:p w:rsidR="0049542E" w:rsidRPr="007C393E" w:rsidRDefault="0049542E" w:rsidP="0014464F">
            <w:r w:rsidRPr="007C393E">
              <w:t xml:space="preserve">    79</w:t>
            </w:r>
          </w:p>
          <w:p w:rsidR="0049542E" w:rsidRPr="007C393E" w:rsidRDefault="0049542E" w:rsidP="0014464F">
            <w:r w:rsidRPr="007C393E">
              <w:t xml:space="preserve">    80</w:t>
            </w:r>
          </w:p>
          <w:p w:rsidR="0049542E" w:rsidRPr="007C393E" w:rsidRDefault="0049542E" w:rsidP="0014464F">
            <w:r w:rsidRPr="007C393E">
              <w:t xml:space="preserve">    81</w:t>
            </w:r>
          </w:p>
          <w:p w:rsidR="0049542E" w:rsidRPr="007C393E" w:rsidRDefault="0049542E" w:rsidP="0014464F">
            <w:r w:rsidRPr="007C393E">
              <w:t xml:space="preserve">    82</w:t>
            </w:r>
          </w:p>
          <w:p w:rsidR="0049542E" w:rsidRPr="007C393E" w:rsidRDefault="0049542E" w:rsidP="0014464F">
            <w:r w:rsidRPr="007C393E">
              <w:t xml:space="preserve">    83</w:t>
            </w:r>
          </w:p>
          <w:p w:rsidR="0049542E" w:rsidRPr="007C393E" w:rsidRDefault="0049542E" w:rsidP="0014464F">
            <w:r w:rsidRPr="007C393E">
              <w:t xml:space="preserve">    84</w:t>
            </w:r>
          </w:p>
          <w:p w:rsidR="0049542E" w:rsidRPr="007C393E" w:rsidRDefault="0049542E" w:rsidP="0014464F">
            <w:r w:rsidRPr="007C393E">
              <w:t xml:space="preserve">    85</w:t>
            </w:r>
          </w:p>
          <w:p w:rsidR="0049542E" w:rsidRPr="007C393E" w:rsidRDefault="0049542E" w:rsidP="0014464F">
            <w:r w:rsidRPr="007C393E">
              <w:t xml:space="preserve">    86</w:t>
            </w:r>
          </w:p>
          <w:p w:rsidR="0049542E" w:rsidRPr="007C393E" w:rsidRDefault="0049542E" w:rsidP="0014464F">
            <w:r w:rsidRPr="007C393E">
              <w:t xml:space="preserve">    87</w:t>
            </w:r>
          </w:p>
          <w:p w:rsidR="0049542E" w:rsidRPr="007C393E" w:rsidRDefault="0049542E" w:rsidP="0014464F">
            <w:r w:rsidRPr="007C393E">
              <w:lastRenderedPageBreak/>
              <w:t xml:space="preserve">    88</w:t>
            </w:r>
          </w:p>
          <w:p w:rsidR="0049542E" w:rsidRPr="007C393E" w:rsidRDefault="0049542E" w:rsidP="0014464F">
            <w:r w:rsidRPr="007C393E">
              <w:t xml:space="preserve">    89</w:t>
            </w:r>
          </w:p>
          <w:p w:rsidR="0049542E" w:rsidRPr="007C393E" w:rsidRDefault="0049542E" w:rsidP="0014464F">
            <w:r w:rsidRPr="007C393E">
              <w:t xml:space="preserve">    90</w:t>
            </w:r>
          </w:p>
          <w:p w:rsidR="0049542E" w:rsidRPr="007C393E" w:rsidRDefault="0049542E" w:rsidP="0014464F">
            <w:r w:rsidRPr="007C393E">
              <w:t xml:space="preserve">    91</w:t>
            </w:r>
          </w:p>
          <w:p w:rsidR="0049542E" w:rsidRPr="007C393E" w:rsidRDefault="0049542E" w:rsidP="0014464F">
            <w:r w:rsidRPr="007C393E">
              <w:t xml:space="preserve">    92</w:t>
            </w:r>
          </w:p>
          <w:p w:rsidR="0049542E" w:rsidRPr="007C393E" w:rsidRDefault="0049542E" w:rsidP="0014464F">
            <w:r w:rsidRPr="007C393E">
              <w:t xml:space="preserve">    93</w:t>
            </w:r>
          </w:p>
          <w:p w:rsidR="0049542E" w:rsidRPr="007C393E" w:rsidRDefault="0049542E" w:rsidP="0014464F">
            <w:r w:rsidRPr="007C393E">
              <w:t xml:space="preserve">    94</w:t>
            </w:r>
          </w:p>
          <w:p w:rsidR="0049542E" w:rsidRPr="007C393E" w:rsidRDefault="0049542E" w:rsidP="0014464F">
            <w:r w:rsidRPr="007C393E">
              <w:t xml:space="preserve">    95</w:t>
            </w:r>
          </w:p>
          <w:p w:rsidR="0049542E" w:rsidRPr="007C393E" w:rsidRDefault="0049542E" w:rsidP="0014464F">
            <w:r w:rsidRPr="007C393E">
              <w:t xml:space="preserve">    96</w:t>
            </w:r>
          </w:p>
          <w:p w:rsidR="0049542E" w:rsidRPr="007C393E" w:rsidRDefault="0049542E" w:rsidP="0014464F">
            <w:r w:rsidRPr="007C393E">
              <w:t xml:space="preserve">    97</w:t>
            </w:r>
          </w:p>
          <w:p w:rsidR="0049542E" w:rsidRPr="007C393E" w:rsidRDefault="0049542E" w:rsidP="0014464F">
            <w:r w:rsidRPr="007C393E">
              <w:t xml:space="preserve">    98</w:t>
            </w:r>
          </w:p>
          <w:p w:rsidR="0049542E" w:rsidRPr="007C393E" w:rsidRDefault="0049542E" w:rsidP="0014464F">
            <w:r w:rsidRPr="007C393E">
              <w:t xml:space="preserve">    99</w:t>
            </w:r>
          </w:p>
          <w:p w:rsidR="0049542E" w:rsidRPr="007C393E" w:rsidRDefault="0049542E" w:rsidP="0014464F">
            <w:r w:rsidRPr="007C393E">
              <w:t xml:space="preserve">   100</w:t>
            </w:r>
          </w:p>
          <w:p w:rsidR="0049542E" w:rsidRPr="007C393E" w:rsidRDefault="0049542E" w:rsidP="0014464F">
            <w:r w:rsidRPr="007C393E">
              <w:t xml:space="preserve">   101</w:t>
            </w:r>
          </w:p>
          <w:p w:rsidR="0049542E" w:rsidRPr="007C393E" w:rsidRDefault="0049542E" w:rsidP="0014464F">
            <w:r w:rsidRPr="007C393E">
              <w:t xml:space="preserve">   102</w:t>
            </w:r>
          </w:p>
          <w:p w:rsidR="0049542E" w:rsidRPr="007C393E" w:rsidRDefault="0049542E" w:rsidP="0014464F">
            <w:r w:rsidRPr="007C393E">
              <w:t xml:space="preserve">   103</w:t>
            </w:r>
          </w:p>
          <w:p w:rsidR="0049542E" w:rsidRPr="007C393E" w:rsidRDefault="0049542E" w:rsidP="0014464F">
            <w:r w:rsidRPr="007C393E">
              <w:t xml:space="preserve">   104</w:t>
            </w:r>
          </w:p>
          <w:p w:rsidR="0049542E" w:rsidRPr="007C393E" w:rsidRDefault="0049542E" w:rsidP="0014464F">
            <w:r w:rsidRPr="007C393E">
              <w:t xml:space="preserve">   105</w:t>
            </w:r>
          </w:p>
          <w:p w:rsidR="0049542E" w:rsidRPr="007C393E" w:rsidRDefault="0049542E" w:rsidP="0014464F">
            <w:r w:rsidRPr="007C393E">
              <w:t xml:space="preserve">   106</w:t>
            </w:r>
          </w:p>
          <w:p w:rsidR="0049542E" w:rsidRPr="007C393E" w:rsidRDefault="0049542E" w:rsidP="0014464F">
            <w:r w:rsidRPr="007C393E">
              <w:t xml:space="preserve">   107</w:t>
            </w:r>
          </w:p>
          <w:p w:rsidR="0049542E" w:rsidRPr="007C393E" w:rsidRDefault="0049542E" w:rsidP="0014464F">
            <w:r w:rsidRPr="007C393E">
              <w:t xml:space="preserve">   108</w:t>
            </w:r>
          </w:p>
          <w:p w:rsidR="0049542E" w:rsidRPr="007C393E" w:rsidRDefault="0049542E" w:rsidP="0014464F">
            <w:r w:rsidRPr="007C393E">
              <w:t xml:space="preserve">   109</w:t>
            </w:r>
          </w:p>
          <w:p w:rsidR="0049542E" w:rsidRPr="007C393E" w:rsidRDefault="0049542E" w:rsidP="0014464F">
            <w:r w:rsidRPr="007C393E">
              <w:t xml:space="preserve">   110</w:t>
            </w:r>
          </w:p>
          <w:p w:rsidR="0049542E" w:rsidRPr="007C393E" w:rsidRDefault="0049542E" w:rsidP="0014464F">
            <w:r w:rsidRPr="007C393E">
              <w:t xml:space="preserve">   111</w:t>
            </w:r>
          </w:p>
          <w:p w:rsidR="0049542E" w:rsidRPr="007C393E" w:rsidRDefault="0049542E" w:rsidP="0014464F">
            <w:r w:rsidRPr="007C393E">
              <w:t xml:space="preserve">   112</w:t>
            </w:r>
          </w:p>
          <w:p w:rsidR="0049542E" w:rsidRPr="007C393E" w:rsidRDefault="0049542E" w:rsidP="0014464F">
            <w:r w:rsidRPr="007C393E">
              <w:t xml:space="preserve">   113</w:t>
            </w:r>
          </w:p>
          <w:p w:rsidR="0049542E" w:rsidRPr="007C393E" w:rsidRDefault="0049542E" w:rsidP="0014464F">
            <w:r w:rsidRPr="007C393E">
              <w:t xml:space="preserve">   114</w:t>
            </w:r>
          </w:p>
          <w:p w:rsidR="0049542E" w:rsidRPr="007C393E" w:rsidRDefault="0049542E" w:rsidP="0014464F">
            <w:r w:rsidRPr="007C393E">
              <w:t xml:space="preserve">   115</w:t>
            </w:r>
          </w:p>
          <w:p w:rsidR="0049542E" w:rsidRPr="007C393E" w:rsidRDefault="0049542E" w:rsidP="0014464F">
            <w:r w:rsidRPr="007C393E">
              <w:t xml:space="preserve">   116</w:t>
            </w:r>
          </w:p>
          <w:p w:rsidR="0049542E" w:rsidRPr="007C393E" w:rsidRDefault="0049542E" w:rsidP="0014464F">
            <w:r w:rsidRPr="007C393E">
              <w:t xml:space="preserve">   117</w:t>
            </w:r>
          </w:p>
          <w:p w:rsidR="0049542E" w:rsidRPr="007C393E" w:rsidRDefault="0049542E" w:rsidP="0014464F">
            <w:r w:rsidRPr="007C393E">
              <w:t xml:space="preserve">   118</w:t>
            </w:r>
          </w:p>
          <w:p w:rsidR="0049542E" w:rsidRPr="007C393E" w:rsidRDefault="0049542E" w:rsidP="0014464F">
            <w:r w:rsidRPr="007C393E">
              <w:t xml:space="preserve">   119</w:t>
            </w:r>
          </w:p>
          <w:p w:rsidR="0049542E" w:rsidRPr="007C393E" w:rsidRDefault="0049542E" w:rsidP="0014464F">
            <w:r w:rsidRPr="007C393E">
              <w:t xml:space="preserve">   120</w:t>
            </w:r>
          </w:p>
          <w:p w:rsidR="0049542E" w:rsidRPr="007C393E" w:rsidRDefault="0049542E" w:rsidP="0014464F">
            <w:r w:rsidRPr="007C393E">
              <w:t xml:space="preserve">   121</w:t>
            </w:r>
          </w:p>
          <w:p w:rsidR="0049542E" w:rsidRPr="007C393E" w:rsidRDefault="0049542E" w:rsidP="0014464F">
            <w:r w:rsidRPr="007C393E">
              <w:t xml:space="preserve">   122</w:t>
            </w:r>
          </w:p>
          <w:p w:rsidR="0049542E" w:rsidRPr="007C393E" w:rsidRDefault="0049542E" w:rsidP="0014464F">
            <w:r w:rsidRPr="007C393E">
              <w:t xml:space="preserve">   123</w:t>
            </w:r>
          </w:p>
          <w:p w:rsidR="0049542E" w:rsidRPr="007C393E" w:rsidRDefault="0049542E" w:rsidP="0014464F">
            <w:r w:rsidRPr="007C393E">
              <w:t xml:space="preserve">   124</w:t>
            </w:r>
          </w:p>
          <w:p w:rsidR="0049542E" w:rsidRPr="007C393E" w:rsidRDefault="0049542E" w:rsidP="0014464F">
            <w:r w:rsidRPr="007C393E">
              <w:t xml:space="preserve">   125</w:t>
            </w:r>
          </w:p>
          <w:p w:rsidR="0049542E" w:rsidRPr="007C393E" w:rsidRDefault="0049542E" w:rsidP="0014464F">
            <w:r w:rsidRPr="007C393E">
              <w:t xml:space="preserve">   126</w:t>
            </w:r>
          </w:p>
          <w:p w:rsidR="0049542E" w:rsidRPr="007C393E" w:rsidRDefault="0049542E" w:rsidP="0014464F">
            <w:r w:rsidRPr="007C393E">
              <w:t xml:space="preserve">   127</w:t>
            </w:r>
          </w:p>
          <w:p w:rsidR="0049542E" w:rsidRPr="007C393E" w:rsidRDefault="0049542E" w:rsidP="0014464F">
            <w:r w:rsidRPr="007C393E">
              <w:t xml:space="preserve">   128</w:t>
            </w:r>
          </w:p>
          <w:p w:rsidR="0049542E" w:rsidRPr="007C393E" w:rsidRDefault="0049542E" w:rsidP="0014464F">
            <w:r w:rsidRPr="007C393E">
              <w:t xml:space="preserve">   129</w:t>
            </w:r>
          </w:p>
          <w:p w:rsidR="0049542E" w:rsidRPr="007C393E" w:rsidRDefault="0049542E" w:rsidP="0014464F">
            <w:r w:rsidRPr="007C393E">
              <w:t xml:space="preserve">   130</w:t>
            </w:r>
          </w:p>
          <w:p w:rsidR="0049542E" w:rsidRPr="007C393E" w:rsidRDefault="0049542E" w:rsidP="0014464F">
            <w:r w:rsidRPr="007C393E">
              <w:t xml:space="preserve">   131</w:t>
            </w:r>
          </w:p>
          <w:p w:rsidR="0049542E" w:rsidRPr="007C393E" w:rsidRDefault="0049542E" w:rsidP="0014464F">
            <w:r w:rsidRPr="007C393E">
              <w:t xml:space="preserve">   132</w:t>
            </w:r>
          </w:p>
          <w:p w:rsidR="0049542E" w:rsidRPr="007C393E" w:rsidRDefault="0049542E" w:rsidP="0014464F">
            <w:r w:rsidRPr="007C393E">
              <w:t xml:space="preserve">   133</w:t>
            </w:r>
          </w:p>
          <w:p w:rsidR="0049542E" w:rsidRPr="007C393E" w:rsidRDefault="0049542E" w:rsidP="0014464F">
            <w:r w:rsidRPr="007C393E">
              <w:lastRenderedPageBreak/>
              <w:t xml:space="preserve">   134</w:t>
            </w:r>
          </w:p>
          <w:p w:rsidR="0049542E" w:rsidRPr="007C393E" w:rsidRDefault="0049542E" w:rsidP="0014464F">
            <w:r w:rsidRPr="007C393E">
              <w:t xml:space="preserve">   135</w:t>
            </w:r>
          </w:p>
          <w:p w:rsidR="0049542E" w:rsidRPr="007C393E" w:rsidRDefault="0049542E" w:rsidP="0014464F">
            <w:r w:rsidRPr="007C393E">
              <w:t xml:space="preserve">   136</w:t>
            </w:r>
          </w:p>
          <w:p w:rsidR="0049542E" w:rsidRPr="007C393E" w:rsidRDefault="0049542E" w:rsidP="0014464F">
            <w:r w:rsidRPr="007C393E">
              <w:t xml:space="preserve">   137</w:t>
            </w:r>
          </w:p>
          <w:p w:rsidR="0049542E" w:rsidRPr="007C393E" w:rsidRDefault="0049542E" w:rsidP="0014464F">
            <w:r w:rsidRPr="007C393E">
              <w:t xml:space="preserve">   138</w:t>
            </w:r>
          </w:p>
          <w:p w:rsidR="0049542E" w:rsidRPr="007C393E" w:rsidRDefault="0049542E" w:rsidP="0014464F">
            <w:r w:rsidRPr="007C393E">
              <w:t xml:space="preserve">   139</w:t>
            </w:r>
          </w:p>
          <w:p w:rsidR="0049542E" w:rsidRPr="007C393E" w:rsidRDefault="0049542E" w:rsidP="0014464F">
            <w:r w:rsidRPr="007C393E">
              <w:t xml:space="preserve">   140</w:t>
            </w:r>
          </w:p>
          <w:p w:rsidR="0049542E" w:rsidRPr="007C393E" w:rsidRDefault="0049542E" w:rsidP="0014464F">
            <w:r w:rsidRPr="007C393E">
              <w:t xml:space="preserve">   141</w:t>
            </w:r>
          </w:p>
          <w:p w:rsidR="0049542E" w:rsidRPr="007C393E" w:rsidRDefault="0049542E" w:rsidP="0014464F">
            <w:r w:rsidRPr="007C393E">
              <w:t xml:space="preserve">   142</w:t>
            </w:r>
          </w:p>
          <w:p w:rsidR="0049542E" w:rsidRPr="007C393E" w:rsidRDefault="0049542E" w:rsidP="0014464F">
            <w:r w:rsidRPr="007C393E">
              <w:t xml:space="preserve">   143</w:t>
            </w:r>
          </w:p>
          <w:p w:rsidR="0049542E" w:rsidRPr="007C393E" w:rsidRDefault="0049542E" w:rsidP="0014464F">
            <w:r w:rsidRPr="007C393E">
              <w:t xml:space="preserve">   144</w:t>
            </w:r>
          </w:p>
          <w:p w:rsidR="0049542E" w:rsidRPr="007C393E" w:rsidRDefault="0049542E" w:rsidP="0014464F">
            <w:r w:rsidRPr="007C393E">
              <w:t xml:space="preserve">   145</w:t>
            </w:r>
          </w:p>
          <w:p w:rsidR="0049542E" w:rsidRPr="007C393E" w:rsidRDefault="0049542E" w:rsidP="0014464F">
            <w:r w:rsidRPr="007C393E">
              <w:t xml:space="preserve">   146</w:t>
            </w:r>
          </w:p>
          <w:p w:rsidR="0049542E" w:rsidRPr="007C393E" w:rsidRDefault="0049542E" w:rsidP="0014464F">
            <w:r w:rsidRPr="007C393E">
              <w:t xml:space="preserve">   147</w:t>
            </w:r>
          </w:p>
          <w:p w:rsidR="0049542E" w:rsidRPr="007C393E" w:rsidRDefault="0049542E" w:rsidP="0014464F">
            <w:r w:rsidRPr="007C393E">
              <w:t xml:space="preserve">   148</w:t>
            </w:r>
          </w:p>
          <w:p w:rsidR="0049542E" w:rsidRPr="007C393E" w:rsidRDefault="0049542E" w:rsidP="0014464F">
            <w:r w:rsidRPr="007C393E">
              <w:t xml:space="preserve">   149</w:t>
            </w:r>
          </w:p>
          <w:p w:rsidR="0049542E" w:rsidRPr="007C393E" w:rsidRDefault="0049542E" w:rsidP="0014464F">
            <w:r w:rsidRPr="007C393E">
              <w:t xml:space="preserve">   150</w:t>
            </w:r>
          </w:p>
          <w:p w:rsidR="0049542E" w:rsidRPr="007C393E" w:rsidRDefault="0049542E" w:rsidP="0014464F">
            <w:r w:rsidRPr="007C393E">
              <w:t xml:space="preserve">   151</w:t>
            </w:r>
          </w:p>
          <w:p w:rsidR="0049542E" w:rsidRPr="007C393E" w:rsidRDefault="0049542E" w:rsidP="0014464F">
            <w:r w:rsidRPr="007C393E">
              <w:t xml:space="preserve">   152</w:t>
            </w:r>
          </w:p>
          <w:p w:rsidR="0049542E" w:rsidRPr="007C393E" w:rsidRDefault="0049542E" w:rsidP="0014464F">
            <w:r w:rsidRPr="007C393E">
              <w:t xml:space="preserve">   153</w:t>
            </w:r>
          </w:p>
          <w:p w:rsidR="0049542E" w:rsidRPr="007C393E" w:rsidRDefault="0049542E" w:rsidP="0014464F">
            <w:r w:rsidRPr="007C393E">
              <w:t xml:space="preserve">   154</w:t>
            </w:r>
          </w:p>
          <w:p w:rsidR="0049542E" w:rsidRPr="007C393E" w:rsidRDefault="0049542E" w:rsidP="0014464F">
            <w:r w:rsidRPr="007C393E">
              <w:t xml:space="preserve">   155</w:t>
            </w:r>
          </w:p>
          <w:p w:rsidR="0049542E" w:rsidRPr="007C393E" w:rsidRDefault="0049542E" w:rsidP="0014464F">
            <w:r w:rsidRPr="007C393E">
              <w:t xml:space="preserve">   156</w:t>
            </w:r>
          </w:p>
          <w:p w:rsidR="0049542E" w:rsidRPr="007C393E" w:rsidRDefault="0049542E" w:rsidP="0014464F">
            <w:r w:rsidRPr="007C393E">
              <w:t xml:space="preserve">   157</w:t>
            </w:r>
          </w:p>
          <w:p w:rsidR="0049542E" w:rsidRPr="007C393E" w:rsidRDefault="0049542E" w:rsidP="0014464F">
            <w:r w:rsidRPr="007C393E">
              <w:t xml:space="preserve">   158</w:t>
            </w:r>
          </w:p>
          <w:p w:rsidR="0049542E" w:rsidRPr="007C393E" w:rsidRDefault="0049542E" w:rsidP="0014464F">
            <w:r w:rsidRPr="007C393E">
              <w:t xml:space="preserve">   159</w:t>
            </w:r>
          </w:p>
          <w:p w:rsidR="0049542E" w:rsidRPr="007C393E" w:rsidRDefault="0049542E" w:rsidP="0014464F">
            <w:r w:rsidRPr="007C393E">
              <w:t xml:space="preserve">   160</w:t>
            </w:r>
          </w:p>
          <w:p w:rsidR="0049542E" w:rsidRPr="007C393E" w:rsidRDefault="0049542E" w:rsidP="0014464F">
            <w:r w:rsidRPr="007C393E">
              <w:t xml:space="preserve">   161</w:t>
            </w:r>
          </w:p>
          <w:p w:rsidR="0049542E" w:rsidRPr="007C393E" w:rsidRDefault="0049542E" w:rsidP="0014464F">
            <w:r w:rsidRPr="007C393E">
              <w:t xml:space="preserve">   162</w:t>
            </w:r>
          </w:p>
          <w:p w:rsidR="0049542E" w:rsidRPr="007C393E" w:rsidRDefault="0049542E" w:rsidP="0014464F">
            <w:r w:rsidRPr="007C393E">
              <w:t xml:space="preserve">   163</w:t>
            </w:r>
          </w:p>
          <w:p w:rsidR="0049542E" w:rsidRPr="007C393E" w:rsidRDefault="0049542E" w:rsidP="0014464F">
            <w:r w:rsidRPr="007C393E">
              <w:t xml:space="preserve">   164</w:t>
            </w:r>
          </w:p>
          <w:p w:rsidR="0049542E" w:rsidRPr="007C393E" w:rsidRDefault="0049542E" w:rsidP="0014464F">
            <w:r w:rsidRPr="007C393E">
              <w:t xml:space="preserve">   165</w:t>
            </w:r>
          </w:p>
          <w:p w:rsidR="0049542E" w:rsidRPr="007C393E" w:rsidRDefault="0049542E" w:rsidP="0014464F">
            <w:r w:rsidRPr="007C393E">
              <w:t xml:space="preserve">   166</w:t>
            </w:r>
          </w:p>
          <w:p w:rsidR="0049542E" w:rsidRPr="007C393E" w:rsidRDefault="0049542E" w:rsidP="0014464F">
            <w:r w:rsidRPr="007C393E">
              <w:t xml:space="preserve">   167</w:t>
            </w:r>
          </w:p>
          <w:p w:rsidR="0049542E" w:rsidRPr="007C393E" w:rsidRDefault="0049542E" w:rsidP="0014464F">
            <w:r w:rsidRPr="007C393E">
              <w:t xml:space="preserve">   168</w:t>
            </w:r>
          </w:p>
          <w:p w:rsidR="0049542E" w:rsidRPr="007C393E" w:rsidRDefault="0049542E" w:rsidP="0014464F">
            <w:r w:rsidRPr="007C393E">
              <w:t xml:space="preserve">   169</w:t>
            </w:r>
          </w:p>
          <w:p w:rsidR="0049542E" w:rsidRPr="007C393E" w:rsidRDefault="0049542E" w:rsidP="0014464F">
            <w:r w:rsidRPr="007C393E">
              <w:t xml:space="preserve">   170</w:t>
            </w:r>
          </w:p>
          <w:p w:rsidR="0049542E" w:rsidRPr="007C393E" w:rsidRDefault="0049542E" w:rsidP="0014464F">
            <w:r w:rsidRPr="007C393E">
              <w:t xml:space="preserve">   171</w:t>
            </w:r>
          </w:p>
          <w:p w:rsidR="0049542E" w:rsidRPr="007C393E" w:rsidRDefault="0049542E" w:rsidP="0014464F">
            <w:r w:rsidRPr="007C393E">
              <w:t xml:space="preserve">   172</w:t>
            </w:r>
          </w:p>
          <w:p w:rsidR="0049542E" w:rsidRPr="007C393E" w:rsidRDefault="0049542E" w:rsidP="0014464F">
            <w:r w:rsidRPr="007C393E">
              <w:t xml:space="preserve">   173</w:t>
            </w:r>
          </w:p>
          <w:p w:rsidR="0049542E" w:rsidRPr="007C393E" w:rsidRDefault="0049542E" w:rsidP="0014464F">
            <w:r w:rsidRPr="007C393E">
              <w:t xml:space="preserve">   174</w:t>
            </w:r>
          </w:p>
          <w:p w:rsidR="0049542E" w:rsidRPr="007C393E" w:rsidRDefault="0049542E" w:rsidP="0014464F">
            <w:r w:rsidRPr="007C393E">
              <w:t xml:space="preserve">   175</w:t>
            </w:r>
          </w:p>
          <w:p w:rsidR="0049542E" w:rsidRPr="007C393E" w:rsidRDefault="0049542E" w:rsidP="0014464F">
            <w:r w:rsidRPr="007C393E">
              <w:t xml:space="preserve">   176</w:t>
            </w:r>
          </w:p>
          <w:p w:rsidR="0049542E" w:rsidRPr="007C393E" w:rsidRDefault="0049542E" w:rsidP="0014464F">
            <w:r w:rsidRPr="007C393E">
              <w:t xml:space="preserve">   177</w:t>
            </w:r>
          </w:p>
          <w:p w:rsidR="0049542E" w:rsidRPr="007C393E" w:rsidRDefault="0049542E" w:rsidP="0014464F">
            <w:r w:rsidRPr="007C393E">
              <w:t xml:space="preserve">   178</w:t>
            </w:r>
          </w:p>
          <w:p w:rsidR="0049542E" w:rsidRPr="007C393E" w:rsidRDefault="0049542E" w:rsidP="0014464F">
            <w:r w:rsidRPr="007C393E">
              <w:t xml:space="preserve">   179</w:t>
            </w:r>
          </w:p>
          <w:p w:rsidR="0049542E" w:rsidRPr="007C393E" w:rsidRDefault="0049542E" w:rsidP="0014464F">
            <w:r w:rsidRPr="007C393E">
              <w:lastRenderedPageBreak/>
              <w:t xml:space="preserve">   180</w:t>
            </w:r>
          </w:p>
          <w:p w:rsidR="0049542E" w:rsidRPr="007C393E" w:rsidRDefault="0049542E" w:rsidP="0014464F">
            <w:r w:rsidRPr="007C393E">
              <w:t xml:space="preserve">   181</w:t>
            </w:r>
          </w:p>
          <w:p w:rsidR="0049542E" w:rsidRPr="007C393E" w:rsidRDefault="0049542E" w:rsidP="0014464F">
            <w:r w:rsidRPr="007C393E">
              <w:t xml:space="preserve">   182</w:t>
            </w:r>
          </w:p>
          <w:p w:rsidR="0049542E" w:rsidRPr="007C393E" w:rsidRDefault="0049542E" w:rsidP="0014464F">
            <w:r w:rsidRPr="007C393E">
              <w:t xml:space="preserve">   183</w:t>
            </w:r>
          </w:p>
          <w:p w:rsidR="0049542E" w:rsidRPr="007C393E" w:rsidRDefault="0049542E" w:rsidP="0014464F">
            <w:r w:rsidRPr="007C393E">
              <w:t xml:space="preserve">   184</w:t>
            </w:r>
          </w:p>
          <w:p w:rsidR="0049542E" w:rsidRPr="007C393E" w:rsidRDefault="0049542E" w:rsidP="0014464F">
            <w:r w:rsidRPr="007C393E">
              <w:t xml:space="preserve">   185</w:t>
            </w:r>
          </w:p>
          <w:p w:rsidR="0049542E" w:rsidRPr="007C393E" w:rsidRDefault="0049542E" w:rsidP="0014464F">
            <w:r w:rsidRPr="007C393E">
              <w:t xml:space="preserve">   186</w:t>
            </w:r>
          </w:p>
          <w:p w:rsidR="0049542E" w:rsidRPr="007C393E" w:rsidRDefault="0049542E" w:rsidP="0014464F">
            <w:r w:rsidRPr="007C393E">
              <w:t xml:space="preserve">   187</w:t>
            </w:r>
          </w:p>
          <w:p w:rsidR="0049542E" w:rsidRPr="007C393E" w:rsidRDefault="0049542E" w:rsidP="0014464F">
            <w:r w:rsidRPr="007C393E">
              <w:t xml:space="preserve">   188</w:t>
            </w:r>
          </w:p>
          <w:p w:rsidR="0049542E" w:rsidRPr="007C393E" w:rsidRDefault="0049542E" w:rsidP="0014464F">
            <w:r w:rsidRPr="007C393E">
              <w:t xml:space="preserve">   189</w:t>
            </w:r>
          </w:p>
          <w:p w:rsidR="0049542E" w:rsidRPr="007C393E" w:rsidRDefault="0049542E" w:rsidP="0014464F">
            <w:r w:rsidRPr="007C393E">
              <w:t xml:space="preserve">   190</w:t>
            </w:r>
          </w:p>
          <w:p w:rsidR="0049542E" w:rsidRPr="007C393E" w:rsidRDefault="0049542E" w:rsidP="0014464F">
            <w:r w:rsidRPr="007C393E">
              <w:t xml:space="preserve">   191</w:t>
            </w:r>
          </w:p>
          <w:p w:rsidR="0049542E" w:rsidRPr="007C393E" w:rsidRDefault="0049542E" w:rsidP="0014464F">
            <w:r w:rsidRPr="007C393E">
              <w:t xml:space="preserve">   192</w:t>
            </w:r>
          </w:p>
          <w:p w:rsidR="0049542E" w:rsidRPr="007C393E" w:rsidRDefault="0049542E" w:rsidP="0014464F">
            <w:r w:rsidRPr="007C393E">
              <w:t xml:space="preserve">   193</w:t>
            </w:r>
          </w:p>
          <w:p w:rsidR="0049542E" w:rsidRPr="007C393E" w:rsidRDefault="0049542E" w:rsidP="0014464F">
            <w:r w:rsidRPr="007C393E">
              <w:t xml:space="preserve">   194</w:t>
            </w:r>
          </w:p>
          <w:p w:rsidR="0049542E" w:rsidRPr="007C393E" w:rsidRDefault="0049542E" w:rsidP="0014464F">
            <w:r w:rsidRPr="007C393E">
              <w:t xml:space="preserve">   195</w:t>
            </w:r>
          </w:p>
          <w:p w:rsidR="0049542E" w:rsidRPr="007C393E" w:rsidRDefault="0049542E" w:rsidP="0014464F">
            <w:r w:rsidRPr="007C393E">
              <w:t xml:space="preserve">   196</w:t>
            </w:r>
          </w:p>
          <w:p w:rsidR="0049542E" w:rsidRPr="007C393E" w:rsidRDefault="0049542E" w:rsidP="0014464F">
            <w:r w:rsidRPr="007C393E">
              <w:t xml:space="preserve">   197</w:t>
            </w:r>
          </w:p>
          <w:p w:rsidR="0049542E" w:rsidRPr="007C393E" w:rsidRDefault="0049542E" w:rsidP="0014464F">
            <w:r w:rsidRPr="007C393E">
              <w:t xml:space="preserve">   198</w:t>
            </w:r>
          </w:p>
          <w:p w:rsidR="0049542E" w:rsidRPr="007C393E" w:rsidRDefault="0049542E" w:rsidP="0014464F">
            <w:r w:rsidRPr="007C393E">
              <w:t xml:space="preserve">   199</w:t>
            </w:r>
          </w:p>
          <w:p w:rsidR="0049542E" w:rsidRPr="004E6ADF" w:rsidRDefault="0049542E" w:rsidP="0014464F">
            <w:r w:rsidRPr="007C393E">
              <w:t xml:space="preserve">  </w:t>
            </w:r>
            <w:r>
              <w:t xml:space="preserve"> </w:t>
            </w:r>
            <w:r w:rsidRPr="004E6ADF">
              <w:t>200</w:t>
            </w:r>
          </w:p>
          <w:p w:rsidR="0049542E" w:rsidRPr="004E6ADF" w:rsidRDefault="0049542E" w:rsidP="0014464F">
            <w:r w:rsidRPr="004E6ADF">
              <w:t xml:space="preserve">   201</w:t>
            </w:r>
          </w:p>
          <w:p w:rsidR="0049542E" w:rsidRPr="004E6ADF" w:rsidRDefault="0049542E" w:rsidP="0014464F">
            <w:r w:rsidRPr="004E6ADF">
              <w:t xml:space="preserve">   202</w:t>
            </w:r>
          </w:p>
          <w:p w:rsidR="0049542E" w:rsidRPr="004E6ADF" w:rsidRDefault="0049542E" w:rsidP="0014464F">
            <w:r w:rsidRPr="004E6ADF">
              <w:t xml:space="preserve">   203</w:t>
            </w:r>
          </w:p>
          <w:p w:rsidR="0049542E" w:rsidRPr="004E6ADF" w:rsidRDefault="0049542E" w:rsidP="0014464F">
            <w:r w:rsidRPr="004E6ADF">
              <w:t xml:space="preserve">   204</w:t>
            </w:r>
          </w:p>
          <w:p w:rsidR="0049542E" w:rsidRPr="004E6ADF" w:rsidRDefault="0049542E" w:rsidP="0014464F">
            <w:r w:rsidRPr="004E6ADF">
              <w:t xml:space="preserve">   205</w:t>
            </w:r>
          </w:p>
          <w:p w:rsidR="0049542E" w:rsidRPr="004E6ADF" w:rsidRDefault="0049542E" w:rsidP="0014464F">
            <w:r w:rsidRPr="004E6ADF">
              <w:t xml:space="preserve">   206</w:t>
            </w:r>
          </w:p>
          <w:p w:rsidR="0049542E" w:rsidRPr="004E6ADF" w:rsidRDefault="0049542E" w:rsidP="0014464F">
            <w:r w:rsidRPr="004E6ADF">
              <w:t xml:space="preserve">   207</w:t>
            </w:r>
          </w:p>
          <w:p w:rsidR="0049542E" w:rsidRPr="004E6ADF" w:rsidRDefault="0049542E" w:rsidP="0014464F">
            <w:r w:rsidRPr="004E6ADF">
              <w:t xml:space="preserve">   208</w:t>
            </w:r>
          </w:p>
          <w:p w:rsidR="0049542E" w:rsidRPr="004E6ADF" w:rsidRDefault="0049542E" w:rsidP="0014464F">
            <w:r w:rsidRPr="004E6ADF">
              <w:t xml:space="preserve">   209</w:t>
            </w:r>
          </w:p>
          <w:p w:rsidR="0049542E" w:rsidRPr="004E6ADF" w:rsidRDefault="0049542E" w:rsidP="0014464F">
            <w:r w:rsidRPr="004E6ADF">
              <w:t xml:space="preserve">   210</w:t>
            </w:r>
          </w:p>
          <w:p w:rsidR="0049542E" w:rsidRPr="004E6ADF" w:rsidRDefault="0049542E" w:rsidP="0014464F">
            <w:r w:rsidRPr="004E6ADF">
              <w:t xml:space="preserve">   211</w:t>
            </w:r>
          </w:p>
          <w:p w:rsidR="0049542E" w:rsidRPr="004E6ADF" w:rsidRDefault="0049542E" w:rsidP="0014464F">
            <w:r w:rsidRPr="004E6ADF">
              <w:t xml:space="preserve">   212</w:t>
            </w:r>
          </w:p>
          <w:p w:rsidR="0049542E" w:rsidRPr="004E6ADF" w:rsidRDefault="0049542E" w:rsidP="0014464F">
            <w:r w:rsidRPr="004E6ADF">
              <w:t xml:space="preserve">   213</w:t>
            </w:r>
          </w:p>
          <w:p w:rsidR="0049542E" w:rsidRPr="004E6ADF" w:rsidRDefault="0049542E" w:rsidP="0014464F">
            <w:r w:rsidRPr="004E6ADF">
              <w:t xml:space="preserve">   214</w:t>
            </w:r>
          </w:p>
          <w:p w:rsidR="0049542E" w:rsidRPr="004E6ADF" w:rsidRDefault="0049542E" w:rsidP="0014464F">
            <w:r w:rsidRPr="004E6ADF">
              <w:t xml:space="preserve">   215</w:t>
            </w:r>
          </w:p>
          <w:p w:rsidR="0049542E" w:rsidRPr="004E6ADF" w:rsidRDefault="0049542E" w:rsidP="0014464F">
            <w:r w:rsidRPr="004E6ADF">
              <w:t xml:space="preserve">   216</w:t>
            </w:r>
          </w:p>
          <w:p w:rsidR="0049542E" w:rsidRPr="004E6ADF" w:rsidRDefault="0049542E" w:rsidP="0014464F">
            <w:r w:rsidRPr="004E6ADF">
              <w:t xml:space="preserve">   217</w:t>
            </w:r>
          </w:p>
          <w:p w:rsidR="0049542E" w:rsidRPr="004E6ADF" w:rsidRDefault="0049542E" w:rsidP="0014464F">
            <w:r w:rsidRPr="004E6ADF">
              <w:t xml:space="preserve">   218</w:t>
            </w:r>
          </w:p>
          <w:p w:rsidR="0049542E" w:rsidRPr="004E6ADF" w:rsidRDefault="0049542E" w:rsidP="0014464F">
            <w:r w:rsidRPr="004E6ADF">
              <w:t xml:space="preserve">   219</w:t>
            </w:r>
          </w:p>
          <w:p w:rsidR="0049542E" w:rsidRPr="004E6ADF" w:rsidRDefault="0049542E" w:rsidP="0014464F">
            <w:r w:rsidRPr="004E6ADF">
              <w:t xml:space="preserve">   220</w:t>
            </w:r>
          </w:p>
          <w:p w:rsidR="0049542E" w:rsidRPr="004E6ADF" w:rsidRDefault="0049542E" w:rsidP="0014464F">
            <w:r w:rsidRPr="004E6ADF">
              <w:t xml:space="preserve">   221</w:t>
            </w:r>
          </w:p>
          <w:p w:rsidR="0049542E" w:rsidRPr="004E6ADF" w:rsidRDefault="0049542E" w:rsidP="0014464F">
            <w:r w:rsidRPr="004E6ADF">
              <w:t xml:space="preserve">   222</w:t>
            </w:r>
          </w:p>
          <w:p w:rsidR="0049542E" w:rsidRPr="004E6ADF" w:rsidRDefault="0049542E" w:rsidP="0014464F">
            <w:r w:rsidRPr="004E6ADF">
              <w:t xml:space="preserve">   223</w:t>
            </w:r>
          </w:p>
          <w:p w:rsidR="0049542E" w:rsidRPr="004E6ADF" w:rsidRDefault="0049542E" w:rsidP="0014464F">
            <w:r w:rsidRPr="004E6ADF">
              <w:t xml:space="preserve">   224</w:t>
            </w:r>
          </w:p>
          <w:p w:rsidR="0049542E" w:rsidRPr="004E6ADF" w:rsidRDefault="0049542E" w:rsidP="0014464F">
            <w:r w:rsidRPr="004E6ADF">
              <w:t xml:space="preserve">   225</w:t>
            </w:r>
          </w:p>
          <w:p w:rsidR="0049542E" w:rsidRPr="004E6ADF" w:rsidRDefault="0049542E" w:rsidP="0014464F">
            <w:r w:rsidRPr="004E6ADF">
              <w:lastRenderedPageBreak/>
              <w:t xml:space="preserve">   226</w:t>
            </w:r>
          </w:p>
          <w:p w:rsidR="0049542E" w:rsidRPr="004E6ADF" w:rsidRDefault="0049542E" w:rsidP="0014464F">
            <w:r w:rsidRPr="004E6ADF">
              <w:t xml:space="preserve">   227</w:t>
            </w:r>
          </w:p>
          <w:p w:rsidR="0049542E" w:rsidRPr="004E6ADF" w:rsidRDefault="0049542E" w:rsidP="0014464F">
            <w:r w:rsidRPr="004E6ADF">
              <w:t xml:space="preserve">   228</w:t>
            </w:r>
          </w:p>
          <w:p w:rsidR="0049542E" w:rsidRPr="004E6ADF" w:rsidRDefault="0049542E" w:rsidP="0014464F">
            <w:r w:rsidRPr="004E6ADF">
              <w:t xml:space="preserve">   229</w:t>
            </w:r>
          </w:p>
          <w:p w:rsidR="0049542E" w:rsidRPr="004E6ADF" w:rsidRDefault="0049542E" w:rsidP="0014464F">
            <w:r w:rsidRPr="004E6ADF">
              <w:t xml:space="preserve">   230</w:t>
            </w:r>
          </w:p>
          <w:p w:rsidR="0049542E" w:rsidRPr="004E6ADF" w:rsidRDefault="0049542E" w:rsidP="0014464F">
            <w:r w:rsidRPr="004E6ADF">
              <w:t xml:space="preserve">   231</w:t>
            </w:r>
          </w:p>
          <w:p w:rsidR="0049542E" w:rsidRPr="004E6ADF" w:rsidRDefault="0049542E" w:rsidP="0014464F">
            <w:r w:rsidRPr="004E6ADF">
              <w:t xml:space="preserve">   232</w:t>
            </w:r>
          </w:p>
          <w:p w:rsidR="0049542E" w:rsidRPr="004E6ADF" w:rsidRDefault="0049542E" w:rsidP="0014464F">
            <w:r w:rsidRPr="004E6ADF">
              <w:t xml:space="preserve">   233</w:t>
            </w:r>
          </w:p>
          <w:p w:rsidR="0049542E" w:rsidRPr="004E6ADF" w:rsidRDefault="0049542E" w:rsidP="0014464F">
            <w:r w:rsidRPr="004E6ADF">
              <w:t xml:space="preserve">   234</w:t>
            </w:r>
          </w:p>
          <w:p w:rsidR="0049542E" w:rsidRPr="004E6ADF" w:rsidRDefault="0049542E" w:rsidP="0014464F">
            <w:r w:rsidRPr="004E6ADF">
              <w:t xml:space="preserve">   235</w:t>
            </w:r>
          </w:p>
          <w:p w:rsidR="0049542E" w:rsidRPr="004E6ADF" w:rsidRDefault="0049542E" w:rsidP="0014464F">
            <w:r w:rsidRPr="004E6ADF">
              <w:t xml:space="preserve">   236</w:t>
            </w:r>
          </w:p>
          <w:p w:rsidR="0049542E" w:rsidRPr="004E6ADF" w:rsidRDefault="0049542E" w:rsidP="0014464F">
            <w:r w:rsidRPr="004E6ADF">
              <w:t xml:space="preserve">   237</w:t>
            </w:r>
          </w:p>
          <w:p w:rsidR="0049542E" w:rsidRPr="004E6ADF" w:rsidRDefault="0049542E" w:rsidP="0014464F">
            <w:r w:rsidRPr="004E6ADF">
              <w:t xml:space="preserve">   238</w:t>
            </w:r>
          </w:p>
          <w:p w:rsidR="0049542E" w:rsidRPr="004E6ADF" w:rsidRDefault="0049542E" w:rsidP="0014464F">
            <w:r w:rsidRPr="004E6ADF">
              <w:t xml:space="preserve">   239</w:t>
            </w:r>
          </w:p>
          <w:p w:rsidR="0049542E" w:rsidRPr="004E6ADF" w:rsidRDefault="0049542E" w:rsidP="0014464F">
            <w:r w:rsidRPr="004E6ADF">
              <w:t xml:space="preserve">   240</w:t>
            </w:r>
          </w:p>
          <w:p w:rsidR="0049542E" w:rsidRPr="004E6ADF" w:rsidRDefault="0049542E" w:rsidP="0014464F">
            <w:r w:rsidRPr="004E6ADF">
              <w:t xml:space="preserve">   241</w:t>
            </w:r>
          </w:p>
          <w:p w:rsidR="0049542E" w:rsidRPr="004E6ADF" w:rsidRDefault="0049542E" w:rsidP="0014464F">
            <w:r w:rsidRPr="004E6ADF">
              <w:t xml:space="preserve">   242</w:t>
            </w:r>
          </w:p>
          <w:p w:rsidR="0049542E" w:rsidRPr="004E6ADF" w:rsidRDefault="0049542E" w:rsidP="0014464F">
            <w:r w:rsidRPr="004E6ADF">
              <w:t xml:space="preserve">   243</w:t>
            </w:r>
          </w:p>
          <w:p w:rsidR="0049542E" w:rsidRPr="004E6ADF" w:rsidRDefault="0049542E" w:rsidP="0014464F">
            <w:r w:rsidRPr="004E6ADF">
              <w:t xml:space="preserve">   244</w:t>
            </w:r>
          </w:p>
          <w:p w:rsidR="0049542E" w:rsidRPr="004E6ADF" w:rsidRDefault="0049542E" w:rsidP="0014464F">
            <w:r w:rsidRPr="004E6ADF">
              <w:t xml:space="preserve">   245</w:t>
            </w:r>
          </w:p>
          <w:p w:rsidR="0049542E" w:rsidRPr="004E6ADF" w:rsidRDefault="0049542E" w:rsidP="0014464F">
            <w:r w:rsidRPr="004E6ADF">
              <w:t xml:space="preserve">   246</w:t>
            </w:r>
          </w:p>
          <w:p w:rsidR="0049542E" w:rsidRPr="004E6ADF" w:rsidRDefault="0049542E" w:rsidP="0014464F">
            <w:r w:rsidRPr="004E6ADF">
              <w:t xml:space="preserve">   247</w:t>
            </w:r>
          </w:p>
          <w:p w:rsidR="0049542E" w:rsidRPr="004E6ADF" w:rsidRDefault="0049542E" w:rsidP="0014464F">
            <w:r w:rsidRPr="004E6ADF">
              <w:t xml:space="preserve">   248</w:t>
            </w:r>
          </w:p>
          <w:p w:rsidR="0049542E" w:rsidRPr="004E6ADF" w:rsidRDefault="0049542E" w:rsidP="0014464F">
            <w:r w:rsidRPr="004E6ADF">
              <w:t xml:space="preserve">   249</w:t>
            </w:r>
          </w:p>
          <w:p w:rsidR="0049542E" w:rsidRPr="004E6ADF" w:rsidRDefault="0049542E" w:rsidP="0014464F">
            <w:r w:rsidRPr="004E6ADF">
              <w:t xml:space="preserve">   250</w:t>
            </w:r>
          </w:p>
          <w:p w:rsidR="0049542E" w:rsidRPr="004E6ADF" w:rsidRDefault="0049542E" w:rsidP="0014464F">
            <w:r w:rsidRPr="004E6ADF">
              <w:t xml:space="preserve">   251</w:t>
            </w:r>
          </w:p>
          <w:p w:rsidR="0049542E" w:rsidRPr="004E6ADF" w:rsidRDefault="0049542E" w:rsidP="0014464F">
            <w:r w:rsidRPr="004E6ADF">
              <w:t xml:space="preserve">   252</w:t>
            </w:r>
          </w:p>
          <w:p w:rsidR="0049542E" w:rsidRPr="004E6ADF" w:rsidRDefault="0049542E" w:rsidP="0014464F">
            <w:r w:rsidRPr="004E6ADF">
              <w:t xml:space="preserve">   253</w:t>
            </w:r>
          </w:p>
          <w:p w:rsidR="0049542E" w:rsidRPr="004E6ADF" w:rsidRDefault="0049542E" w:rsidP="0014464F">
            <w:r w:rsidRPr="004E6ADF">
              <w:t xml:space="preserve">   254</w:t>
            </w:r>
          </w:p>
          <w:p w:rsidR="0049542E" w:rsidRPr="004E6ADF" w:rsidRDefault="0049542E" w:rsidP="0014464F">
            <w:r w:rsidRPr="004E6ADF">
              <w:t xml:space="preserve">   255</w:t>
            </w:r>
          </w:p>
          <w:p w:rsidR="0049542E" w:rsidRPr="004E6ADF" w:rsidRDefault="0049542E" w:rsidP="0014464F">
            <w:r w:rsidRPr="004E6ADF">
              <w:t xml:space="preserve">   256</w:t>
            </w:r>
          </w:p>
          <w:p w:rsidR="0049542E" w:rsidRPr="004E6ADF" w:rsidRDefault="0049542E" w:rsidP="0014464F">
            <w:r w:rsidRPr="004E6ADF">
              <w:t xml:space="preserve">   257</w:t>
            </w:r>
          </w:p>
          <w:p w:rsidR="0049542E" w:rsidRPr="004E6ADF" w:rsidRDefault="0049542E" w:rsidP="0014464F">
            <w:r w:rsidRPr="004E6ADF">
              <w:t xml:space="preserve">   258</w:t>
            </w:r>
          </w:p>
          <w:p w:rsidR="0049542E" w:rsidRPr="004E6ADF" w:rsidRDefault="0049542E" w:rsidP="0014464F">
            <w:r w:rsidRPr="004E6ADF">
              <w:t xml:space="preserve">   259</w:t>
            </w:r>
          </w:p>
          <w:p w:rsidR="0049542E" w:rsidRPr="004E6ADF" w:rsidRDefault="0049542E" w:rsidP="0014464F">
            <w:r w:rsidRPr="004E6ADF">
              <w:t xml:space="preserve">   260</w:t>
            </w:r>
          </w:p>
          <w:p w:rsidR="0049542E" w:rsidRPr="004E6ADF" w:rsidRDefault="0049542E" w:rsidP="0014464F">
            <w:r w:rsidRPr="004E6ADF">
              <w:t xml:space="preserve">   261</w:t>
            </w:r>
          </w:p>
          <w:p w:rsidR="0049542E" w:rsidRPr="004E6ADF" w:rsidRDefault="0049542E" w:rsidP="0014464F">
            <w:r w:rsidRPr="004E6ADF">
              <w:t xml:space="preserve">   262</w:t>
            </w:r>
          </w:p>
          <w:p w:rsidR="0049542E" w:rsidRPr="004E6ADF" w:rsidRDefault="0049542E" w:rsidP="0014464F">
            <w:r w:rsidRPr="004E6ADF">
              <w:t xml:space="preserve">   263</w:t>
            </w:r>
          </w:p>
          <w:p w:rsidR="0049542E" w:rsidRPr="004E6ADF" w:rsidRDefault="0049542E" w:rsidP="0014464F">
            <w:r w:rsidRPr="004E6ADF">
              <w:t xml:space="preserve">   264</w:t>
            </w:r>
          </w:p>
          <w:p w:rsidR="0049542E" w:rsidRPr="004E6ADF" w:rsidRDefault="0049542E" w:rsidP="0014464F">
            <w:r w:rsidRPr="004E6ADF">
              <w:t xml:space="preserve">   265</w:t>
            </w:r>
          </w:p>
          <w:p w:rsidR="0049542E" w:rsidRPr="004E6ADF" w:rsidRDefault="0049542E" w:rsidP="0014464F">
            <w:r w:rsidRPr="004E6ADF">
              <w:t xml:space="preserve">   266</w:t>
            </w:r>
          </w:p>
          <w:p w:rsidR="0049542E" w:rsidRPr="004E6ADF" w:rsidRDefault="0049542E" w:rsidP="0014464F">
            <w:r w:rsidRPr="004E6ADF">
              <w:t xml:space="preserve">   267</w:t>
            </w:r>
          </w:p>
          <w:p w:rsidR="0049542E" w:rsidRPr="004E6ADF" w:rsidRDefault="0049542E" w:rsidP="0014464F">
            <w:r w:rsidRPr="004E6ADF">
              <w:t xml:space="preserve">   268</w:t>
            </w:r>
          </w:p>
          <w:p w:rsidR="0049542E" w:rsidRPr="004E6ADF" w:rsidRDefault="0049542E" w:rsidP="0014464F">
            <w:r w:rsidRPr="004E6ADF">
              <w:t xml:space="preserve">   269</w:t>
            </w:r>
          </w:p>
          <w:p w:rsidR="0049542E" w:rsidRPr="004E6ADF" w:rsidRDefault="0049542E" w:rsidP="0014464F">
            <w:r w:rsidRPr="004E6ADF">
              <w:t xml:space="preserve">   270</w:t>
            </w:r>
          </w:p>
          <w:p w:rsidR="0049542E" w:rsidRPr="004E6ADF" w:rsidRDefault="0049542E" w:rsidP="0014464F">
            <w:r w:rsidRPr="004E6ADF">
              <w:t xml:space="preserve">   271</w:t>
            </w:r>
          </w:p>
          <w:p w:rsidR="0049542E" w:rsidRPr="004E6ADF" w:rsidRDefault="0049542E" w:rsidP="0014464F">
            <w:r w:rsidRPr="004E6ADF">
              <w:lastRenderedPageBreak/>
              <w:t xml:space="preserve">   272</w:t>
            </w:r>
          </w:p>
          <w:p w:rsidR="0049542E" w:rsidRPr="004E6ADF" w:rsidRDefault="0049542E" w:rsidP="0014464F">
            <w:r w:rsidRPr="004E6ADF">
              <w:t xml:space="preserve">   273</w:t>
            </w:r>
          </w:p>
          <w:p w:rsidR="0049542E" w:rsidRPr="004E6ADF" w:rsidRDefault="0049542E" w:rsidP="0014464F">
            <w:r w:rsidRPr="004E6ADF">
              <w:t xml:space="preserve">   274</w:t>
            </w:r>
          </w:p>
          <w:p w:rsidR="0049542E" w:rsidRPr="004E6ADF" w:rsidRDefault="0049542E" w:rsidP="0014464F">
            <w:r w:rsidRPr="004E6ADF">
              <w:t xml:space="preserve">   275</w:t>
            </w:r>
          </w:p>
          <w:p w:rsidR="0049542E" w:rsidRPr="004E6ADF" w:rsidRDefault="0049542E" w:rsidP="0014464F">
            <w:r w:rsidRPr="004E6ADF">
              <w:t xml:space="preserve">   276</w:t>
            </w:r>
          </w:p>
          <w:p w:rsidR="0049542E" w:rsidRPr="004E6ADF" w:rsidRDefault="0049542E" w:rsidP="0014464F">
            <w:r w:rsidRPr="004E6ADF">
              <w:t xml:space="preserve">   277</w:t>
            </w:r>
          </w:p>
          <w:p w:rsidR="0049542E" w:rsidRPr="004E6ADF" w:rsidRDefault="0049542E" w:rsidP="0014464F">
            <w:r w:rsidRPr="004E6ADF">
              <w:t xml:space="preserve">   278</w:t>
            </w:r>
          </w:p>
          <w:p w:rsidR="0049542E" w:rsidRPr="004E6ADF" w:rsidRDefault="0049542E" w:rsidP="0014464F">
            <w:r w:rsidRPr="004E6ADF">
              <w:t xml:space="preserve">   279</w:t>
            </w:r>
          </w:p>
          <w:p w:rsidR="0049542E" w:rsidRPr="004E6ADF" w:rsidRDefault="0049542E" w:rsidP="0014464F">
            <w:r w:rsidRPr="004E6ADF">
              <w:t xml:space="preserve">   280</w:t>
            </w:r>
          </w:p>
          <w:p w:rsidR="0049542E" w:rsidRPr="004E6ADF" w:rsidRDefault="0049542E" w:rsidP="0014464F">
            <w:r w:rsidRPr="004E6ADF">
              <w:t xml:space="preserve">   281</w:t>
            </w:r>
          </w:p>
          <w:p w:rsidR="0049542E" w:rsidRPr="004E6ADF" w:rsidRDefault="0049542E" w:rsidP="0014464F">
            <w:r w:rsidRPr="004E6ADF">
              <w:t xml:space="preserve">   282</w:t>
            </w:r>
          </w:p>
          <w:p w:rsidR="0049542E" w:rsidRPr="004E6ADF" w:rsidRDefault="0049542E" w:rsidP="0014464F">
            <w:r w:rsidRPr="004E6ADF">
              <w:t xml:space="preserve">   283</w:t>
            </w:r>
          </w:p>
          <w:p w:rsidR="0049542E" w:rsidRPr="004E6ADF" w:rsidRDefault="0049542E" w:rsidP="0014464F">
            <w:r w:rsidRPr="004E6ADF">
              <w:t xml:space="preserve">   284</w:t>
            </w:r>
          </w:p>
          <w:p w:rsidR="0049542E" w:rsidRPr="004E6ADF" w:rsidRDefault="0049542E" w:rsidP="0014464F">
            <w:r w:rsidRPr="004E6ADF">
              <w:t xml:space="preserve">   285</w:t>
            </w:r>
          </w:p>
          <w:p w:rsidR="0049542E" w:rsidRPr="004E6ADF" w:rsidRDefault="0049542E" w:rsidP="0014464F">
            <w:r w:rsidRPr="004E6ADF">
              <w:t xml:space="preserve">   286</w:t>
            </w:r>
          </w:p>
          <w:p w:rsidR="0049542E" w:rsidRPr="004E6ADF" w:rsidRDefault="0049542E" w:rsidP="0014464F">
            <w:r w:rsidRPr="004E6ADF">
              <w:t xml:space="preserve">   287</w:t>
            </w:r>
          </w:p>
          <w:p w:rsidR="0049542E" w:rsidRPr="004E6ADF" w:rsidRDefault="0049542E" w:rsidP="0014464F">
            <w:r w:rsidRPr="004E6ADF">
              <w:t xml:space="preserve">   288</w:t>
            </w:r>
          </w:p>
          <w:p w:rsidR="0049542E" w:rsidRPr="004E6ADF" w:rsidRDefault="0049542E" w:rsidP="0014464F">
            <w:r w:rsidRPr="004E6ADF">
              <w:t xml:space="preserve">   289</w:t>
            </w:r>
          </w:p>
          <w:p w:rsidR="0049542E" w:rsidRPr="004E6ADF" w:rsidRDefault="0049542E" w:rsidP="0014464F">
            <w:r w:rsidRPr="004E6ADF">
              <w:t xml:space="preserve">   290</w:t>
            </w:r>
          </w:p>
          <w:p w:rsidR="0049542E" w:rsidRPr="004E6ADF" w:rsidRDefault="0049542E" w:rsidP="0014464F">
            <w:r w:rsidRPr="004E6ADF">
              <w:t xml:space="preserve">   291</w:t>
            </w:r>
          </w:p>
          <w:p w:rsidR="0049542E" w:rsidRPr="004E6ADF" w:rsidRDefault="0049542E" w:rsidP="0014464F">
            <w:r w:rsidRPr="004E6ADF">
              <w:t xml:space="preserve">   292</w:t>
            </w:r>
          </w:p>
          <w:p w:rsidR="0049542E" w:rsidRPr="004E6ADF" w:rsidRDefault="0049542E" w:rsidP="0014464F">
            <w:r w:rsidRPr="004E6ADF">
              <w:t xml:space="preserve">   293</w:t>
            </w:r>
          </w:p>
          <w:p w:rsidR="0049542E" w:rsidRPr="004E6ADF" w:rsidRDefault="0049542E" w:rsidP="0014464F">
            <w:r w:rsidRPr="004E6ADF">
              <w:t xml:space="preserve">   294</w:t>
            </w:r>
          </w:p>
          <w:p w:rsidR="0049542E" w:rsidRPr="004E6ADF" w:rsidRDefault="0049542E" w:rsidP="0014464F">
            <w:r w:rsidRPr="004E6ADF">
              <w:t xml:space="preserve">   295</w:t>
            </w:r>
          </w:p>
          <w:p w:rsidR="0049542E" w:rsidRPr="004E6ADF" w:rsidRDefault="0049542E" w:rsidP="0014464F">
            <w:r w:rsidRPr="004E6ADF">
              <w:t xml:space="preserve">   296</w:t>
            </w:r>
          </w:p>
          <w:p w:rsidR="0049542E" w:rsidRPr="004E6ADF" w:rsidRDefault="0049542E" w:rsidP="0014464F">
            <w:r w:rsidRPr="004E6ADF">
              <w:t xml:space="preserve">   297</w:t>
            </w:r>
          </w:p>
          <w:p w:rsidR="0049542E" w:rsidRPr="004E6ADF" w:rsidRDefault="0049542E" w:rsidP="0014464F">
            <w:r w:rsidRPr="004E6ADF">
              <w:t xml:space="preserve">   298</w:t>
            </w:r>
          </w:p>
          <w:p w:rsidR="0049542E" w:rsidRPr="004E6ADF" w:rsidRDefault="0049542E" w:rsidP="0014464F">
            <w:r w:rsidRPr="004E6ADF">
              <w:t xml:space="preserve">   299</w:t>
            </w:r>
          </w:p>
          <w:p w:rsidR="0049542E" w:rsidRPr="004E6ADF" w:rsidRDefault="0049542E" w:rsidP="0014464F">
            <w:r w:rsidRPr="004E6ADF">
              <w:t xml:space="preserve">   300</w:t>
            </w:r>
          </w:p>
          <w:p w:rsidR="0049542E" w:rsidRPr="004E6ADF" w:rsidRDefault="0049542E" w:rsidP="0014464F">
            <w:r w:rsidRPr="004E6ADF">
              <w:t xml:space="preserve">   301</w:t>
            </w:r>
          </w:p>
          <w:p w:rsidR="0049542E" w:rsidRPr="004E6ADF" w:rsidRDefault="0049542E" w:rsidP="0014464F">
            <w:r w:rsidRPr="004E6ADF">
              <w:t xml:space="preserve">   302</w:t>
            </w:r>
          </w:p>
          <w:p w:rsidR="0049542E" w:rsidRPr="004E6ADF" w:rsidRDefault="0049542E" w:rsidP="0014464F">
            <w:r w:rsidRPr="004E6ADF">
              <w:t xml:space="preserve">   303</w:t>
            </w:r>
          </w:p>
          <w:p w:rsidR="0049542E" w:rsidRPr="004E6ADF" w:rsidRDefault="0049542E" w:rsidP="0014464F">
            <w:r w:rsidRPr="004E6ADF">
              <w:t xml:space="preserve">   304</w:t>
            </w:r>
          </w:p>
          <w:p w:rsidR="0049542E" w:rsidRPr="004E6ADF" w:rsidRDefault="0049542E" w:rsidP="0014464F">
            <w:r w:rsidRPr="004E6ADF">
              <w:t xml:space="preserve">   305</w:t>
            </w:r>
          </w:p>
          <w:p w:rsidR="0049542E" w:rsidRPr="004E6ADF" w:rsidRDefault="0049542E" w:rsidP="0014464F">
            <w:r w:rsidRPr="004E6ADF">
              <w:t xml:space="preserve">   306</w:t>
            </w:r>
          </w:p>
          <w:p w:rsidR="0049542E" w:rsidRPr="004E6ADF" w:rsidRDefault="0049542E" w:rsidP="0014464F">
            <w:r w:rsidRPr="004E6ADF">
              <w:t xml:space="preserve">   307</w:t>
            </w:r>
          </w:p>
          <w:p w:rsidR="0049542E" w:rsidRPr="004E6ADF" w:rsidRDefault="0049542E" w:rsidP="0014464F">
            <w:r w:rsidRPr="004E6ADF">
              <w:t xml:space="preserve">   308</w:t>
            </w:r>
          </w:p>
          <w:p w:rsidR="0049542E" w:rsidRPr="004E6ADF" w:rsidRDefault="0049542E" w:rsidP="0014464F">
            <w:r w:rsidRPr="004E6ADF">
              <w:t xml:space="preserve">   309</w:t>
            </w:r>
          </w:p>
          <w:p w:rsidR="0049542E" w:rsidRPr="004E6ADF" w:rsidRDefault="0049542E" w:rsidP="0014464F">
            <w:r w:rsidRPr="004E6ADF">
              <w:t xml:space="preserve">   310</w:t>
            </w:r>
          </w:p>
          <w:p w:rsidR="0049542E" w:rsidRPr="004E6ADF" w:rsidRDefault="0049542E" w:rsidP="0014464F">
            <w:r w:rsidRPr="004E6ADF">
              <w:t xml:space="preserve">   311</w:t>
            </w:r>
          </w:p>
          <w:p w:rsidR="0049542E" w:rsidRPr="004E6ADF" w:rsidRDefault="0049542E" w:rsidP="0014464F">
            <w:r w:rsidRPr="004E6ADF">
              <w:t xml:space="preserve">   312</w:t>
            </w:r>
          </w:p>
          <w:p w:rsidR="0049542E" w:rsidRPr="004E6ADF" w:rsidRDefault="0049542E" w:rsidP="0014464F">
            <w:r w:rsidRPr="004E6ADF">
              <w:t xml:space="preserve">   313</w:t>
            </w:r>
          </w:p>
          <w:p w:rsidR="0049542E" w:rsidRPr="004E6ADF" w:rsidRDefault="0049542E" w:rsidP="0014464F">
            <w:r w:rsidRPr="004E6ADF">
              <w:t xml:space="preserve">   314</w:t>
            </w:r>
          </w:p>
          <w:p w:rsidR="0049542E" w:rsidRPr="004E6ADF" w:rsidRDefault="0049542E" w:rsidP="0014464F">
            <w:r w:rsidRPr="004E6ADF">
              <w:t xml:space="preserve">   315</w:t>
            </w:r>
          </w:p>
          <w:p w:rsidR="0049542E" w:rsidRPr="004E6ADF" w:rsidRDefault="0049542E" w:rsidP="0014464F">
            <w:r w:rsidRPr="004E6ADF">
              <w:t xml:space="preserve">   316</w:t>
            </w:r>
          </w:p>
          <w:p w:rsidR="0049542E" w:rsidRPr="004E6ADF" w:rsidRDefault="0049542E" w:rsidP="0014464F">
            <w:r w:rsidRPr="004E6ADF">
              <w:t xml:space="preserve">   317</w:t>
            </w:r>
          </w:p>
          <w:p w:rsidR="0049542E" w:rsidRPr="004E6ADF" w:rsidRDefault="0049542E" w:rsidP="0014464F">
            <w:r w:rsidRPr="004E6ADF">
              <w:lastRenderedPageBreak/>
              <w:t xml:space="preserve">   318</w:t>
            </w:r>
          </w:p>
          <w:p w:rsidR="0049542E" w:rsidRPr="004E6ADF" w:rsidRDefault="0049542E" w:rsidP="0014464F">
            <w:r w:rsidRPr="004E6ADF">
              <w:t xml:space="preserve">   319</w:t>
            </w:r>
          </w:p>
          <w:p w:rsidR="0049542E" w:rsidRPr="004E6ADF" w:rsidRDefault="0049542E" w:rsidP="0014464F">
            <w:r w:rsidRPr="004E6ADF">
              <w:t xml:space="preserve">   320</w:t>
            </w:r>
          </w:p>
          <w:p w:rsidR="0049542E" w:rsidRPr="004E6ADF" w:rsidRDefault="0049542E" w:rsidP="0014464F">
            <w:r w:rsidRPr="004E6ADF">
              <w:t xml:space="preserve">   321</w:t>
            </w:r>
          </w:p>
          <w:p w:rsidR="0049542E" w:rsidRPr="004E6ADF" w:rsidRDefault="0049542E" w:rsidP="0014464F">
            <w:r w:rsidRPr="004E6ADF">
              <w:t xml:space="preserve">   322</w:t>
            </w:r>
          </w:p>
          <w:p w:rsidR="0049542E" w:rsidRPr="004E6ADF" w:rsidRDefault="0049542E" w:rsidP="0014464F">
            <w:r w:rsidRPr="004E6ADF">
              <w:t xml:space="preserve">   323</w:t>
            </w:r>
          </w:p>
          <w:p w:rsidR="0049542E" w:rsidRPr="004E6ADF" w:rsidRDefault="0049542E" w:rsidP="0014464F">
            <w:r w:rsidRPr="004E6ADF">
              <w:t xml:space="preserve">   324</w:t>
            </w:r>
          </w:p>
          <w:p w:rsidR="0049542E" w:rsidRPr="004E6ADF" w:rsidRDefault="0049542E" w:rsidP="0014464F">
            <w:r w:rsidRPr="004E6ADF">
              <w:t xml:space="preserve">   325</w:t>
            </w:r>
          </w:p>
          <w:p w:rsidR="0049542E" w:rsidRPr="004E6ADF" w:rsidRDefault="0049542E" w:rsidP="0014464F">
            <w:r w:rsidRPr="004E6ADF">
              <w:t xml:space="preserve">   326</w:t>
            </w:r>
          </w:p>
          <w:p w:rsidR="0049542E" w:rsidRPr="004E6ADF" w:rsidRDefault="0049542E" w:rsidP="0014464F">
            <w:r w:rsidRPr="004E6ADF">
              <w:t xml:space="preserve">   327</w:t>
            </w:r>
          </w:p>
          <w:p w:rsidR="0049542E" w:rsidRPr="004E6ADF" w:rsidRDefault="0049542E" w:rsidP="0014464F">
            <w:r w:rsidRPr="004E6ADF">
              <w:t xml:space="preserve">   328</w:t>
            </w:r>
          </w:p>
          <w:p w:rsidR="0049542E" w:rsidRPr="004E6ADF" w:rsidRDefault="0049542E" w:rsidP="0014464F">
            <w:r w:rsidRPr="004E6ADF">
              <w:t xml:space="preserve">   329</w:t>
            </w:r>
          </w:p>
          <w:p w:rsidR="0049542E" w:rsidRPr="004E6ADF" w:rsidRDefault="0049542E" w:rsidP="0014464F">
            <w:r w:rsidRPr="004E6ADF">
              <w:t xml:space="preserve">   330</w:t>
            </w:r>
          </w:p>
          <w:p w:rsidR="0049542E" w:rsidRPr="004E6ADF" w:rsidRDefault="0049542E" w:rsidP="0014464F">
            <w:r w:rsidRPr="004E6ADF">
              <w:t xml:space="preserve">   331</w:t>
            </w:r>
          </w:p>
          <w:p w:rsidR="0049542E" w:rsidRPr="004E6ADF" w:rsidRDefault="0049542E" w:rsidP="0014464F">
            <w:r w:rsidRPr="004E6ADF">
              <w:t xml:space="preserve">   332</w:t>
            </w:r>
          </w:p>
          <w:p w:rsidR="0049542E" w:rsidRPr="004E6ADF" w:rsidRDefault="0049542E" w:rsidP="0014464F">
            <w:r w:rsidRPr="004E6ADF">
              <w:t xml:space="preserve">   333</w:t>
            </w:r>
          </w:p>
          <w:p w:rsidR="0049542E" w:rsidRPr="004E6ADF" w:rsidRDefault="0049542E" w:rsidP="0014464F">
            <w:r w:rsidRPr="004E6ADF">
              <w:t xml:space="preserve">   334</w:t>
            </w:r>
          </w:p>
          <w:p w:rsidR="0049542E" w:rsidRPr="004E6ADF" w:rsidRDefault="0049542E" w:rsidP="0014464F">
            <w:r w:rsidRPr="004E6ADF">
              <w:t xml:space="preserve">   335</w:t>
            </w:r>
          </w:p>
          <w:p w:rsidR="0049542E" w:rsidRPr="004E6ADF" w:rsidRDefault="0049542E" w:rsidP="0014464F">
            <w:r w:rsidRPr="004E6ADF">
              <w:t xml:space="preserve">   336</w:t>
            </w:r>
          </w:p>
          <w:p w:rsidR="0049542E" w:rsidRPr="004E6ADF" w:rsidRDefault="0049542E" w:rsidP="0014464F">
            <w:r w:rsidRPr="004E6ADF">
              <w:t xml:space="preserve">   337</w:t>
            </w:r>
          </w:p>
          <w:p w:rsidR="0049542E" w:rsidRPr="004E6ADF" w:rsidRDefault="0049542E" w:rsidP="0014464F">
            <w:r w:rsidRPr="004E6ADF">
              <w:t xml:space="preserve">   338</w:t>
            </w:r>
          </w:p>
          <w:p w:rsidR="0049542E" w:rsidRPr="004E6ADF" w:rsidRDefault="0049542E" w:rsidP="0014464F">
            <w:r w:rsidRPr="004E6ADF">
              <w:t xml:space="preserve">   339</w:t>
            </w:r>
          </w:p>
          <w:p w:rsidR="0049542E" w:rsidRPr="004E6ADF" w:rsidRDefault="0049542E" w:rsidP="0014464F">
            <w:r w:rsidRPr="004E6ADF">
              <w:t xml:space="preserve">   340</w:t>
            </w:r>
          </w:p>
          <w:p w:rsidR="0049542E" w:rsidRPr="004E6ADF" w:rsidRDefault="0049542E" w:rsidP="0014464F">
            <w:r w:rsidRPr="004E6ADF">
              <w:t xml:space="preserve">   341</w:t>
            </w:r>
          </w:p>
          <w:p w:rsidR="0049542E" w:rsidRPr="004E6ADF" w:rsidRDefault="0049542E" w:rsidP="0014464F">
            <w:r w:rsidRPr="004E6ADF">
              <w:t xml:space="preserve">   342</w:t>
            </w:r>
          </w:p>
          <w:p w:rsidR="0049542E" w:rsidRPr="004E6ADF" w:rsidRDefault="0049542E" w:rsidP="0014464F">
            <w:r w:rsidRPr="004E6ADF">
              <w:t xml:space="preserve">   343</w:t>
            </w:r>
          </w:p>
          <w:p w:rsidR="0049542E" w:rsidRPr="004E6ADF" w:rsidRDefault="0049542E" w:rsidP="0014464F">
            <w:r w:rsidRPr="004E6ADF">
              <w:t xml:space="preserve">   344</w:t>
            </w:r>
          </w:p>
          <w:p w:rsidR="0049542E" w:rsidRPr="004E6ADF" w:rsidRDefault="0049542E" w:rsidP="0014464F">
            <w:r w:rsidRPr="004E6ADF">
              <w:t xml:space="preserve">   345</w:t>
            </w:r>
          </w:p>
          <w:p w:rsidR="0049542E" w:rsidRPr="004E6ADF" w:rsidRDefault="0049542E" w:rsidP="0014464F">
            <w:r w:rsidRPr="004E6ADF">
              <w:t xml:space="preserve">   346</w:t>
            </w:r>
          </w:p>
          <w:p w:rsidR="0049542E" w:rsidRPr="004E6ADF" w:rsidRDefault="0049542E" w:rsidP="0014464F">
            <w:r w:rsidRPr="004E6ADF">
              <w:t xml:space="preserve">   347</w:t>
            </w:r>
          </w:p>
          <w:p w:rsidR="0049542E" w:rsidRPr="004E6ADF" w:rsidRDefault="0049542E" w:rsidP="0014464F">
            <w:r w:rsidRPr="004E6ADF">
              <w:t xml:space="preserve">   348</w:t>
            </w:r>
          </w:p>
          <w:p w:rsidR="0049542E" w:rsidRPr="004E6ADF" w:rsidRDefault="0049542E" w:rsidP="0014464F">
            <w:r w:rsidRPr="004E6ADF">
              <w:t xml:space="preserve">   349</w:t>
            </w:r>
          </w:p>
          <w:p w:rsidR="0049542E" w:rsidRPr="004E6ADF" w:rsidRDefault="0049542E" w:rsidP="0014464F">
            <w:r w:rsidRPr="004E6ADF">
              <w:t xml:space="preserve">   350</w:t>
            </w:r>
          </w:p>
          <w:p w:rsidR="0049542E" w:rsidRPr="004E6ADF" w:rsidRDefault="0049542E" w:rsidP="0014464F">
            <w:r w:rsidRPr="004E6ADF">
              <w:t xml:space="preserve">   351</w:t>
            </w:r>
          </w:p>
          <w:p w:rsidR="0049542E" w:rsidRPr="004E6ADF" w:rsidRDefault="0049542E" w:rsidP="0014464F">
            <w:r w:rsidRPr="004E6ADF">
              <w:t xml:space="preserve">   352</w:t>
            </w:r>
          </w:p>
          <w:p w:rsidR="0049542E" w:rsidRPr="004E6ADF" w:rsidRDefault="0049542E" w:rsidP="0014464F">
            <w:r w:rsidRPr="004E6ADF">
              <w:t xml:space="preserve">   353</w:t>
            </w:r>
          </w:p>
          <w:p w:rsidR="0049542E" w:rsidRPr="004E6ADF" w:rsidRDefault="0049542E" w:rsidP="0014464F">
            <w:r w:rsidRPr="004E6ADF">
              <w:t xml:space="preserve">   354</w:t>
            </w:r>
          </w:p>
          <w:p w:rsidR="0049542E" w:rsidRPr="004E6ADF" w:rsidRDefault="0049542E" w:rsidP="0014464F">
            <w:r w:rsidRPr="004E6ADF">
              <w:t xml:space="preserve">   355</w:t>
            </w:r>
          </w:p>
          <w:p w:rsidR="0049542E" w:rsidRPr="004E6ADF" w:rsidRDefault="0049542E" w:rsidP="0014464F">
            <w:r w:rsidRPr="004E6ADF">
              <w:t xml:space="preserve">   356</w:t>
            </w:r>
          </w:p>
          <w:p w:rsidR="0049542E" w:rsidRPr="004E6ADF" w:rsidRDefault="0049542E" w:rsidP="0014464F">
            <w:r w:rsidRPr="004E6ADF">
              <w:t xml:space="preserve">   357</w:t>
            </w:r>
          </w:p>
          <w:p w:rsidR="0049542E" w:rsidRPr="004E6ADF" w:rsidRDefault="0049542E" w:rsidP="0014464F">
            <w:r w:rsidRPr="004E6ADF">
              <w:t xml:space="preserve">   358</w:t>
            </w:r>
          </w:p>
          <w:p w:rsidR="0049542E" w:rsidRPr="004E6ADF" w:rsidRDefault="0049542E" w:rsidP="0014464F">
            <w:r w:rsidRPr="004E6ADF">
              <w:t xml:space="preserve">   359</w:t>
            </w:r>
          </w:p>
          <w:p w:rsidR="0049542E" w:rsidRPr="004E6ADF" w:rsidRDefault="0049542E" w:rsidP="0014464F">
            <w:r w:rsidRPr="004E6ADF">
              <w:t xml:space="preserve">   360</w:t>
            </w:r>
          </w:p>
          <w:p w:rsidR="0049542E" w:rsidRPr="004E6ADF" w:rsidRDefault="0049542E" w:rsidP="0014464F">
            <w:r w:rsidRPr="004E6ADF">
              <w:t xml:space="preserve">   361</w:t>
            </w:r>
          </w:p>
          <w:p w:rsidR="0049542E" w:rsidRPr="004E6ADF" w:rsidRDefault="0049542E" w:rsidP="0014464F">
            <w:r w:rsidRPr="004E6ADF">
              <w:t xml:space="preserve">   362</w:t>
            </w:r>
          </w:p>
          <w:p w:rsidR="0049542E" w:rsidRDefault="0049542E" w:rsidP="0014464F">
            <w:r w:rsidRPr="004E6ADF">
              <w:t xml:space="preserve">   363</w:t>
            </w:r>
          </w:p>
        </w:tc>
        <w:tc>
          <w:tcPr>
            <w:tcW w:w="2126" w:type="dxa"/>
          </w:tcPr>
          <w:p w:rsidR="0049542E" w:rsidRPr="004E6ADF" w:rsidRDefault="0049542E" w:rsidP="0014464F">
            <w:r>
              <w:lastRenderedPageBreak/>
              <w:t xml:space="preserve">            </w:t>
            </w:r>
            <w:r w:rsidRPr="004E6ADF">
              <w:t>0.0959</w:t>
            </w:r>
          </w:p>
          <w:p w:rsidR="0049542E" w:rsidRPr="004E6ADF" w:rsidRDefault="0049542E" w:rsidP="0014464F">
            <w:pPr>
              <w:jc w:val="center"/>
            </w:pPr>
            <w:r w:rsidRPr="004E6ADF">
              <w:t xml:space="preserve">    0.1918</w:t>
            </w:r>
          </w:p>
          <w:p w:rsidR="0049542E" w:rsidRPr="004E6ADF" w:rsidRDefault="0049542E" w:rsidP="0014464F">
            <w:pPr>
              <w:jc w:val="center"/>
            </w:pPr>
            <w:r w:rsidRPr="004E6ADF">
              <w:t xml:space="preserve">    0.2877</w:t>
            </w:r>
          </w:p>
          <w:p w:rsidR="0049542E" w:rsidRPr="004E6ADF" w:rsidRDefault="0049542E" w:rsidP="0014464F">
            <w:pPr>
              <w:jc w:val="center"/>
            </w:pPr>
            <w:r w:rsidRPr="004E6ADF">
              <w:t xml:space="preserve">    0.3836</w:t>
            </w:r>
          </w:p>
          <w:p w:rsidR="0049542E" w:rsidRPr="004E6ADF" w:rsidRDefault="0049542E" w:rsidP="0014464F">
            <w:pPr>
              <w:jc w:val="center"/>
            </w:pPr>
            <w:r w:rsidRPr="004E6ADF">
              <w:t xml:space="preserve">    0.4795</w:t>
            </w:r>
          </w:p>
          <w:p w:rsidR="0049542E" w:rsidRPr="004E6ADF" w:rsidRDefault="0049542E" w:rsidP="0014464F">
            <w:pPr>
              <w:jc w:val="center"/>
            </w:pPr>
            <w:r w:rsidRPr="004E6ADF">
              <w:t xml:space="preserve">    0.5753</w:t>
            </w:r>
          </w:p>
          <w:p w:rsidR="0049542E" w:rsidRPr="004E6ADF" w:rsidRDefault="0049542E" w:rsidP="0014464F">
            <w:pPr>
              <w:jc w:val="center"/>
            </w:pPr>
            <w:r w:rsidRPr="004E6ADF">
              <w:t xml:space="preserve">    0.6712</w:t>
            </w:r>
          </w:p>
          <w:p w:rsidR="0049542E" w:rsidRPr="004E6ADF" w:rsidRDefault="0049542E" w:rsidP="0014464F">
            <w:pPr>
              <w:jc w:val="center"/>
            </w:pPr>
            <w:r w:rsidRPr="004E6ADF">
              <w:t xml:space="preserve">    0.7671</w:t>
            </w:r>
          </w:p>
          <w:p w:rsidR="0049542E" w:rsidRPr="004E6ADF" w:rsidRDefault="0049542E" w:rsidP="0014464F">
            <w:pPr>
              <w:jc w:val="center"/>
            </w:pPr>
            <w:r w:rsidRPr="004E6ADF">
              <w:t xml:space="preserve">    0.8630</w:t>
            </w:r>
          </w:p>
          <w:p w:rsidR="0049542E" w:rsidRPr="004E6ADF" w:rsidRDefault="0049542E" w:rsidP="0014464F">
            <w:pPr>
              <w:jc w:val="center"/>
            </w:pPr>
            <w:r w:rsidRPr="004E6ADF">
              <w:t xml:space="preserve">    0.9589</w:t>
            </w:r>
          </w:p>
          <w:p w:rsidR="0049542E" w:rsidRPr="004E6ADF" w:rsidRDefault="0049542E" w:rsidP="0014464F">
            <w:pPr>
              <w:jc w:val="center"/>
            </w:pPr>
            <w:r w:rsidRPr="004E6ADF">
              <w:t xml:space="preserve">    1.0548</w:t>
            </w:r>
          </w:p>
          <w:p w:rsidR="0049542E" w:rsidRPr="004E6ADF" w:rsidRDefault="0049542E" w:rsidP="0014464F">
            <w:pPr>
              <w:jc w:val="center"/>
            </w:pPr>
            <w:r w:rsidRPr="004E6ADF">
              <w:t xml:space="preserve">    1.1507</w:t>
            </w:r>
          </w:p>
          <w:p w:rsidR="0049542E" w:rsidRPr="004E6ADF" w:rsidRDefault="0049542E" w:rsidP="0014464F">
            <w:pPr>
              <w:jc w:val="center"/>
            </w:pPr>
            <w:r w:rsidRPr="004E6ADF">
              <w:t xml:space="preserve">    1.2466</w:t>
            </w:r>
          </w:p>
          <w:p w:rsidR="0049542E" w:rsidRPr="004E6ADF" w:rsidRDefault="0049542E" w:rsidP="0014464F">
            <w:pPr>
              <w:jc w:val="center"/>
            </w:pPr>
            <w:r w:rsidRPr="004E6ADF">
              <w:t xml:space="preserve">    1.3425</w:t>
            </w:r>
          </w:p>
          <w:p w:rsidR="0049542E" w:rsidRPr="004E6ADF" w:rsidRDefault="0049542E" w:rsidP="0014464F">
            <w:pPr>
              <w:jc w:val="center"/>
            </w:pPr>
            <w:r w:rsidRPr="004E6ADF">
              <w:t xml:space="preserve">    1.4384</w:t>
            </w:r>
          </w:p>
          <w:p w:rsidR="0049542E" w:rsidRPr="004E6ADF" w:rsidRDefault="0049542E" w:rsidP="0014464F">
            <w:pPr>
              <w:jc w:val="center"/>
            </w:pPr>
            <w:r w:rsidRPr="004E6ADF">
              <w:t xml:space="preserve">    1.5342</w:t>
            </w:r>
          </w:p>
          <w:p w:rsidR="0049542E" w:rsidRPr="004E6ADF" w:rsidRDefault="0049542E" w:rsidP="0014464F">
            <w:pPr>
              <w:jc w:val="center"/>
            </w:pPr>
            <w:r w:rsidRPr="004E6ADF">
              <w:t xml:space="preserve">    1.6301</w:t>
            </w:r>
          </w:p>
          <w:p w:rsidR="0049542E" w:rsidRPr="004E6ADF" w:rsidRDefault="0049542E" w:rsidP="0014464F">
            <w:pPr>
              <w:jc w:val="center"/>
            </w:pPr>
            <w:r w:rsidRPr="004E6ADF">
              <w:t xml:space="preserve">    1.7260</w:t>
            </w:r>
          </w:p>
          <w:p w:rsidR="0049542E" w:rsidRPr="004E6ADF" w:rsidRDefault="0049542E" w:rsidP="0014464F">
            <w:pPr>
              <w:jc w:val="center"/>
            </w:pPr>
            <w:r w:rsidRPr="004E6ADF">
              <w:t xml:space="preserve">    1.8219</w:t>
            </w:r>
          </w:p>
          <w:p w:rsidR="0049542E" w:rsidRPr="004E6ADF" w:rsidRDefault="0049542E" w:rsidP="0014464F">
            <w:pPr>
              <w:jc w:val="center"/>
            </w:pPr>
            <w:r w:rsidRPr="004E6ADF">
              <w:t xml:space="preserve">    1.9178</w:t>
            </w:r>
          </w:p>
          <w:p w:rsidR="0049542E" w:rsidRPr="004E6ADF" w:rsidRDefault="0049542E" w:rsidP="0014464F">
            <w:pPr>
              <w:jc w:val="center"/>
            </w:pPr>
            <w:r w:rsidRPr="004E6ADF">
              <w:t xml:space="preserve">    2.0137</w:t>
            </w:r>
          </w:p>
          <w:p w:rsidR="0049542E" w:rsidRPr="004E6ADF" w:rsidRDefault="0049542E" w:rsidP="0014464F">
            <w:pPr>
              <w:jc w:val="center"/>
            </w:pPr>
            <w:r w:rsidRPr="004E6ADF">
              <w:t xml:space="preserve">    2.1096</w:t>
            </w:r>
          </w:p>
          <w:p w:rsidR="0049542E" w:rsidRPr="004E6ADF" w:rsidRDefault="0049542E" w:rsidP="0014464F">
            <w:pPr>
              <w:jc w:val="center"/>
            </w:pPr>
            <w:r w:rsidRPr="004E6ADF">
              <w:t xml:space="preserve">    2.2055</w:t>
            </w:r>
          </w:p>
          <w:p w:rsidR="0049542E" w:rsidRPr="004E6ADF" w:rsidRDefault="0049542E" w:rsidP="0014464F">
            <w:pPr>
              <w:jc w:val="center"/>
            </w:pPr>
            <w:r w:rsidRPr="004E6ADF">
              <w:t xml:space="preserve">    2.3014</w:t>
            </w:r>
          </w:p>
          <w:p w:rsidR="0049542E" w:rsidRPr="004E6ADF" w:rsidRDefault="0049542E" w:rsidP="0014464F">
            <w:pPr>
              <w:jc w:val="center"/>
            </w:pPr>
            <w:r w:rsidRPr="004E6ADF">
              <w:t xml:space="preserve">    2.3973</w:t>
            </w:r>
          </w:p>
          <w:p w:rsidR="0049542E" w:rsidRPr="004E6ADF" w:rsidRDefault="0049542E" w:rsidP="0014464F">
            <w:pPr>
              <w:jc w:val="center"/>
            </w:pPr>
            <w:r w:rsidRPr="004E6ADF">
              <w:t xml:space="preserve">    2.4932</w:t>
            </w:r>
          </w:p>
          <w:p w:rsidR="0049542E" w:rsidRPr="004E6ADF" w:rsidRDefault="0049542E" w:rsidP="0014464F">
            <w:pPr>
              <w:jc w:val="center"/>
            </w:pPr>
            <w:r w:rsidRPr="004E6ADF">
              <w:t xml:space="preserve">    2.5890</w:t>
            </w:r>
          </w:p>
          <w:p w:rsidR="0049542E" w:rsidRPr="004E6ADF" w:rsidRDefault="0049542E" w:rsidP="0014464F">
            <w:pPr>
              <w:jc w:val="center"/>
            </w:pPr>
            <w:r w:rsidRPr="004E6ADF">
              <w:t xml:space="preserve">    2.6849</w:t>
            </w:r>
          </w:p>
          <w:p w:rsidR="0049542E" w:rsidRPr="004E6ADF" w:rsidRDefault="0049542E" w:rsidP="0014464F">
            <w:pPr>
              <w:jc w:val="center"/>
            </w:pPr>
            <w:r w:rsidRPr="004E6ADF">
              <w:t xml:space="preserve">    2.7808</w:t>
            </w:r>
          </w:p>
          <w:p w:rsidR="0049542E" w:rsidRPr="004E6ADF" w:rsidRDefault="0049542E" w:rsidP="0014464F">
            <w:pPr>
              <w:jc w:val="center"/>
            </w:pPr>
            <w:r w:rsidRPr="004E6ADF">
              <w:t xml:space="preserve">    2.8767</w:t>
            </w:r>
          </w:p>
          <w:p w:rsidR="0049542E" w:rsidRPr="004E6ADF" w:rsidRDefault="0049542E" w:rsidP="0014464F">
            <w:pPr>
              <w:jc w:val="center"/>
            </w:pPr>
            <w:r w:rsidRPr="004E6ADF">
              <w:t xml:space="preserve">    2.9726</w:t>
            </w:r>
          </w:p>
          <w:p w:rsidR="0049542E" w:rsidRPr="004E6ADF" w:rsidRDefault="0049542E" w:rsidP="0014464F">
            <w:pPr>
              <w:jc w:val="center"/>
            </w:pPr>
            <w:r w:rsidRPr="004E6ADF">
              <w:t xml:space="preserve">    3.0685</w:t>
            </w:r>
          </w:p>
          <w:p w:rsidR="0049542E" w:rsidRPr="004E6ADF" w:rsidRDefault="0049542E" w:rsidP="0014464F">
            <w:pPr>
              <w:jc w:val="center"/>
            </w:pPr>
            <w:r w:rsidRPr="004E6ADF">
              <w:t xml:space="preserve">    3.1644</w:t>
            </w:r>
          </w:p>
          <w:p w:rsidR="0049542E" w:rsidRPr="004E6ADF" w:rsidRDefault="0049542E" w:rsidP="0014464F">
            <w:pPr>
              <w:jc w:val="center"/>
            </w:pPr>
            <w:r w:rsidRPr="004E6ADF">
              <w:t xml:space="preserve">    3.2603</w:t>
            </w:r>
          </w:p>
          <w:p w:rsidR="0049542E" w:rsidRPr="004E6ADF" w:rsidRDefault="0049542E" w:rsidP="0014464F">
            <w:pPr>
              <w:jc w:val="center"/>
            </w:pPr>
            <w:r w:rsidRPr="004E6ADF">
              <w:t xml:space="preserve">    3.3562</w:t>
            </w:r>
          </w:p>
          <w:p w:rsidR="0049542E" w:rsidRPr="004E6ADF" w:rsidRDefault="0049542E" w:rsidP="0014464F">
            <w:pPr>
              <w:jc w:val="center"/>
            </w:pPr>
            <w:r w:rsidRPr="004E6ADF">
              <w:t xml:space="preserve">    3.4521</w:t>
            </w:r>
          </w:p>
          <w:p w:rsidR="0049542E" w:rsidRPr="004E6ADF" w:rsidRDefault="0049542E" w:rsidP="0014464F">
            <w:pPr>
              <w:jc w:val="center"/>
            </w:pPr>
            <w:r w:rsidRPr="004E6ADF">
              <w:t xml:space="preserve">    3.5479</w:t>
            </w:r>
          </w:p>
          <w:p w:rsidR="0049542E" w:rsidRPr="004E6ADF" w:rsidRDefault="0049542E" w:rsidP="0014464F">
            <w:pPr>
              <w:jc w:val="center"/>
            </w:pPr>
            <w:r w:rsidRPr="004E6ADF">
              <w:t xml:space="preserve">    3.6438</w:t>
            </w:r>
          </w:p>
          <w:p w:rsidR="0049542E" w:rsidRPr="004E6ADF" w:rsidRDefault="0049542E" w:rsidP="0014464F">
            <w:pPr>
              <w:jc w:val="center"/>
            </w:pPr>
            <w:r w:rsidRPr="004E6ADF">
              <w:t xml:space="preserve">    3.7397</w:t>
            </w:r>
          </w:p>
          <w:p w:rsidR="0049542E" w:rsidRPr="004E6ADF" w:rsidRDefault="0049542E" w:rsidP="0014464F">
            <w:pPr>
              <w:jc w:val="center"/>
            </w:pPr>
            <w:r w:rsidRPr="004E6ADF">
              <w:t xml:space="preserve">    3.8356</w:t>
            </w:r>
          </w:p>
          <w:p w:rsidR="0049542E" w:rsidRPr="004E6ADF" w:rsidRDefault="0049542E" w:rsidP="0014464F">
            <w:pPr>
              <w:jc w:val="center"/>
            </w:pPr>
            <w:r w:rsidRPr="004E6ADF">
              <w:t xml:space="preserve">    3.9315</w:t>
            </w:r>
          </w:p>
          <w:p w:rsidR="0049542E" w:rsidRPr="004E6ADF" w:rsidRDefault="0049542E" w:rsidP="0014464F">
            <w:pPr>
              <w:jc w:val="center"/>
            </w:pPr>
            <w:r w:rsidRPr="004E6ADF">
              <w:lastRenderedPageBreak/>
              <w:t xml:space="preserve">    4.0274</w:t>
            </w:r>
          </w:p>
          <w:p w:rsidR="0049542E" w:rsidRPr="004E6ADF" w:rsidRDefault="0049542E" w:rsidP="0014464F">
            <w:pPr>
              <w:jc w:val="center"/>
            </w:pPr>
            <w:r w:rsidRPr="004E6ADF">
              <w:t xml:space="preserve">    4.1233</w:t>
            </w:r>
          </w:p>
          <w:p w:rsidR="0049542E" w:rsidRPr="004E6ADF" w:rsidRDefault="0049542E" w:rsidP="0014464F">
            <w:pPr>
              <w:jc w:val="center"/>
            </w:pPr>
            <w:r w:rsidRPr="004E6ADF">
              <w:t xml:space="preserve">    4.2192</w:t>
            </w:r>
          </w:p>
          <w:p w:rsidR="0049542E" w:rsidRPr="004E6ADF" w:rsidRDefault="0049542E" w:rsidP="0014464F">
            <w:pPr>
              <w:jc w:val="center"/>
            </w:pPr>
            <w:r w:rsidRPr="004E6ADF">
              <w:t xml:space="preserve">    4.3151</w:t>
            </w:r>
          </w:p>
          <w:p w:rsidR="0049542E" w:rsidRPr="004E6ADF" w:rsidRDefault="0049542E" w:rsidP="0014464F">
            <w:pPr>
              <w:jc w:val="center"/>
            </w:pPr>
            <w:r w:rsidRPr="004E6ADF">
              <w:t xml:space="preserve">    4.4110</w:t>
            </w:r>
          </w:p>
          <w:p w:rsidR="0049542E" w:rsidRPr="004E6ADF" w:rsidRDefault="0049542E" w:rsidP="0014464F">
            <w:pPr>
              <w:jc w:val="center"/>
            </w:pPr>
            <w:r w:rsidRPr="004E6ADF">
              <w:t xml:space="preserve">    4.5068</w:t>
            </w:r>
          </w:p>
          <w:p w:rsidR="0049542E" w:rsidRPr="004E6ADF" w:rsidRDefault="0049542E" w:rsidP="0014464F">
            <w:pPr>
              <w:jc w:val="center"/>
            </w:pPr>
            <w:r w:rsidRPr="004E6ADF">
              <w:t xml:space="preserve">    4.6027</w:t>
            </w:r>
          </w:p>
          <w:p w:rsidR="0049542E" w:rsidRPr="004E6ADF" w:rsidRDefault="0049542E" w:rsidP="0014464F">
            <w:pPr>
              <w:jc w:val="center"/>
            </w:pPr>
            <w:r w:rsidRPr="004E6ADF">
              <w:t xml:space="preserve">    4.6986</w:t>
            </w:r>
          </w:p>
          <w:p w:rsidR="0049542E" w:rsidRPr="004E6ADF" w:rsidRDefault="0049542E" w:rsidP="0014464F">
            <w:pPr>
              <w:jc w:val="center"/>
            </w:pPr>
            <w:r w:rsidRPr="004E6ADF">
              <w:t xml:space="preserve">    4.7945</w:t>
            </w:r>
          </w:p>
          <w:p w:rsidR="0049542E" w:rsidRPr="004E6ADF" w:rsidRDefault="0049542E" w:rsidP="0014464F">
            <w:pPr>
              <w:jc w:val="center"/>
            </w:pPr>
            <w:r w:rsidRPr="004E6ADF">
              <w:t xml:space="preserve">    4.8904</w:t>
            </w:r>
          </w:p>
          <w:p w:rsidR="0049542E" w:rsidRPr="004E6ADF" w:rsidRDefault="0049542E" w:rsidP="0014464F">
            <w:pPr>
              <w:jc w:val="center"/>
            </w:pPr>
            <w:r w:rsidRPr="004E6ADF">
              <w:t xml:space="preserve">    4.9863</w:t>
            </w:r>
          </w:p>
          <w:p w:rsidR="0049542E" w:rsidRPr="004E6ADF" w:rsidRDefault="0049542E" w:rsidP="0014464F">
            <w:pPr>
              <w:jc w:val="center"/>
            </w:pPr>
            <w:r w:rsidRPr="004E6ADF">
              <w:t xml:space="preserve">    5.0822</w:t>
            </w:r>
          </w:p>
          <w:p w:rsidR="0049542E" w:rsidRPr="004E6ADF" w:rsidRDefault="0049542E" w:rsidP="0014464F">
            <w:pPr>
              <w:jc w:val="center"/>
            </w:pPr>
            <w:r w:rsidRPr="004E6ADF">
              <w:t xml:space="preserve">    5.1781</w:t>
            </w:r>
          </w:p>
          <w:p w:rsidR="0049542E" w:rsidRPr="004E6ADF" w:rsidRDefault="0049542E" w:rsidP="0014464F">
            <w:pPr>
              <w:jc w:val="center"/>
            </w:pPr>
            <w:r w:rsidRPr="004E6ADF">
              <w:t xml:space="preserve">    5.2740</w:t>
            </w:r>
          </w:p>
          <w:p w:rsidR="0049542E" w:rsidRPr="004E6ADF" w:rsidRDefault="0049542E" w:rsidP="0014464F">
            <w:pPr>
              <w:jc w:val="center"/>
            </w:pPr>
            <w:r w:rsidRPr="004E6ADF">
              <w:t xml:space="preserve">    5.3699</w:t>
            </w:r>
          </w:p>
          <w:p w:rsidR="0049542E" w:rsidRPr="004E6ADF" w:rsidRDefault="0049542E" w:rsidP="0014464F">
            <w:pPr>
              <w:jc w:val="center"/>
            </w:pPr>
            <w:r w:rsidRPr="004E6ADF">
              <w:t xml:space="preserve">    5.4658</w:t>
            </w:r>
          </w:p>
          <w:p w:rsidR="0049542E" w:rsidRPr="004E6ADF" w:rsidRDefault="0049542E" w:rsidP="0014464F">
            <w:pPr>
              <w:jc w:val="center"/>
            </w:pPr>
            <w:r w:rsidRPr="004E6ADF">
              <w:t xml:space="preserve">    5.5616</w:t>
            </w:r>
          </w:p>
          <w:p w:rsidR="0049542E" w:rsidRPr="004E6ADF" w:rsidRDefault="0049542E" w:rsidP="0014464F">
            <w:pPr>
              <w:jc w:val="center"/>
            </w:pPr>
            <w:r w:rsidRPr="004E6ADF">
              <w:t xml:space="preserve">    5.6575</w:t>
            </w:r>
          </w:p>
          <w:p w:rsidR="0049542E" w:rsidRPr="004E6ADF" w:rsidRDefault="0049542E" w:rsidP="0014464F">
            <w:pPr>
              <w:jc w:val="center"/>
            </w:pPr>
            <w:r w:rsidRPr="004E6ADF">
              <w:t xml:space="preserve">    5.7534</w:t>
            </w:r>
          </w:p>
          <w:p w:rsidR="0049542E" w:rsidRPr="004E6ADF" w:rsidRDefault="0049542E" w:rsidP="0014464F">
            <w:pPr>
              <w:jc w:val="center"/>
            </w:pPr>
            <w:r w:rsidRPr="004E6ADF">
              <w:t xml:space="preserve">    5.8493</w:t>
            </w:r>
          </w:p>
          <w:p w:rsidR="0049542E" w:rsidRPr="004E6ADF" w:rsidRDefault="0049542E" w:rsidP="0014464F">
            <w:pPr>
              <w:jc w:val="center"/>
            </w:pPr>
            <w:r w:rsidRPr="004E6ADF">
              <w:t xml:space="preserve">    5.9452</w:t>
            </w:r>
          </w:p>
          <w:p w:rsidR="0049542E" w:rsidRPr="004E6ADF" w:rsidRDefault="0049542E" w:rsidP="0014464F">
            <w:pPr>
              <w:jc w:val="center"/>
            </w:pPr>
            <w:r w:rsidRPr="004E6ADF">
              <w:t xml:space="preserve">    6.0411</w:t>
            </w:r>
          </w:p>
          <w:p w:rsidR="0049542E" w:rsidRPr="004E6ADF" w:rsidRDefault="0049542E" w:rsidP="0014464F">
            <w:pPr>
              <w:jc w:val="center"/>
            </w:pPr>
            <w:r w:rsidRPr="004E6ADF">
              <w:t xml:space="preserve">    6.1370</w:t>
            </w:r>
          </w:p>
          <w:p w:rsidR="0049542E" w:rsidRPr="004E6ADF" w:rsidRDefault="0049542E" w:rsidP="0014464F">
            <w:pPr>
              <w:jc w:val="center"/>
            </w:pPr>
            <w:r w:rsidRPr="004E6ADF">
              <w:t xml:space="preserve">    6.2329</w:t>
            </w:r>
          </w:p>
          <w:p w:rsidR="0049542E" w:rsidRPr="004E6ADF" w:rsidRDefault="0049542E" w:rsidP="0014464F">
            <w:pPr>
              <w:jc w:val="center"/>
            </w:pPr>
            <w:r w:rsidRPr="004E6ADF">
              <w:t xml:space="preserve">    6.3288</w:t>
            </w:r>
          </w:p>
          <w:p w:rsidR="0049542E" w:rsidRPr="004E6ADF" w:rsidRDefault="0049542E" w:rsidP="0014464F">
            <w:pPr>
              <w:jc w:val="center"/>
            </w:pPr>
            <w:r w:rsidRPr="004E6ADF">
              <w:t xml:space="preserve">    6.4247</w:t>
            </w:r>
          </w:p>
          <w:p w:rsidR="0049542E" w:rsidRPr="004E6ADF" w:rsidRDefault="0049542E" w:rsidP="0014464F">
            <w:pPr>
              <w:jc w:val="center"/>
            </w:pPr>
            <w:r w:rsidRPr="004E6ADF">
              <w:t xml:space="preserve">    6.5205</w:t>
            </w:r>
          </w:p>
          <w:p w:rsidR="0049542E" w:rsidRPr="004E6ADF" w:rsidRDefault="0049542E" w:rsidP="0014464F">
            <w:pPr>
              <w:jc w:val="center"/>
            </w:pPr>
            <w:r w:rsidRPr="004E6ADF">
              <w:t xml:space="preserve">    6.6164</w:t>
            </w:r>
          </w:p>
          <w:p w:rsidR="0049542E" w:rsidRPr="004E6ADF" w:rsidRDefault="0049542E" w:rsidP="0014464F">
            <w:pPr>
              <w:jc w:val="center"/>
            </w:pPr>
            <w:r w:rsidRPr="004E6ADF">
              <w:t xml:space="preserve">    6.7123</w:t>
            </w:r>
          </w:p>
          <w:p w:rsidR="0049542E" w:rsidRPr="004E6ADF" w:rsidRDefault="0049542E" w:rsidP="0014464F">
            <w:pPr>
              <w:jc w:val="center"/>
            </w:pPr>
            <w:r w:rsidRPr="004E6ADF">
              <w:t xml:space="preserve">    6.8082</w:t>
            </w:r>
          </w:p>
          <w:p w:rsidR="0049542E" w:rsidRPr="004E6ADF" w:rsidRDefault="0049542E" w:rsidP="0014464F">
            <w:pPr>
              <w:jc w:val="center"/>
            </w:pPr>
            <w:r w:rsidRPr="004E6ADF">
              <w:t xml:space="preserve">    6.9041</w:t>
            </w:r>
          </w:p>
          <w:p w:rsidR="0049542E" w:rsidRPr="004E6ADF" w:rsidRDefault="0049542E" w:rsidP="0014464F">
            <w:pPr>
              <w:jc w:val="center"/>
            </w:pPr>
            <w:r w:rsidRPr="004E6ADF">
              <w:t xml:space="preserve">    7.0000</w:t>
            </w:r>
          </w:p>
          <w:p w:rsidR="0049542E" w:rsidRPr="004E6ADF" w:rsidRDefault="0049542E" w:rsidP="0014464F">
            <w:pPr>
              <w:jc w:val="center"/>
            </w:pPr>
            <w:r w:rsidRPr="004E6ADF">
              <w:t xml:space="preserve">    7.0959</w:t>
            </w:r>
          </w:p>
          <w:p w:rsidR="0049542E" w:rsidRPr="004E6ADF" w:rsidRDefault="0049542E" w:rsidP="0014464F">
            <w:pPr>
              <w:jc w:val="center"/>
            </w:pPr>
            <w:r w:rsidRPr="004E6ADF">
              <w:t xml:space="preserve">    7.1918</w:t>
            </w:r>
          </w:p>
          <w:p w:rsidR="0049542E" w:rsidRPr="004E6ADF" w:rsidRDefault="0049542E" w:rsidP="0014464F">
            <w:pPr>
              <w:jc w:val="center"/>
            </w:pPr>
            <w:r w:rsidRPr="004E6ADF">
              <w:t xml:space="preserve">    7.2877</w:t>
            </w:r>
          </w:p>
          <w:p w:rsidR="0049542E" w:rsidRPr="004E6ADF" w:rsidRDefault="0049542E" w:rsidP="0014464F">
            <w:pPr>
              <w:jc w:val="center"/>
            </w:pPr>
            <w:r w:rsidRPr="004E6ADF">
              <w:t xml:space="preserve">    7.3836</w:t>
            </w:r>
          </w:p>
          <w:p w:rsidR="0049542E" w:rsidRPr="004E6ADF" w:rsidRDefault="0049542E" w:rsidP="0014464F">
            <w:pPr>
              <w:jc w:val="center"/>
            </w:pPr>
            <w:r w:rsidRPr="004E6ADF">
              <w:t xml:space="preserve">    7.4795</w:t>
            </w:r>
          </w:p>
          <w:p w:rsidR="0049542E" w:rsidRPr="004E6ADF" w:rsidRDefault="0049542E" w:rsidP="0014464F">
            <w:pPr>
              <w:jc w:val="center"/>
            </w:pPr>
            <w:r w:rsidRPr="004E6ADF">
              <w:t xml:space="preserve">    7.5753</w:t>
            </w:r>
          </w:p>
          <w:p w:rsidR="0049542E" w:rsidRPr="004E6ADF" w:rsidRDefault="0049542E" w:rsidP="0014464F">
            <w:pPr>
              <w:jc w:val="center"/>
            </w:pPr>
            <w:r w:rsidRPr="004E6ADF">
              <w:t xml:space="preserve">    7.6712</w:t>
            </w:r>
          </w:p>
          <w:p w:rsidR="0049542E" w:rsidRPr="004E6ADF" w:rsidRDefault="0049542E" w:rsidP="0014464F">
            <w:pPr>
              <w:jc w:val="center"/>
            </w:pPr>
            <w:r w:rsidRPr="004E6ADF">
              <w:t xml:space="preserve">    7.7671</w:t>
            </w:r>
          </w:p>
          <w:p w:rsidR="0049542E" w:rsidRPr="004E6ADF" w:rsidRDefault="0049542E" w:rsidP="0014464F">
            <w:pPr>
              <w:jc w:val="center"/>
            </w:pPr>
            <w:r w:rsidRPr="004E6ADF">
              <w:t xml:space="preserve">    7.8630</w:t>
            </w:r>
          </w:p>
          <w:p w:rsidR="0049542E" w:rsidRPr="004E6ADF" w:rsidRDefault="0049542E" w:rsidP="0014464F">
            <w:pPr>
              <w:jc w:val="center"/>
            </w:pPr>
            <w:r w:rsidRPr="004E6ADF">
              <w:t xml:space="preserve">    7.9589</w:t>
            </w:r>
          </w:p>
          <w:p w:rsidR="0049542E" w:rsidRPr="004E6ADF" w:rsidRDefault="0049542E" w:rsidP="0014464F">
            <w:pPr>
              <w:jc w:val="center"/>
            </w:pPr>
            <w:r w:rsidRPr="004E6ADF">
              <w:t xml:space="preserve">    8.0548</w:t>
            </w:r>
          </w:p>
          <w:p w:rsidR="0049542E" w:rsidRPr="004E6ADF" w:rsidRDefault="0049542E" w:rsidP="0014464F">
            <w:pPr>
              <w:jc w:val="center"/>
            </w:pPr>
            <w:r w:rsidRPr="004E6ADF">
              <w:t xml:space="preserve">    8.1507</w:t>
            </w:r>
          </w:p>
          <w:p w:rsidR="0049542E" w:rsidRPr="004E6ADF" w:rsidRDefault="0049542E" w:rsidP="0014464F">
            <w:pPr>
              <w:jc w:val="center"/>
            </w:pPr>
            <w:r w:rsidRPr="004E6ADF">
              <w:t xml:space="preserve">    8.2466</w:t>
            </w:r>
          </w:p>
          <w:p w:rsidR="0049542E" w:rsidRPr="004E6ADF" w:rsidRDefault="0049542E" w:rsidP="0014464F">
            <w:pPr>
              <w:jc w:val="center"/>
            </w:pPr>
            <w:r w:rsidRPr="004E6ADF">
              <w:t xml:space="preserve">    8.3425</w:t>
            </w:r>
          </w:p>
          <w:p w:rsidR="0049542E" w:rsidRPr="004E6ADF" w:rsidRDefault="0049542E" w:rsidP="0014464F">
            <w:pPr>
              <w:jc w:val="center"/>
            </w:pPr>
            <w:r w:rsidRPr="004E6ADF">
              <w:lastRenderedPageBreak/>
              <w:t xml:space="preserve">    8.4384</w:t>
            </w:r>
          </w:p>
          <w:p w:rsidR="0049542E" w:rsidRPr="004E6ADF" w:rsidRDefault="0049542E" w:rsidP="0014464F">
            <w:pPr>
              <w:jc w:val="center"/>
            </w:pPr>
            <w:r w:rsidRPr="004E6ADF">
              <w:t xml:space="preserve">    8.5342</w:t>
            </w:r>
          </w:p>
          <w:p w:rsidR="0049542E" w:rsidRPr="004E6ADF" w:rsidRDefault="0049542E" w:rsidP="0014464F">
            <w:pPr>
              <w:jc w:val="center"/>
            </w:pPr>
            <w:r w:rsidRPr="004E6ADF">
              <w:t xml:space="preserve">    8.6301</w:t>
            </w:r>
          </w:p>
          <w:p w:rsidR="0049542E" w:rsidRPr="004E6ADF" w:rsidRDefault="0049542E" w:rsidP="0014464F">
            <w:pPr>
              <w:jc w:val="center"/>
            </w:pPr>
            <w:r w:rsidRPr="004E6ADF">
              <w:t xml:space="preserve">    8.7260</w:t>
            </w:r>
          </w:p>
          <w:p w:rsidR="0049542E" w:rsidRPr="004E6ADF" w:rsidRDefault="0049542E" w:rsidP="0014464F">
            <w:pPr>
              <w:jc w:val="center"/>
            </w:pPr>
            <w:r w:rsidRPr="004E6ADF">
              <w:t xml:space="preserve">    8.8219</w:t>
            </w:r>
          </w:p>
          <w:p w:rsidR="0049542E" w:rsidRPr="004E6ADF" w:rsidRDefault="0049542E" w:rsidP="0014464F">
            <w:pPr>
              <w:jc w:val="center"/>
            </w:pPr>
            <w:r w:rsidRPr="004E6ADF">
              <w:t xml:space="preserve">    8.9178</w:t>
            </w:r>
          </w:p>
          <w:p w:rsidR="0049542E" w:rsidRPr="004E6ADF" w:rsidRDefault="0049542E" w:rsidP="0014464F">
            <w:pPr>
              <w:jc w:val="center"/>
            </w:pPr>
            <w:r w:rsidRPr="004E6ADF">
              <w:t xml:space="preserve">    9.0137</w:t>
            </w:r>
          </w:p>
          <w:p w:rsidR="0049542E" w:rsidRPr="004E6ADF" w:rsidRDefault="0049542E" w:rsidP="0014464F">
            <w:pPr>
              <w:jc w:val="center"/>
            </w:pPr>
            <w:r w:rsidRPr="004E6ADF">
              <w:t xml:space="preserve">    9.1096</w:t>
            </w:r>
          </w:p>
          <w:p w:rsidR="0049542E" w:rsidRPr="004E6ADF" w:rsidRDefault="0049542E" w:rsidP="0014464F">
            <w:pPr>
              <w:jc w:val="center"/>
            </w:pPr>
            <w:r w:rsidRPr="004E6ADF">
              <w:t xml:space="preserve">    9.2055</w:t>
            </w:r>
          </w:p>
          <w:p w:rsidR="0049542E" w:rsidRPr="004E6ADF" w:rsidRDefault="0049542E" w:rsidP="0014464F">
            <w:pPr>
              <w:jc w:val="center"/>
            </w:pPr>
            <w:r w:rsidRPr="004E6ADF">
              <w:t xml:space="preserve">    9.3014</w:t>
            </w:r>
          </w:p>
          <w:p w:rsidR="0049542E" w:rsidRPr="004E6ADF" w:rsidRDefault="0049542E" w:rsidP="0014464F">
            <w:pPr>
              <w:jc w:val="center"/>
            </w:pPr>
            <w:r w:rsidRPr="004E6ADF">
              <w:t xml:space="preserve">    9.3973</w:t>
            </w:r>
          </w:p>
          <w:p w:rsidR="0049542E" w:rsidRPr="004E6ADF" w:rsidRDefault="0049542E" w:rsidP="0014464F">
            <w:pPr>
              <w:jc w:val="center"/>
            </w:pPr>
            <w:r w:rsidRPr="004E6ADF">
              <w:t xml:space="preserve">    9.4932</w:t>
            </w:r>
          </w:p>
          <w:p w:rsidR="0049542E" w:rsidRPr="004E6ADF" w:rsidRDefault="0049542E" w:rsidP="0014464F">
            <w:pPr>
              <w:jc w:val="center"/>
            </w:pPr>
            <w:r w:rsidRPr="004E6ADF">
              <w:t xml:space="preserve">    9.5890</w:t>
            </w:r>
          </w:p>
          <w:p w:rsidR="0049542E" w:rsidRPr="004E6ADF" w:rsidRDefault="0049542E" w:rsidP="0014464F">
            <w:pPr>
              <w:jc w:val="center"/>
            </w:pPr>
            <w:r w:rsidRPr="004E6ADF">
              <w:t xml:space="preserve">    9.6849</w:t>
            </w:r>
          </w:p>
          <w:p w:rsidR="0049542E" w:rsidRPr="004E6ADF" w:rsidRDefault="0049542E" w:rsidP="0014464F">
            <w:pPr>
              <w:jc w:val="center"/>
            </w:pPr>
            <w:r w:rsidRPr="004E6ADF">
              <w:t xml:space="preserve">    9.7808</w:t>
            </w:r>
          </w:p>
          <w:p w:rsidR="0049542E" w:rsidRPr="004E6ADF" w:rsidRDefault="0049542E" w:rsidP="0014464F">
            <w:pPr>
              <w:jc w:val="center"/>
            </w:pPr>
            <w:r w:rsidRPr="004E6ADF">
              <w:t xml:space="preserve">    9.8767</w:t>
            </w:r>
          </w:p>
          <w:p w:rsidR="0049542E" w:rsidRPr="004E6ADF" w:rsidRDefault="0049542E" w:rsidP="0014464F">
            <w:pPr>
              <w:jc w:val="center"/>
            </w:pPr>
            <w:r w:rsidRPr="004E6ADF">
              <w:t xml:space="preserve">    9.9726</w:t>
            </w:r>
          </w:p>
          <w:p w:rsidR="0049542E" w:rsidRPr="004E6ADF" w:rsidRDefault="0049542E" w:rsidP="0014464F">
            <w:pPr>
              <w:jc w:val="center"/>
            </w:pPr>
            <w:r w:rsidRPr="004E6ADF">
              <w:t xml:space="preserve">   10.0685</w:t>
            </w:r>
          </w:p>
          <w:p w:rsidR="0049542E" w:rsidRPr="004E6ADF" w:rsidRDefault="0049542E" w:rsidP="0014464F">
            <w:pPr>
              <w:jc w:val="center"/>
            </w:pPr>
            <w:r w:rsidRPr="004E6ADF">
              <w:t xml:space="preserve">   10.1644</w:t>
            </w:r>
          </w:p>
          <w:p w:rsidR="0049542E" w:rsidRPr="004E6ADF" w:rsidRDefault="0049542E" w:rsidP="0014464F">
            <w:pPr>
              <w:jc w:val="center"/>
            </w:pPr>
            <w:r w:rsidRPr="004E6ADF">
              <w:t xml:space="preserve">   10.2603</w:t>
            </w:r>
          </w:p>
          <w:p w:rsidR="0049542E" w:rsidRPr="004E6ADF" w:rsidRDefault="0049542E" w:rsidP="0014464F">
            <w:pPr>
              <w:jc w:val="center"/>
            </w:pPr>
            <w:r w:rsidRPr="004E6ADF">
              <w:t xml:space="preserve">   10.3562</w:t>
            </w:r>
          </w:p>
          <w:p w:rsidR="0049542E" w:rsidRPr="004E6ADF" w:rsidRDefault="0049542E" w:rsidP="0014464F">
            <w:pPr>
              <w:jc w:val="center"/>
            </w:pPr>
            <w:r w:rsidRPr="004E6ADF">
              <w:t xml:space="preserve">   10.4521</w:t>
            </w:r>
          </w:p>
          <w:p w:rsidR="0049542E" w:rsidRPr="004E6ADF" w:rsidRDefault="0049542E" w:rsidP="0014464F">
            <w:pPr>
              <w:jc w:val="center"/>
            </w:pPr>
            <w:r w:rsidRPr="004E6ADF">
              <w:t xml:space="preserve">   10.5479</w:t>
            </w:r>
          </w:p>
          <w:p w:rsidR="0049542E" w:rsidRPr="004E6ADF" w:rsidRDefault="0049542E" w:rsidP="0014464F">
            <w:pPr>
              <w:jc w:val="center"/>
            </w:pPr>
            <w:r w:rsidRPr="004E6ADF">
              <w:t xml:space="preserve">   10.6438</w:t>
            </w:r>
          </w:p>
          <w:p w:rsidR="0049542E" w:rsidRPr="004E6ADF" w:rsidRDefault="0049542E" w:rsidP="0014464F">
            <w:pPr>
              <w:jc w:val="center"/>
            </w:pPr>
            <w:r w:rsidRPr="004E6ADF">
              <w:t xml:space="preserve">   10.7397</w:t>
            </w:r>
          </w:p>
          <w:p w:rsidR="0049542E" w:rsidRPr="004E6ADF" w:rsidRDefault="0049542E" w:rsidP="0014464F">
            <w:pPr>
              <w:jc w:val="center"/>
            </w:pPr>
            <w:r w:rsidRPr="004E6ADF">
              <w:t xml:space="preserve">   10.8356</w:t>
            </w:r>
          </w:p>
          <w:p w:rsidR="0049542E" w:rsidRPr="004E6ADF" w:rsidRDefault="0049542E" w:rsidP="0014464F">
            <w:pPr>
              <w:jc w:val="center"/>
            </w:pPr>
            <w:r w:rsidRPr="004E6ADF">
              <w:t xml:space="preserve">   10.9315</w:t>
            </w:r>
          </w:p>
          <w:p w:rsidR="0049542E" w:rsidRPr="004E6ADF" w:rsidRDefault="0049542E" w:rsidP="0014464F">
            <w:pPr>
              <w:jc w:val="center"/>
            </w:pPr>
            <w:r w:rsidRPr="004E6ADF">
              <w:t xml:space="preserve">   11.0274</w:t>
            </w:r>
          </w:p>
          <w:p w:rsidR="0049542E" w:rsidRPr="004E6ADF" w:rsidRDefault="0049542E" w:rsidP="0014464F">
            <w:pPr>
              <w:jc w:val="center"/>
            </w:pPr>
            <w:r w:rsidRPr="004E6ADF">
              <w:t xml:space="preserve">   11.1233</w:t>
            </w:r>
          </w:p>
          <w:p w:rsidR="0049542E" w:rsidRPr="004E6ADF" w:rsidRDefault="0049542E" w:rsidP="0014464F">
            <w:pPr>
              <w:jc w:val="center"/>
            </w:pPr>
            <w:r w:rsidRPr="004E6ADF">
              <w:t xml:space="preserve">   11.2192</w:t>
            </w:r>
          </w:p>
          <w:p w:rsidR="0049542E" w:rsidRPr="004E6ADF" w:rsidRDefault="0049542E" w:rsidP="0014464F">
            <w:pPr>
              <w:jc w:val="center"/>
            </w:pPr>
            <w:r w:rsidRPr="004E6ADF">
              <w:t xml:space="preserve">   11.3151</w:t>
            </w:r>
          </w:p>
          <w:p w:rsidR="0049542E" w:rsidRPr="004E6ADF" w:rsidRDefault="0049542E" w:rsidP="0014464F">
            <w:pPr>
              <w:jc w:val="center"/>
            </w:pPr>
            <w:r w:rsidRPr="004E6ADF">
              <w:t xml:space="preserve">   11.4110</w:t>
            </w:r>
          </w:p>
          <w:p w:rsidR="0049542E" w:rsidRPr="004E6ADF" w:rsidRDefault="0049542E" w:rsidP="0014464F">
            <w:pPr>
              <w:jc w:val="center"/>
            </w:pPr>
            <w:r w:rsidRPr="004E6ADF">
              <w:t xml:space="preserve">   11.5068</w:t>
            </w:r>
          </w:p>
          <w:p w:rsidR="0049542E" w:rsidRPr="004E6ADF" w:rsidRDefault="0049542E" w:rsidP="0014464F">
            <w:pPr>
              <w:jc w:val="center"/>
            </w:pPr>
            <w:r w:rsidRPr="004E6ADF">
              <w:t xml:space="preserve">   11.6027</w:t>
            </w:r>
          </w:p>
          <w:p w:rsidR="0049542E" w:rsidRPr="004E6ADF" w:rsidRDefault="0049542E" w:rsidP="0014464F">
            <w:pPr>
              <w:jc w:val="center"/>
            </w:pPr>
            <w:r w:rsidRPr="004E6ADF">
              <w:t xml:space="preserve">   11.6986</w:t>
            </w:r>
          </w:p>
          <w:p w:rsidR="0049542E" w:rsidRPr="004E6ADF" w:rsidRDefault="0049542E" w:rsidP="0014464F">
            <w:pPr>
              <w:jc w:val="center"/>
            </w:pPr>
            <w:r w:rsidRPr="004E6ADF">
              <w:t xml:space="preserve">   11.7945</w:t>
            </w:r>
          </w:p>
          <w:p w:rsidR="0049542E" w:rsidRPr="004E6ADF" w:rsidRDefault="0049542E" w:rsidP="0014464F">
            <w:pPr>
              <w:jc w:val="center"/>
            </w:pPr>
            <w:r w:rsidRPr="004E6ADF">
              <w:t xml:space="preserve">   11.8904</w:t>
            </w:r>
          </w:p>
          <w:p w:rsidR="0049542E" w:rsidRPr="004E6ADF" w:rsidRDefault="0049542E" w:rsidP="0014464F">
            <w:pPr>
              <w:jc w:val="center"/>
            </w:pPr>
            <w:r w:rsidRPr="004E6ADF">
              <w:t xml:space="preserve">   11.9863</w:t>
            </w:r>
          </w:p>
          <w:p w:rsidR="0049542E" w:rsidRPr="004E6ADF" w:rsidRDefault="0049542E" w:rsidP="0014464F">
            <w:pPr>
              <w:jc w:val="center"/>
            </w:pPr>
            <w:r w:rsidRPr="004E6ADF">
              <w:t xml:space="preserve">   12.0822</w:t>
            </w:r>
          </w:p>
          <w:p w:rsidR="0049542E" w:rsidRPr="004E6ADF" w:rsidRDefault="0049542E" w:rsidP="0014464F">
            <w:pPr>
              <w:jc w:val="center"/>
            </w:pPr>
            <w:r w:rsidRPr="004E6ADF">
              <w:t xml:space="preserve">   12.1781</w:t>
            </w:r>
          </w:p>
          <w:p w:rsidR="0049542E" w:rsidRPr="004E6ADF" w:rsidRDefault="0049542E" w:rsidP="0014464F">
            <w:pPr>
              <w:jc w:val="center"/>
            </w:pPr>
            <w:r w:rsidRPr="004E6ADF">
              <w:t xml:space="preserve">   12.2740</w:t>
            </w:r>
          </w:p>
          <w:p w:rsidR="0049542E" w:rsidRPr="004E6ADF" w:rsidRDefault="0049542E" w:rsidP="0014464F">
            <w:pPr>
              <w:jc w:val="center"/>
            </w:pPr>
            <w:r w:rsidRPr="004E6ADF">
              <w:t xml:space="preserve">   12.3699</w:t>
            </w:r>
          </w:p>
          <w:p w:rsidR="0049542E" w:rsidRPr="004E6ADF" w:rsidRDefault="0049542E" w:rsidP="0014464F">
            <w:pPr>
              <w:jc w:val="center"/>
            </w:pPr>
            <w:r w:rsidRPr="004E6ADF">
              <w:t xml:space="preserve">   12.4658</w:t>
            </w:r>
          </w:p>
          <w:p w:rsidR="0049542E" w:rsidRPr="004E6ADF" w:rsidRDefault="0049542E" w:rsidP="0014464F">
            <w:pPr>
              <w:jc w:val="center"/>
            </w:pPr>
            <w:r w:rsidRPr="004E6ADF">
              <w:t xml:space="preserve">   12.5616</w:t>
            </w:r>
          </w:p>
          <w:p w:rsidR="0049542E" w:rsidRPr="004E6ADF" w:rsidRDefault="0049542E" w:rsidP="0014464F">
            <w:pPr>
              <w:jc w:val="center"/>
            </w:pPr>
            <w:r w:rsidRPr="004E6ADF">
              <w:t xml:space="preserve">   12.6575</w:t>
            </w:r>
          </w:p>
          <w:p w:rsidR="0049542E" w:rsidRPr="004E6ADF" w:rsidRDefault="0049542E" w:rsidP="0014464F">
            <w:pPr>
              <w:jc w:val="center"/>
            </w:pPr>
            <w:r w:rsidRPr="004E6ADF">
              <w:t xml:space="preserve">   12.7534</w:t>
            </w:r>
          </w:p>
          <w:p w:rsidR="0049542E" w:rsidRPr="004E6ADF" w:rsidRDefault="0049542E" w:rsidP="0014464F">
            <w:pPr>
              <w:jc w:val="center"/>
            </w:pPr>
            <w:r w:rsidRPr="004E6ADF">
              <w:lastRenderedPageBreak/>
              <w:t xml:space="preserve">   12.8493</w:t>
            </w:r>
          </w:p>
          <w:p w:rsidR="0049542E" w:rsidRPr="004E6ADF" w:rsidRDefault="0049542E" w:rsidP="0014464F">
            <w:pPr>
              <w:jc w:val="center"/>
            </w:pPr>
            <w:r w:rsidRPr="004E6ADF">
              <w:t xml:space="preserve">   12.9452</w:t>
            </w:r>
          </w:p>
          <w:p w:rsidR="0049542E" w:rsidRPr="004E6ADF" w:rsidRDefault="0049542E" w:rsidP="0014464F">
            <w:pPr>
              <w:jc w:val="center"/>
            </w:pPr>
            <w:r w:rsidRPr="004E6ADF">
              <w:t xml:space="preserve">   13.0411</w:t>
            </w:r>
          </w:p>
          <w:p w:rsidR="0049542E" w:rsidRPr="004E6ADF" w:rsidRDefault="0049542E" w:rsidP="0014464F">
            <w:pPr>
              <w:jc w:val="center"/>
            </w:pPr>
            <w:r w:rsidRPr="004E6ADF">
              <w:t xml:space="preserve">   13.1370</w:t>
            </w:r>
          </w:p>
          <w:p w:rsidR="0049542E" w:rsidRPr="004E6ADF" w:rsidRDefault="0049542E" w:rsidP="0014464F">
            <w:pPr>
              <w:jc w:val="center"/>
            </w:pPr>
            <w:r w:rsidRPr="004E6ADF">
              <w:t xml:space="preserve">   13.2329</w:t>
            </w:r>
          </w:p>
          <w:p w:rsidR="0049542E" w:rsidRPr="004E6ADF" w:rsidRDefault="0049542E" w:rsidP="0014464F">
            <w:pPr>
              <w:jc w:val="center"/>
            </w:pPr>
            <w:r w:rsidRPr="004E6ADF">
              <w:t xml:space="preserve">   13.3288</w:t>
            </w:r>
          </w:p>
          <w:p w:rsidR="0049542E" w:rsidRPr="004E6ADF" w:rsidRDefault="0049542E" w:rsidP="0014464F">
            <w:pPr>
              <w:jc w:val="center"/>
            </w:pPr>
            <w:r w:rsidRPr="004E6ADF">
              <w:t xml:space="preserve">   13.4247</w:t>
            </w:r>
          </w:p>
          <w:p w:rsidR="0049542E" w:rsidRPr="004E6ADF" w:rsidRDefault="0049542E" w:rsidP="0014464F">
            <w:pPr>
              <w:jc w:val="center"/>
            </w:pPr>
            <w:r w:rsidRPr="004E6ADF">
              <w:t xml:space="preserve">   13.5205</w:t>
            </w:r>
          </w:p>
          <w:p w:rsidR="0049542E" w:rsidRPr="004E6ADF" w:rsidRDefault="0049542E" w:rsidP="0014464F">
            <w:pPr>
              <w:jc w:val="center"/>
            </w:pPr>
            <w:r w:rsidRPr="004E6ADF">
              <w:t xml:space="preserve">   13.6164</w:t>
            </w:r>
          </w:p>
          <w:p w:rsidR="0049542E" w:rsidRPr="004E6ADF" w:rsidRDefault="0049542E" w:rsidP="0014464F">
            <w:pPr>
              <w:jc w:val="center"/>
            </w:pPr>
            <w:r w:rsidRPr="004E6ADF">
              <w:t xml:space="preserve">   13.7123</w:t>
            </w:r>
          </w:p>
          <w:p w:rsidR="0049542E" w:rsidRPr="004E6ADF" w:rsidRDefault="0049542E" w:rsidP="0014464F">
            <w:pPr>
              <w:jc w:val="center"/>
            </w:pPr>
            <w:r w:rsidRPr="004E6ADF">
              <w:t xml:space="preserve">   13.8082</w:t>
            </w:r>
          </w:p>
          <w:p w:rsidR="0049542E" w:rsidRPr="004E6ADF" w:rsidRDefault="0049542E" w:rsidP="0014464F">
            <w:pPr>
              <w:jc w:val="center"/>
            </w:pPr>
            <w:r w:rsidRPr="004E6ADF">
              <w:t xml:space="preserve">   13.9041</w:t>
            </w:r>
          </w:p>
          <w:p w:rsidR="0049542E" w:rsidRPr="004E6ADF" w:rsidRDefault="0049542E" w:rsidP="0014464F">
            <w:pPr>
              <w:jc w:val="center"/>
            </w:pPr>
            <w:r w:rsidRPr="004E6ADF">
              <w:t xml:space="preserve">   14.0000</w:t>
            </w:r>
          </w:p>
          <w:p w:rsidR="0049542E" w:rsidRPr="004E6ADF" w:rsidRDefault="0049542E" w:rsidP="0014464F">
            <w:pPr>
              <w:jc w:val="center"/>
            </w:pPr>
            <w:r w:rsidRPr="004E6ADF">
              <w:t xml:space="preserve">   14.0959</w:t>
            </w:r>
          </w:p>
          <w:p w:rsidR="0049542E" w:rsidRPr="004E6ADF" w:rsidRDefault="0049542E" w:rsidP="0014464F">
            <w:pPr>
              <w:jc w:val="center"/>
            </w:pPr>
            <w:r w:rsidRPr="004E6ADF">
              <w:t xml:space="preserve">   14.1918</w:t>
            </w:r>
          </w:p>
          <w:p w:rsidR="0049542E" w:rsidRPr="004E6ADF" w:rsidRDefault="0049542E" w:rsidP="0014464F">
            <w:pPr>
              <w:jc w:val="center"/>
            </w:pPr>
            <w:r w:rsidRPr="004E6ADF">
              <w:t xml:space="preserve">   14.2877</w:t>
            </w:r>
          </w:p>
          <w:p w:rsidR="0049542E" w:rsidRPr="004E6ADF" w:rsidRDefault="0049542E" w:rsidP="0014464F">
            <w:pPr>
              <w:jc w:val="center"/>
            </w:pPr>
            <w:r w:rsidRPr="004E6ADF">
              <w:t xml:space="preserve">   14.3836</w:t>
            </w:r>
          </w:p>
          <w:p w:rsidR="0049542E" w:rsidRPr="004E6ADF" w:rsidRDefault="0049542E" w:rsidP="0014464F">
            <w:pPr>
              <w:jc w:val="center"/>
            </w:pPr>
            <w:r w:rsidRPr="004E6ADF">
              <w:t xml:space="preserve">   14.4795</w:t>
            </w:r>
          </w:p>
          <w:p w:rsidR="0049542E" w:rsidRPr="004E6ADF" w:rsidRDefault="0049542E" w:rsidP="0014464F">
            <w:pPr>
              <w:jc w:val="center"/>
            </w:pPr>
            <w:r w:rsidRPr="004E6ADF">
              <w:t xml:space="preserve">   14.5753</w:t>
            </w:r>
          </w:p>
          <w:p w:rsidR="0049542E" w:rsidRPr="004E6ADF" w:rsidRDefault="0049542E" w:rsidP="0014464F">
            <w:pPr>
              <w:jc w:val="center"/>
            </w:pPr>
            <w:r w:rsidRPr="004E6ADF">
              <w:t xml:space="preserve">   14.6712</w:t>
            </w:r>
          </w:p>
          <w:p w:rsidR="0049542E" w:rsidRPr="004E6ADF" w:rsidRDefault="0049542E" w:rsidP="0014464F">
            <w:pPr>
              <w:jc w:val="center"/>
            </w:pPr>
            <w:r w:rsidRPr="004E6ADF">
              <w:t xml:space="preserve">   14.7671</w:t>
            </w:r>
          </w:p>
          <w:p w:rsidR="0049542E" w:rsidRPr="004E6ADF" w:rsidRDefault="0049542E" w:rsidP="0014464F">
            <w:pPr>
              <w:jc w:val="center"/>
            </w:pPr>
            <w:r w:rsidRPr="004E6ADF">
              <w:t xml:space="preserve">   14.8630</w:t>
            </w:r>
          </w:p>
          <w:p w:rsidR="0049542E" w:rsidRPr="004E6ADF" w:rsidRDefault="0049542E" w:rsidP="0014464F">
            <w:pPr>
              <w:jc w:val="center"/>
            </w:pPr>
            <w:r w:rsidRPr="004E6ADF">
              <w:t xml:space="preserve">   14.9589</w:t>
            </w:r>
          </w:p>
          <w:p w:rsidR="0049542E" w:rsidRPr="004E6ADF" w:rsidRDefault="0049542E" w:rsidP="0014464F">
            <w:pPr>
              <w:jc w:val="center"/>
            </w:pPr>
            <w:r w:rsidRPr="004E6ADF">
              <w:t xml:space="preserve">   15.0548</w:t>
            </w:r>
          </w:p>
          <w:p w:rsidR="0049542E" w:rsidRPr="004E6ADF" w:rsidRDefault="0049542E" w:rsidP="0014464F">
            <w:pPr>
              <w:jc w:val="center"/>
            </w:pPr>
            <w:r w:rsidRPr="004E6ADF">
              <w:t xml:space="preserve">   15.1507</w:t>
            </w:r>
          </w:p>
          <w:p w:rsidR="0049542E" w:rsidRPr="004E6ADF" w:rsidRDefault="0049542E" w:rsidP="0014464F">
            <w:pPr>
              <w:jc w:val="center"/>
            </w:pPr>
            <w:r w:rsidRPr="004E6ADF">
              <w:t xml:space="preserve">   15.2466</w:t>
            </w:r>
          </w:p>
          <w:p w:rsidR="0049542E" w:rsidRPr="004E6ADF" w:rsidRDefault="0049542E" w:rsidP="0014464F">
            <w:pPr>
              <w:jc w:val="center"/>
            </w:pPr>
            <w:r w:rsidRPr="004E6ADF">
              <w:t xml:space="preserve">   15.3425</w:t>
            </w:r>
          </w:p>
          <w:p w:rsidR="0049542E" w:rsidRPr="004E6ADF" w:rsidRDefault="0049542E" w:rsidP="0014464F">
            <w:pPr>
              <w:jc w:val="center"/>
            </w:pPr>
            <w:r w:rsidRPr="004E6ADF">
              <w:t xml:space="preserve">   15.4384</w:t>
            </w:r>
          </w:p>
          <w:p w:rsidR="0049542E" w:rsidRPr="004E6ADF" w:rsidRDefault="0049542E" w:rsidP="0014464F">
            <w:pPr>
              <w:jc w:val="center"/>
            </w:pPr>
            <w:r w:rsidRPr="004E6ADF">
              <w:t xml:space="preserve">   15.5342</w:t>
            </w:r>
          </w:p>
          <w:p w:rsidR="0049542E" w:rsidRPr="004E6ADF" w:rsidRDefault="0049542E" w:rsidP="0014464F">
            <w:pPr>
              <w:jc w:val="center"/>
            </w:pPr>
            <w:r w:rsidRPr="004E6ADF">
              <w:t xml:space="preserve">   15.6301</w:t>
            </w:r>
          </w:p>
          <w:p w:rsidR="0049542E" w:rsidRPr="004E6ADF" w:rsidRDefault="0049542E" w:rsidP="0014464F">
            <w:pPr>
              <w:jc w:val="center"/>
            </w:pPr>
            <w:r w:rsidRPr="004E6ADF">
              <w:t xml:space="preserve">   15.7260</w:t>
            </w:r>
          </w:p>
          <w:p w:rsidR="0049542E" w:rsidRPr="004E6ADF" w:rsidRDefault="0049542E" w:rsidP="0014464F">
            <w:pPr>
              <w:jc w:val="center"/>
            </w:pPr>
            <w:r w:rsidRPr="004E6ADF">
              <w:t xml:space="preserve">   15.8219</w:t>
            </w:r>
          </w:p>
          <w:p w:rsidR="0049542E" w:rsidRPr="004E6ADF" w:rsidRDefault="0049542E" w:rsidP="0014464F">
            <w:pPr>
              <w:jc w:val="center"/>
            </w:pPr>
            <w:r w:rsidRPr="004E6ADF">
              <w:t xml:space="preserve">   15.9178</w:t>
            </w:r>
          </w:p>
          <w:p w:rsidR="0049542E" w:rsidRPr="004E6ADF" w:rsidRDefault="0049542E" w:rsidP="0014464F">
            <w:pPr>
              <w:jc w:val="center"/>
            </w:pPr>
            <w:r w:rsidRPr="004E6ADF">
              <w:t xml:space="preserve">   16.0137</w:t>
            </w:r>
          </w:p>
          <w:p w:rsidR="0049542E" w:rsidRPr="004E6ADF" w:rsidRDefault="0049542E" w:rsidP="0014464F">
            <w:pPr>
              <w:jc w:val="center"/>
            </w:pPr>
            <w:r w:rsidRPr="004E6ADF">
              <w:t xml:space="preserve">   16.1096</w:t>
            </w:r>
          </w:p>
          <w:p w:rsidR="0049542E" w:rsidRPr="004E6ADF" w:rsidRDefault="0049542E" w:rsidP="0014464F">
            <w:pPr>
              <w:jc w:val="center"/>
            </w:pPr>
            <w:r w:rsidRPr="004E6ADF">
              <w:t xml:space="preserve">   16.2055</w:t>
            </w:r>
          </w:p>
          <w:p w:rsidR="0049542E" w:rsidRPr="004E6ADF" w:rsidRDefault="0049542E" w:rsidP="0014464F">
            <w:pPr>
              <w:jc w:val="center"/>
            </w:pPr>
            <w:r w:rsidRPr="004E6ADF">
              <w:t xml:space="preserve">   16.3014</w:t>
            </w:r>
          </w:p>
          <w:p w:rsidR="0049542E" w:rsidRPr="004E6ADF" w:rsidRDefault="0049542E" w:rsidP="0014464F">
            <w:pPr>
              <w:jc w:val="center"/>
            </w:pPr>
            <w:r w:rsidRPr="004E6ADF">
              <w:t xml:space="preserve">   16.3973</w:t>
            </w:r>
          </w:p>
          <w:p w:rsidR="0049542E" w:rsidRPr="004E6ADF" w:rsidRDefault="0049542E" w:rsidP="0014464F">
            <w:pPr>
              <w:jc w:val="center"/>
            </w:pPr>
            <w:r w:rsidRPr="004E6ADF">
              <w:t xml:space="preserve">   16.4932</w:t>
            </w:r>
          </w:p>
          <w:p w:rsidR="0049542E" w:rsidRPr="004E6ADF" w:rsidRDefault="0049542E" w:rsidP="0014464F">
            <w:pPr>
              <w:jc w:val="center"/>
            </w:pPr>
            <w:r w:rsidRPr="004E6ADF">
              <w:t xml:space="preserve">   16.5890</w:t>
            </w:r>
          </w:p>
          <w:p w:rsidR="0049542E" w:rsidRPr="004E6ADF" w:rsidRDefault="0049542E" w:rsidP="0014464F">
            <w:pPr>
              <w:jc w:val="center"/>
            </w:pPr>
            <w:r w:rsidRPr="004E6ADF">
              <w:t xml:space="preserve">   16.6849</w:t>
            </w:r>
          </w:p>
          <w:p w:rsidR="0049542E" w:rsidRPr="004E6ADF" w:rsidRDefault="0049542E" w:rsidP="0014464F">
            <w:pPr>
              <w:jc w:val="center"/>
            </w:pPr>
            <w:r w:rsidRPr="004E6ADF">
              <w:t xml:space="preserve">   16.7808</w:t>
            </w:r>
          </w:p>
          <w:p w:rsidR="0049542E" w:rsidRPr="004E6ADF" w:rsidRDefault="0049542E" w:rsidP="0014464F">
            <w:pPr>
              <w:jc w:val="center"/>
            </w:pPr>
            <w:r w:rsidRPr="004E6ADF">
              <w:t xml:space="preserve">   16.8767</w:t>
            </w:r>
          </w:p>
          <w:p w:rsidR="0049542E" w:rsidRPr="004E6ADF" w:rsidRDefault="0049542E" w:rsidP="0014464F">
            <w:pPr>
              <w:jc w:val="center"/>
            </w:pPr>
            <w:r w:rsidRPr="004E6ADF">
              <w:t xml:space="preserve">   16.9726</w:t>
            </w:r>
          </w:p>
          <w:p w:rsidR="0049542E" w:rsidRPr="004E6ADF" w:rsidRDefault="0049542E" w:rsidP="0014464F">
            <w:pPr>
              <w:jc w:val="center"/>
            </w:pPr>
            <w:r w:rsidRPr="004E6ADF">
              <w:t xml:space="preserve">   17.0685</w:t>
            </w:r>
          </w:p>
          <w:p w:rsidR="0049542E" w:rsidRPr="004E6ADF" w:rsidRDefault="0049542E" w:rsidP="0014464F">
            <w:pPr>
              <w:jc w:val="center"/>
            </w:pPr>
            <w:r w:rsidRPr="004E6ADF">
              <w:t xml:space="preserve">   17.1644</w:t>
            </w:r>
          </w:p>
          <w:p w:rsidR="0049542E" w:rsidRPr="004E6ADF" w:rsidRDefault="0049542E" w:rsidP="0014464F">
            <w:pPr>
              <w:jc w:val="center"/>
            </w:pPr>
            <w:r w:rsidRPr="004E6ADF">
              <w:lastRenderedPageBreak/>
              <w:t xml:space="preserve">   17.2603</w:t>
            </w:r>
          </w:p>
          <w:p w:rsidR="0049542E" w:rsidRPr="004E6ADF" w:rsidRDefault="0049542E" w:rsidP="0014464F">
            <w:pPr>
              <w:jc w:val="center"/>
            </w:pPr>
            <w:r w:rsidRPr="004E6ADF">
              <w:t xml:space="preserve">   17.3562</w:t>
            </w:r>
          </w:p>
          <w:p w:rsidR="0049542E" w:rsidRPr="004E6ADF" w:rsidRDefault="0049542E" w:rsidP="0014464F">
            <w:pPr>
              <w:jc w:val="center"/>
            </w:pPr>
            <w:r w:rsidRPr="004E6ADF">
              <w:t xml:space="preserve">   17.4521</w:t>
            </w:r>
          </w:p>
          <w:p w:rsidR="0049542E" w:rsidRPr="004E6ADF" w:rsidRDefault="0049542E" w:rsidP="0014464F">
            <w:pPr>
              <w:jc w:val="center"/>
            </w:pPr>
            <w:r w:rsidRPr="004E6ADF">
              <w:t xml:space="preserve">   17.5479</w:t>
            </w:r>
          </w:p>
          <w:p w:rsidR="0049542E" w:rsidRPr="004E6ADF" w:rsidRDefault="0049542E" w:rsidP="0014464F">
            <w:pPr>
              <w:jc w:val="center"/>
            </w:pPr>
            <w:r w:rsidRPr="004E6ADF">
              <w:t xml:space="preserve">   17.6438</w:t>
            </w:r>
          </w:p>
          <w:p w:rsidR="0049542E" w:rsidRPr="004E6ADF" w:rsidRDefault="0049542E" w:rsidP="0014464F">
            <w:pPr>
              <w:jc w:val="center"/>
            </w:pPr>
            <w:r w:rsidRPr="004E6ADF">
              <w:t xml:space="preserve">   17.7397</w:t>
            </w:r>
          </w:p>
          <w:p w:rsidR="0049542E" w:rsidRPr="004E6ADF" w:rsidRDefault="0049542E" w:rsidP="0014464F">
            <w:pPr>
              <w:jc w:val="center"/>
            </w:pPr>
            <w:r w:rsidRPr="004E6ADF">
              <w:t xml:space="preserve">   17.8356</w:t>
            </w:r>
          </w:p>
          <w:p w:rsidR="0049542E" w:rsidRPr="004E6ADF" w:rsidRDefault="0049542E" w:rsidP="0014464F">
            <w:pPr>
              <w:jc w:val="center"/>
            </w:pPr>
            <w:r w:rsidRPr="004E6ADF">
              <w:t xml:space="preserve">   17.9315</w:t>
            </w:r>
          </w:p>
          <w:p w:rsidR="0049542E" w:rsidRPr="004E6ADF" w:rsidRDefault="0049542E" w:rsidP="0014464F">
            <w:pPr>
              <w:jc w:val="center"/>
            </w:pPr>
            <w:r w:rsidRPr="004E6ADF">
              <w:t xml:space="preserve">   18.0274</w:t>
            </w:r>
          </w:p>
          <w:p w:rsidR="0049542E" w:rsidRPr="004E6ADF" w:rsidRDefault="0049542E" w:rsidP="0014464F">
            <w:pPr>
              <w:jc w:val="center"/>
            </w:pPr>
            <w:r w:rsidRPr="004E6ADF">
              <w:t xml:space="preserve">   18.1233</w:t>
            </w:r>
          </w:p>
          <w:p w:rsidR="0049542E" w:rsidRPr="004E6ADF" w:rsidRDefault="0049542E" w:rsidP="0014464F">
            <w:pPr>
              <w:jc w:val="center"/>
            </w:pPr>
            <w:r w:rsidRPr="004E6ADF">
              <w:t xml:space="preserve">   18.2192</w:t>
            </w:r>
          </w:p>
          <w:p w:rsidR="0049542E" w:rsidRPr="004E6ADF" w:rsidRDefault="0049542E" w:rsidP="0014464F">
            <w:pPr>
              <w:jc w:val="center"/>
            </w:pPr>
            <w:r w:rsidRPr="004E6ADF">
              <w:t xml:space="preserve">   18.3151</w:t>
            </w:r>
          </w:p>
          <w:p w:rsidR="0049542E" w:rsidRPr="004E6ADF" w:rsidRDefault="0049542E" w:rsidP="0014464F">
            <w:pPr>
              <w:jc w:val="center"/>
            </w:pPr>
            <w:r w:rsidRPr="004E6ADF">
              <w:t xml:space="preserve">   18.4110</w:t>
            </w:r>
          </w:p>
          <w:p w:rsidR="0049542E" w:rsidRPr="004E6ADF" w:rsidRDefault="0049542E" w:rsidP="0014464F">
            <w:pPr>
              <w:jc w:val="center"/>
            </w:pPr>
            <w:r w:rsidRPr="004E6ADF">
              <w:t xml:space="preserve">   18.5068</w:t>
            </w:r>
          </w:p>
          <w:p w:rsidR="0049542E" w:rsidRPr="004E6ADF" w:rsidRDefault="0049542E" w:rsidP="0014464F">
            <w:pPr>
              <w:jc w:val="center"/>
            </w:pPr>
            <w:r w:rsidRPr="004E6ADF">
              <w:t xml:space="preserve">   18.6027</w:t>
            </w:r>
          </w:p>
          <w:p w:rsidR="0049542E" w:rsidRPr="004E6ADF" w:rsidRDefault="0049542E" w:rsidP="0014464F">
            <w:pPr>
              <w:jc w:val="center"/>
            </w:pPr>
            <w:r w:rsidRPr="004E6ADF">
              <w:t xml:space="preserve">   18.6986</w:t>
            </w:r>
          </w:p>
          <w:p w:rsidR="0049542E" w:rsidRPr="004E6ADF" w:rsidRDefault="0049542E" w:rsidP="0014464F">
            <w:pPr>
              <w:jc w:val="center"/>
            </w:pPr>
            <w:r w:rsidRPr="004E6ADF">
              <w:t xml:space="preserve">   18.7945</w:t>
            </w:r>
          </w:p>
          <w:p w:rsidR="0049542E" w:rsidRPr="004E6ADF" w:rsidRDefault="0049542E" w:rsidP="0014464F">
            <w:pPr>
              <w:jc w:val="center"/>
            </w:pPr>
            <w:r w:rsidRPr="004E6ADF">
              <w:t xml:space="preserve">   18.8904</w:t>
            </w:r>
          </w:p>
          <w:p w:rsidR="0049542E" w:rsidRPr="004E6ADF" w:rsidRDefault="0049542E" w:rsidP="0014464F">
            <w:pPr>
              <w:jc w:val="center"/>
            </w:pPr>
            <w:r w:rsidRPr="004E6ADF">
              <w:t xml:space="preserve">   18.9863</w:t>
            </w:r>
          </w:p>
          <w:p w:rsidR="0049542E" w:rsidRPr="004E6ADF" w:rsidRDefault="0049542E" w:rsidP="0014464F">
            <w:pPr>
              <w:jc w:val="center"/>
            </w:pPr>
            <w:r w:rsidRPr="004E6ADF">
              <w:t xml:space="preserve">   19.0822</w:t>
            </w:r>
          </w:p>
          <w:p w:rsidR="0049542E" w:rsidRPr="004E6ADF" w:rsidRDefault="0049542E" w:rsidP="0014464F">
            <w:pPr>
              <w:jc w:val="center"/>
            </w:pPr>
            <w:r w:rsidRPr="004E6ADF">
              <w:t xml:space="preserve">   19.1781</w:t>
            </w:r>
          </w:p>
          <w:p w:rsidR="0049542E" w:rsidRPr="004E6ADF" w:rsidRDefault="0049542E" w:rsidP="0014464F">
            <w:pPr>
              <w:jc w:val="center"/>
            </w:pPr>
            <w:r w:rsidRPr="004E6ADF">
              <w:t xml:space="preserve">   19.2740</w:t>
            </w:r>
          </w:p>
          <w:p w:rsidR="0049542E" w:rsidRPr="004E6ADF" w:rsidRDefault="0049542E" w:rsidP="0014464F">
            <w:pPr>
              <w:jc w:val="center"/>
            </w:pPr>
            <w:r w:rsidRPr="004E6ADF">
              <w:t xml:space="preserve">   19.3699</w:t>
            </w:r>
          </w:p>
          <w:p w:rsidR="0049542E" w:rsidRPr="004E6ADF" w:rsidRDefault="0049542E" w:rsidP="0014464F">
            <w:pPr>
              <w:jc w:val="center"/>
            </w:pPr>
            <w:r w:rsidRPr="004E6ADF">
              <w:t xml:space="preserve">   19.4658</w:t>
            </w:r>
          </w:p>
          <w:p w:rsidR="0049542E" w:rsidRPr="004E6ADF" w:rsidRDefault="0049542E" w:rsidP="0014464F">
            <w:pPr>
              <w:jc w:val="center"/>
            </w:pPr>
            <w:r w:rsidRPr="004E6ADF">
              <w:t xml:space="preserve">   19.5616</w:t>
            </w:r>
          </w:p>
          <w:p w:rsidR="0049542E" w:rsidRPr="004E6ADF" w:rsidRDefault="0049542E" w:rsidP="0014464F">
            <w:pPr>
              <w:jc w:val="center"/>
            </w:pPr>
            <w:r w:rsidRPr="004E6ADF">
              <w:t xml:space="preserve">   19.6575</w:t>
            </w:r>
          </w:p>
          <w:p w:rsidR="0049542E" w:rsidRPr="004E6ADF" w:rsidRDefault="0049542E" w:rsidP="0014464F">
            <w:pPr>
              <w:jc w:val="center"/>
            </w:pPr>
            <w:r w:rsidRPr="004E6ADF">
              <w:t xml:space="preserve">   19.7534</w:t>
            </w:r>
          </w:p>
          <w:p w:rsidR="0049542E" w:rsidRPr="004E6ADF" w:rsidRDefault="0049542E" w:rsidP="0014464F">
            <w:pPr>
              <w:jc w:val="center"/>
            </w:pPr>
            <w:r w:rsidRPr="004E6ADF">
              <w:t xml:space="preserve">   19.8493</w:t>
            </w:r>
          </w:p>
          <w:p w:rsidR="0049542E" w:rsidRPr="004E6ADF" w:rsidRDefault="0049542E" w:rsidP="0014464F">
            <w:pPr>
              <w:jc w:val="center"/>
            </w:pPr>
            <w:r w:rsidRPr="004E6ADF">
              <w:t xml:space="preserve">   19.9452</w:t>
            </w:r>
          </w:p>
          <w:p w:rsidR="0049542E" w:rsidRPr="004E6ADF" w:rsidRDefault="0049542E" w:rsidP="0014464F">
            <w:pPr>
              <w:jc w:val="center"/>
            </w:pPr>
            <w:r w:rsidRPr="004E6ADF">
              <w:t xml:space="preserve">   20.0411</w:t>
            </w:r>
          </w:p>
          <w:p w:rsidR="0049542E" w:rsidRPr="004E6ADF" w:rsidRDefault="0049542E" w:rsidP="0014464F">
            <w:pPr>
              <w:jc w:val="center"/>
            </w:pPr>
            <w:r w:rsidRPr="004E6ADF">
              <w:t xml:space="preserve">   20.1370</w:t>
            </w:r>
          </w:p>
          <w:p w:rsidR="0049542E" w:rsidRPr="004E6ADF" w:rsidRDefault="0049542E" w:rsidP="0014464F">
            <w:pPr>
              <w:jc w:val="center"/>
            </w:pPr>
            <w:r w:rsidRPr="004E6ADF">
              <w:t xml:space="preserve">   20.2329</w:t>
            </w:r>
          </w:p>
          <w:p w:rsidR="0049542E" w:rsidRPr="004E6ADF" w:rsidRDefault="0049542E" w:rsidP="0014464F">
            <w:pPr>
              <w:jc w:val="center"/>
            </w:pPr>
            <w:r w:rsidRPr="004E6ADF">
              <w:t xml:space="preserve">   20.3288</w:t>
            </w:r>
          </w:p>
          <w:p w:rsidR="0049542E" w:rsidRPr="004E6ADF" w:rsidRDefault="0049542E" w:rsidP="0014464F">
            <w:pPr>
              <w:jc w:val="center"/>
            </w:pPr>
            <w:r w:rsidRPr="004E6ADF">
              <w:t xml:space="preserve">   20.4247</w:t>
            </w:r>
          </w:p>
          <w:p w:rsidR="0049542E" w:rsidRPr="004E6ADF" w:rsidRDefault="0049542E" w:rsidP="0014464F">
            <w:pPr>
              <w:jc w:val="center"/>
            </w:pPr>
            <w:r w:rsidRPr="004E6ADF">
              <w:t xml:space="preserve">   20.5205</w:t>
            </w:r>
          </w:p>
          <w:p w:rsidR="0049542E" w:rsidRPr="004E6ADF" w:rsidRDefault="0049542E" w:rsidP="0014464F">
            <w:pPr>
              <w:jc w:val="center"/>
            </w:pPr>
            <w:r w:rsidRPr="004E6ADF">
              <w:t xml:space="preserve">   20.6164</w:t>
            </w:r>
          </w:p>
          <w:p w:rsidR="0049542E" w:rsidRPr="004E6ADF" w:rsidRDefault="0049542E" w:rsidP="0014464F">
            <w:pPr>
              <w:jc w:val="center"/>
            </w:pPr>
            <w:r w:rsidRPr="004E6ADF">
              <w:t xml:space="preserve">   20.7123</w:t>
            </w:r>
          </w:p>
          <w:p w:rsidR="0049542E" w:rsidRPr="004E6ADF" w:rsidRDefault="0049542E" w:rsidP="0014464F">
            <w:pPr>
              <w:jc w:val="center"/>
            </w:pPr>
            <w:r w:rsidRPr="004E6ADF">
              <w:t xml:space="preserve">   20.8082</w:t>
            </w:r>
          </w:p>
          <w:p w:rsidR="0049542E" w:rsidRPr="004E6ADF" w:rsidRDefault="0049542E" w:rsidP="0014464F">
            <w:pPr>
              <w:jc w:val="center"/>
            </w:pPr>
            <w:r w:rsidRPr="004E6ADF">
              <w:t xml:space="preserve">   20.9041</w:t>
            </w:r>
          </w:p>
          <w:p w:rsidR="0049542E" w:rsidRPr="004E6ADF" w:rsidRDefault="0049542E" w:rsidP="0014464F">
            <w:pPr>
              <w:jc w:val="center"/>
            </w:pPr>
            <w:r w:rsidRPr="004E6ADF">
              <w:t xml:space="preserve">   21.0000</w:t>
            </w:r>
          </w:p>
          <w:p w:rsidR="0049542E" w:rsidRPr="004E6ADF" w:rsidRDefault="0049542E" w:rsidP="0014464F">
            <w:pPr>
              <w:jc w:val="center"/>
            </w:pPr>
            <w:r w:rsidRPr="004E6ADF">
              <w:t xml:space="preserve">   21.0959</w:t>
            </w:r>
          </w:p>
          <w:p w:rsidR="0049542E" w:rsidRPr="004E6ADF" w:rsidRDefault="0049542E" w:rsidP="0014464F">
            <w:pPr>
              <w:jc w:val="center"/>
            </w:pPr>
            <w:r w:rsidRPr="004E6ADF">
              <w:t xml:space="preserve">   21.1918</w:t>
            </w:r>
          </w:p>
          <w:p w:rsidR="0049542E" w:rsidRPr="004E6ADF" w:rsidRDefault="0049542E" w:rsidP="0014464F">
            <w:pPr>
              <w:jc w:val="center"/>
            </w:pPr>
            <w:r w:rsidRPr="004E6ADF">
              <w:t xml:space="preserve">   21.2877</w:t>
            </w:r>
          </w:p>
          <w:p w:rsidR="0049542E" w:rsidRPr="004E6ADF" w:rsidRDefault="0049542E" w:rsidP="0014464F">
            <w:pPr>
              <w:jc w:val="center"/>
            </w:pPr>
            <w:r w:rsidRPr="004E6ADF">
              <w:t xml:space="preserve">   21.3836</w:t>
            </w:r>
          </w:p>
          <w:p w:rsidR="0049542E" w:rsidRPr="004E6ADF" w:rsidRDefault="0049542E" w:rsidP="0014464F">
            <w:pPr>
              <w:jc w:val="center"/>
            </w:pPr>
            <w:r w:rsidRPr="004E6ADF">
              <w:t xml:space="preserve">   21.4795</w:t>
            </w:r>
          </w:p>
          <w:p w:rsidR="0049542E" w:rsidRPr="004E6ADF" w:rsidRDefault="0049542E" w:rsidP="0014464F">
            <w:pPr>
              <w:jc w:val="center"/>
            </w:pPr>
            <w:r w:rsidRPr="004E6ADF">
              <w:t xml:space="preserve">   21.5753</w:t>
            </w:r>
          </w:p>
          <w:p w:rsidR="0049542E" w:rsidRPr="004E6ADF" w:rsidRDefault="0049542E" w:rsidP="0014464F">
            <w:pPr>
              <w:jc w:val="center"/>
            </w:pPr>
            <w:r w:rsidRPr="004E6ADF">
              <w:lastRenderedPageBreak/>
              <w:t xml:space="preserve">   21.6712</w:t>
            </w:r>
          </w:p>
          <w:p w:rsidR="0049542E" w:rsidRPr="004E6ADF" w:rsidRDefault="0049542E" w:rsidP="0014464F">
            <w:pPr>
              <w:jc w:val="center"/>
            </w:pPr>
            <w:r w:rsidRPr="004E6ADF">
              <w:t xml:space="preserve">   21.7671</w:t>
            </w:r>
          </w:p>
          <w:p w:rsidR="0049542E" w:rsidRPr="004E6ADF" w:rsidRDefault="0049542E" w:rsidP="0014464F">
            <w:pPr>
              <w:jc w:val="center"/>
            </w:pPr>
            <w:r w:rsidRPr="004E6ADF">
              <w:t xml:space="preserve">   21.8630</w:t>
            </w:r>
          </w:p>
          <w:p w:rsidR="0049542E" w:rsidRPr="004E6ADF" w:rsidRDefault="0049542E" w:rsidP="0014464F">
            <w:pPr>
              <w:jc w:val="center"/>
            </w:pPr>
            <w:r w:rsidRPr="004E6ADF">
              <w:t xml:space="preserve">   21.9589</w:t>
            </w:r>
          </w:p>
          <w:p w:rsidR="0049542E" w:rsidRPr="004E6ADF" w:rsidRDefault="0049542E" w:rsidP="0014464F">
            <w:pPr>
              <w:jc w:val="center"/>
            </w:pPr>
            <w:r w:rsidRPr="004E6ADF">
              <w:t xml:space="preserve">   22.0548</w:t>
            </w:r>
          </w:p>
          <w:p w:rsidR="0049542E" w:rsidRPr="004E6ADF" w:rsidRDefault="0049542E" w:rsidP="0014464F">
            <w:pPr>
              <w:jc w:val="center"/>
            </w:pPr>
            <w:r w:rsidRPr="004E6ADF">
              <w:t xml:space="preserve">   22.1507</w:t>
            </w:r>
          </w:p>
          <w:p w:rsidR="0049542E" w:rsidRPr="004E6ADF" w:rsidRDefault="0049542E" w:rsidP="0014464F">
            <w:pPr>
              <w:jc w:val="center"/>
            </w:pPr>
            <w:r w:rsidRPr="004E6ADF">
              <w:t xml:space="preserve">   22.2466</w:t>
            </w:r>
          </w:p>
          <w:p w:rsidR="0049542E" w:rsidRPr="004E6ADF" w:rsidRDefault="0049542E" w:rsidP="0014464F">
            <w:pPr>
              <w:jc w:val="center"/>
            </w:pPr>
            <w:r w:rsidRPr="004E6ADF">
              <w:t xml:space="preserve">   22.3425</w:t>
            </w:r>
          </w:p>
          <w:p w:rsidR="0049542E" w:rsidRPr="004E6ADF" w:rsidRDefault="0049542E" w:rsidP="0014464F">
            <w:pPr>
              <w:jc w:val="center"/>
            </w:pPr>
            <w:r w:rsidRPr="004E6ADF">
              <w:t xml:space="preserve">   22.4384</w:t>
            </w:r>
          </w:p>
          <w:p w:rsidR="0049542E" w:rsidRPr="004E6ADF" w:rsidRDefault="0049542E" w:rsidP="0014464F">
            <w:pPr>
              <w:jc w:val="center"/>
            </w:pPr>
            <w:r w:rsidRPr="004E6ADF">
              <w:t xml:space="preserve">   22.5342</w:t>
            </w:r>
          </w:p>
          <w:p w:rsidR="0049542E" w:rsidRPr="004E6ADF" w:rsidRDefault="0049542E" w:rsidP="0014464F">
            <w:pPr>
              <w:jc w:val="center"/>
            </w:pPr>
            <w:r w:rsidRPr="004E6ADF">
              <w:t xml:space="preserve">   22.6301</w:t>
            </w:r>
          </w:p>
          <w:p w:rsidR="0049542E" w:rsidRPr="004E6ADF" w:rsidRDefault="0049542E" w:rsidP="0014464F">
            <w:pPr>
              <w:jc w:val="center"/>
            </w:pPr>
            <w:r w:rsidRPr="004E6ADF">
              <w:t xml:space="preserve">   22.7260</w:t>
            </w:r>
          </w:p>
          <w:p w:rsidR="0049542E" w:rsidRPr="004E6ADF" w:rsidRDefault="0049542E" w:rsidP="0014464F">
            <w:pPr>
              <w:jc w:val="center"/>
            </w:pPr>
            <w:r w:rsidRPr="004E6ADF">
              <w:t xml:space="preserve">   22.8219</w:t>
            </w:r>
          </w:p>
          <w:p w:rsidR="0049542E" w:rsidRPr="004E6ADF" w:rsidRDefault="0049542E" w:rsidP="0014464F">
            <w:pPr>
              <w:jc w:val="center"/>
            </w:pPr>
            <w:r w:rsidRPr="004E6ADF">
              <w:t xml:space="preserve">   22.9178</w:t>
            </w:r>
          </w:p>
          <w:p w:rsidR="0049542E" w:rsidRPr="004E6ADF" w:rsidRDefault="0049542E" w:rsidP="0014464F">
            <w:pPr>
              <w:jc w:val="center"/>
            </w:pPr>
            <w:r w:rsidRPr="004E6ADF">
              <w:t xml:space="preserve">   23.0137</w:t>
            </w:r>
          </w:p>
          <w:p w:rsidR="0049542E" w:rsidRPr="004E6ADF" w:rsidRDefault="0049542E" w:rsidP="0014464F">
            <w:pPr>
              <w:jc w:val="center"/>
            </w:pPr>
            <w:r w:rsidRPr="004E6ADF">
              <w:t xml:space="preserve">   23.1096</w:t>
            </w:r>
          </w:p>
          <w:p w:rsidR="0049542E" w:rsidRPr="004E6ADF" w:rsidRDefault="0049542E" w:rsidP="0014464F">
            <w:pPr>
              <w:jc w:val="center"/>
            </w:pPr>
            <w:r w:rsidRPr="004E6ADF">
              <w:t xml:space="preserve">   23.2055</w:t>
            </w:r>
          </w:p>
          <w:p w:rsidR="0049542E" w:rsidRPr="004E6ADF" w:rsidRDefault="0049542E" w:rsidP="0014464F">
            <w:pPr>
              <w:jc w:val="center"/>
            </w:pPr>
            <w:r w:rsidRPr="004E6ADF">
              <w:t xml:space="preserve">   23.3014</w:t>
            </w:r>
          </w:p>
          <w:p w:rsidR="0049542E" w:rsidRPr="004E6ADF" w:rsidRDefault="0049542E" w:rsidP="0014464F">
            <w:pPr>
              <w:jc w:val="center"/>
            </w:pPr>
            <w:r w:rsidRPr="004E6ADF">
              <w:t xml:space="preserve">   23.3973</w:t>
            </w:r>
          </w:p>
          <w:p w:rsidR="0049542E" w:rsidRPr="004E6ADF" w:rsidRDefault="0049542E" w:rsidP="0014464F">
            <w:pPr>
              <w:jc w:val="center"/>
            </w:pPr>
            <w:r w:rsidRPr="004E6ADF">
              <w:t xml:space="preserve">   23.4932</w:t>
            </w:r>
          </w:p>
          <w:p w:rsidR="0049542E" w:rsidRPr="004E6ADF" w:rsidRDefault="0049542E" w:rsidP="0014464F">
            <w:pPr>
              <w:jc w:val="center"/>
            </w:pPr>
            <w:r w:rsidRPr="004E6ADF">
              <w:t xml:space="preserve">   23.5890</w:t>
            </w:r>
          </w:p>
          <w:p w:rsidR="0049542E" w:rsidRPr="004E6ADF" w:rsidRDefault="0049542E" w:rsidP="0014464F">
            <w:pPr>
              <w:jc w:val="center"/>
            </w:pPr>
            <w:r w:rsidRPr="004E6ADF">
              <w:t xml:space="preserve">   23.6849</w:t>
            </w:r>
          </w:p>
          <w:p w:rsidR="0049542E" w:rsidRPr="004E6ADF" w:rsidRDefault="0049542E" w:rsidP="0014464F">
            <w:pPr>
              <w:jc w:val="center"/>
            </w:pPr>
            <w:r w:rsidRPr="004E6ADF">
              <w:t xml:space="preserve">   23.7808</w:t>
            </w:r>
          </w:p>
          <w:p w:rsidR="0049542E" w:rsidRPr="004E6ADF" w:rsidRDefault="0049542E" w:rsidP="0014464F">
            <w:pPr>
              <w:jc w:val="center"/>
            </w:pPr>
            <w:r w:rsidRPr="004E6ADF">
              <w:t xml:space="preserve">   23.8767</w:t>
            </w:r>
          </w:p>
          <w:p w:rsidR="0049542E" w:rsidRPr="004E6ADF" w:rsidRDefault="0049542E" w:rsidP="0014464F">
            <w:pPr>
              <w:jc w:val="center"/>
            </w:pPr>
            <w:r w:rsidRPr="004E6ADF">
              <w:t xml:space="preserve">   23.9726</w:t>
            </w:r>
          </w:p>
          <w:p w:rsidR="0049542E" w:rsidRPr="004E6ADF" w:rsidRDefault="0049542E" w:rsidP="0014464F">
            <w:pPr>
              <w:jc w:val="center"/>
            </w:pPr>
            <w:r w:rsidRPr="004E6ADF">
              <w:t xml:space="preserve">   24.0685</w:t>
            </w:r>
          </w:p>
          <w:p w:rsidR="0049542E" w:rsidRPr="004E6ADF" w:rsidRDefault="0049542E" w:rsidP="0014464F">
            <w:pPr>
              <w:jc w:val="center"/>
            </w:pPr>
            <w:r w:rsidRPr="004E6ADF">
              <w:t xml:space="preserve">   24.1644</w:t>
            </w:r>
          </w:p>
          <w:p w:rsidR="0049542E" w:rsidRPr="004E6ADF" w:rsidRDefault="0049542E" w:rsidP="0014464F">
            <w:pPr>
              <w:jc w:val="center"/>
            </w:pPr>
            <w:r w:rsidRPr="004E6ADF">
              <w:t xml:space="preserve">   24.2603</w:t>
            </w:r>
          </w:p>
          <w:p w:rsidR="0049542E" w:rsidRPr="004E6ADF" w:rsidRDefault="0049542E" w:rsidP="0014464F">
            <w:pPr>
              <w:jc w:val="center"/>
            </w:pPr>
            <w:r w:rsidRPr="004E6ADF">
              <w:t xml:space="preserve">   24.3562</w:t>
            </w:r>
          </w:p>
          <w:p w:rsidR="0049542E" w:rsidRPr="004E6ADF" w:rsidRDefault="0049542E" w:rsidP="0014464F">
            <w:pPr>
              <w:jc w:val="center"/>
            </w:pPr>
            <w:r w:rsidRPr="004E6ADF">
              <w:t xml:space="preserve">   24.4521</w:t>
            </w:r>
          </w:p>
          <w:p w:rsidR="0049542E" w:rsidRPr="004E6ADF" w:rsidRDefault="0049542E" w:rsidP="0014464F">
            <w:pPr>
              <w:jc w:val="center"/>
            </w:pPr>
            <w:r w:rsidRPr="004E6ADF">
              <w:t xml:space="preserve">   24.5479</w:t>
            </w:r>
          </w:p>
          <w:p w:rsidR="0049542E" w:rsidRPr="004E6ADF" w:rsidRDefault="0049542E" w:rsidP="0014464F">
            <w:pPr>
              <w:jc w:val="center"/>
            </w:pPr>
            <w:r w:rsidRPr="004E6ADF">
              <w:t xml:space="preserve">   24.6438</w:t>
            </w:r>
          </w:p>
          <w:p w:rsidR="0049542E" w:rsidRPr="004E6ADF" w:rsidRDefault="0049542E" w:rsidP="0014464F">
            <w:pPr>
              <w:jc w:val="center"/>
            </w:pPr>
            <w:r w:rsidRPr="004E6ADF">
              <w:t xml:space="preserve">   24.7397</w:t>
            </w:r>
          </w:p>
          <w:p w:rsidR="0049542E" w:rsidRPr="004E6ADF" w:rsidRDefault="0049542E" w:rsidP="0014464F">
            <w:pPr>
              <w:jc w:val="center"/>
            </w:pPr>
            <w:r w:rsidRPr="004E6ADF">
              <w:t xml:space="preserve">   24.8356</w:t>
            </w:r>
          </w:p>
          <w:p w:rsidR="0049542E" w:rsidRPr="004E6ADF" w:rsidRDefault="0049542E" w:rsidP="0014464F">
            <w:pPr>
              <w:jc w:val="center"/>
            </w:pPr>
            <w:r w:rsidRPr="004E6ADF">
              <w:t xml:space="preserve">   24.9315</w:t>
            </w:r>
          </w:p>
          <w:p w:rsidR="0049542E" w:rsidRPr="004E6ADF" w:rsidRDefault="0049542E" w:rsidP="0014464F">
            <w:pPr>
              <w:jc w:val="center"/>
            </w:pPr>
            <w:r w:rsidRPr="004E6ADF">
              <w:t xml:space="preserve">   25.0274</w:t>
            </w:r>
          </w:p>
          <w:p w:rsidR="0049542E" w:rsidRPr="004E6ADF" w:rsidRDefault="0049542E" w:rsidP="0014464F">
            <w:pPr>
              <w:jc w:val="center"/>
            </w:pPr>
            <w:r w:rsidRPr="004E6ADF">
              <w:t xml:space="preserve">   25.1233</w:t>
            </w:r>
          </w:p>
          <w:p w:rsidR="0049542E" w:rsidRPr="004E6ADF" w:rsidRDefault="0049542E" w:rsidP="0014464F">
            <w:pPr>
              <w:jc w:val="center"/>
            </w:pPr>
            <w:r w:rsidRPr="004E6ADF">
              <w:t xml:space="preserve">   25.2192</w:t>
            </w:r>
          </w:p>
          <w:p w:rsidR="0049542E" w:rsidRPr="004E6ADF" w:rsidRDefault="0049542E" w:rsidP="0014464F">
            <w:pPr>
              <w:jc w:val="center"/>
            </w:pPr>
            <w:r w:rsidRPr="004E6ADF">
              <w:t xml:space="preserve">   25.3151</w:t>
            </w:r>
          </w:p>
          <w:p w:rsidR="0049542E" w:rsidRPr="004E6ADF" w:rsidRDefault="0049542E" w:rsidP="0014464F">
            <w:pPr>
              <w:jc w:val="center"/>
            </w:pPr>
            <w:r w:rsidRPr="004E6ADF">
              <w:t xml:space="preserve">   25.4110</w:t>
            </w:r>
          </w:p>
          <w:p w:rsidR="0049542E" w:rsidRPr="004E6ADF" w:rsidRDefault="0049542E" w:rsidP="0014464F">
            <w:pPr>
              <w:jc w:val="center"/>
            </w:pPr>
            <w:r w:rsidRPr="004E6ADF">
              <w:t xml:space="preserve">   25.5068</w:t>
            </w:r>
          </w:p>
          <w:p w:rsidR="0049542E" w:rsidRPr="004E6ADF" w:rsidRDefault="0049542E" w:rsidP="0014464F">
            <w:pPr>
              <w:jc w:val="center"/>
            </w:pPr>
            <w:r w:rsidRPr="004E6ADF">
              <w:t xml:space="preserve">   25.6027</w:t>
            </w:r>
          </w:p>
          <w:p w:rsidR="0049542E" w:rsidRPr="004E6ADF" w:rsidRDefault="0049542E" w:rsidP="0014464F">
            <w:pPr>
              <w:jc w:val="center"/>
            </w:pPr>
            <w:r w:rsidRPr="004E6ADF">
              <w:t xml:space="preserve">   25.6986</w:t>
            </w:r>
          </w:p>
          <w:p w:rsidR="0049542E" w:rsidRPr="004E6ADF" w:rsidRDefault="0049542E" w:rsidP="0014464F">
            <w:pPr>
              <w:jc w:val="center"/>
            </w:pPr>
            <w:r w:rsidRPr="004E6ADF">
              <w:t xml:space="preserve">   25.7945</w:t>
            </w:r>
          </w:p>
          <w:p w:rsidR="0049542E" w:rsidRPr="004E6ADF" w:rsidRDefault="0049542E" w:rsidP="0014464F">
            <w:pPr>
              <w:jc w:val="center"/>
            </w:pPr>
            <w:r w:rsidRPr="004E6ADF">
              <w:t xml:space="preserve">   25.8904</w:t>
            </w:r>
          </w:p>
          <w:p w:rsidR="0049542E" w:rsidRPr="004E6ADF" w:rsidRDefault="0049542E" w:rsidP="0014464F">
            <w:pPr>
              <w:jc w:val="center"/>
            </w:pPr>
            <w:r w:rsidRPr="004E6ADF">
              <w:t xml:space="preserve">   25.9863</w:t>
            </w:r>
          </w:p>
          <w:p w:rsidR="0049542E" w:rsidRPr="004E6ADF" w:rsidRDefault="0049542E" w:rsidP="0014464F">
            <w:pPr>
              <w:jc w:val="center"/>
            </w:pPr>
            <w:r w:rsidRPr="004E6ADF">
              <w:lastRenderedPageBreak/>
              <w:t xml:space="preserve">   26.0822</w:t>
            </w:r>
          </w:p>
          <w:p w:rsidR="0049542E" w:rsidRPr="004E6ADF" w:rsidRDefault="0049542E" w:rsidP="0014464F">
            <w:pPr>
              <w:jc w:val="center"/>
            </w:pPr>
            <w:r w:rsidRPr="004E6ADF">
              <w:t xml:space="preserve">   26.1781</w:t>
            </w:r>
          </w:p>
          <w:p w:rsidR="0049542E" w:rsidRPr="004E6ADF" w:rsidRDefault="0049542E" w:rsidP="0014464F">
            <w:pPr>
              <w:jc w:val="center"/>
            </w:pPr>
            <w:r w:rsidRPr="004E6ADF">
              <w:t xml:space="preserve">   26.2740</w:t>
            </w:r>
          </w:p>
          <w:p w:rsidR="0049542E" w:rsidRPr="004E6ADF" w:rsidRDefault="0049542E" w:rsidP="0014464F">
            <w:pPr>
              <w:jc w:val="center"/>
            </w:pPr>
            <w:r w:rsidRPr="004E6ADF">
              <w:t xml:space="preserve">   26.3699</w:t>
            </w:r>
          </w:p>
          <w:p w:rsidR="0049542E" w:rsidRPr="004E6ADF" w:rsidRDefault="0049542E" w:rsidP="0014464F">
            <w:pPr>
              <w:jc w:val="center"/>
            </w:pPr>
            <w:r w:rsidRPr="004E6ADF">
              <w:t xml:space="preserve">   26.4658</w:t>
            </w:r>
          </w:p>
          <w:p w:rsidR="0049542E" w:rsidRPr="004E6ADF" w:rsidRDefault="0049542E" w:rsidP="0014464F">
            <w:pPr>
              <w:jc w:val="center"/>
            </w:pPr>
            <w:r w:rsidRPr="004E6ADF">
              <w:t xml:space="preserve">   26.5616</w:t>
            </w:r>
          </w:p>
          <w:p w:rsidR="0049542E" w:rsidRPr="004E6ADF" w:rsidRDefault="0049542E" w:rsidP="0014464F">
            <w:pPr>
              <w:jc w:val="center"/>
            </w:pPr>
            <w:r w:rsidRPr="004E6ADF">
              <w:t xml:space="preserve">   26.6575</w:t>
            </w:r>
          </w:p>
          <w:p w:rsidR="0049542E" w:rsidRPr="004E6ADF" w:rsidRDefault="0049542E" w:rsidP="0014464F">
            <w:pPr>
              <w:jc w:val="center"/>
            </w:pPr>
            <w:r w:rsidRPr="004E6ADF">
              <w:t xml:space="preserve">   26.7534</w:t>
            </w:r>
          </w:p>
          <w:p w:rsidR="0049542E" w:rsidRPr="004E6ADF" w:rsidRDefault="0049542E" w:rsidP="0014464F">
            <w:pPr>
              <w:jc w:val="center"/>
            </w:pPr>
            <w:r w:rsidRPr="004E6ADF">
              <w:t xml:space="preserve">   26.8493</w:t>
            </w:r>
          </w:p>
          <w:p w:rsidR="0049542E" w:rsidRPr="004E6ADF" w:rsidRDefault="0049542E" w:rsidP="0014464F">
            <w:pPr>
              <w:jc w:val="center"/>
            </w:pPr>
            <w:r w:rsidRPr="004E6ADF">
              <w:t xml:space="preserve">   26.9452</w:t>
            </w:r>
          </w:p>
          <w:p w:rsidR="0049542E" w:rsidRPr="004E6ADF" w:rsidRDefault="0049542E" w:rsidP="0014464F">
            <w:pPr>
              <w:jc w:val="center"/>
            </w:pPr>
            <w:r w:rsidRPr="004E6ADF">
              <w:t xml:space="preserve">   27.0411</w:t>
            </w:r>
          </w:p>
          <w:p w:rsidR="0049542E" w:rsidRPr="004E6ADF" w:rsidRDefault="0049542E" w:rsidP="0014464F">
            <w:pPr>
              <w:jc w:val="center"/>
            </w:pPr>
            <w:r w:rsidRPr="004E6ADF">
              <w:t xml:space="preserve">   27.1370</w:t>
            </w:r>
          </w:p>
          <w:p w:rsidR="0049542E" w:rsidRPr="004E6ADF" w:rsidRDefault="0049542E" w:rsidP="0014464F">
            <w:pPr>
              <w:jc w:val="center"/>
            </w:pPr>
            <w:r w:rsidRPr="004E6ADF">
              <w:t xml:space="preserve">   27.2329</w:t>
            </w:r>
          </w:p>
          <w:p w:rsidR="0049542E" w:rsidRPr="004E6ADF" w:rsidRDefault="0049542E" w:rsidP="0014464F">
            <w:pPr>
              <w:jc w:val="center"/>
            </w:pPr>
            <w:r w:rsidRPr="004E6ADF">
              <w:t xml:space="preserve">   27.3288</w:t>
            </w:r>
          </w:p>
          <w:p w:rsidR="0049542E" w:rsidRPr="004E6ADF" w:rsidRDefault="0049542E" w:rsidP="0014464F">
            <w:pPr>
              <w:jc w:val="center"/>
            </w:pPr>
            <w:r w:rsidRPr="004E6ADF">
              <w:t xml:space="preserve">   27.4247</w:t>
            </w:r>
          </w:p>
          <w:p w:rsidR="0049542E" w:rsidRPr="004E6ADF" w:rsidRDefault="0049542E" w:rsidP="0014464F">
            <w:pPr>
              <w:jc w:val="center"/>
            </w:pPr>
            <w:r w:rsidRPr="004E6ADF">
              <w:t xml:space="preserve">   27.5205</w:t>
            </w:r>
          </w:p>
          <w:p w:rsidR="0049542E" w:rsidRPr="004E6ADF" w:rsidRDefault="0049542E" w:rsidP="0014464F">
            <w:pPr>
              <w:jc w:val="center"/>
            </w:pPr>
            <w:r w:rsidRPr="004E6ADF">
              <w:t xml:space="preserve">   27.6164</w:t>
            </w:r>
          </w:p>
          <w:p w:rsidR="0049542E" w:rsidRPr="004E6ADF" w:rsidRDefault="0049542E" w:rsidP="0014464F">
            <w:pPr>
              <w:jc w:val="center"/>
            </w:pPr>
            <w:r w:rsidRPr="004E6ADF">
              <w:t xml:space="preserve">   27.7123</w:t>
            </w:r>
          </w:p>
          <w:p w:rsidR="0049542E" w:rsidRPr="004E6ADF" w:rsidRDefault="0049542E" w:rsidP="0014464F">
            <w:pPr>
              <w:jc w:val="center"/>
            </w:pPr>
            <w:r w:rsidRPr="004E6ADF">
              <w:t xml:space="preserve">   27.8082</w:t>
            </w:r>
          </w:p>
          <w:p w:rsidR="0049542E" w:rsidRPr="004E6ADF" w:rsidRDefault="0049542E" w:rsidP="0014464F">
            <w:pPr>
              <w:jc w:val="center"/>
            </w:pPr>
            <w:r w:rsidRPr="004E6ADF">
              <w:t xml:space="preserve">   27.9041</w:t>
            </w:r>
          </w:p>
          <w:p w:rsidR="0049542E" w:rsidRPr="004E6ADF" w:rsidRDefault="0049542E" w:rsidP="0014464F">
            <w:pPr>
              <w:jc w:val="center"/>
            </w:pPr>
            <w:r w:rsidRPr="004E6ADF">
              <w:t xml:space="preserve">   28.0000</w:t>
            </w:r>
          </w:p>
          <w:p w:rsidR="0049542E" w:rsidRPr="004E6ADF" w:rsidRDefault="0049542E" w:rsidP="0014464F">
            <w:pPr>
              <w:jc w:val="center"/>
            </w:pPr>
            <w:r w:rsidRPr="004E6ADF">
              <w:t xml:space="preserve">   28.0959</w:t>
            </w:r>
          </w:p>
          <w:p w:rsidR="0049542E" w:rsidRPr="004E6ADF" w:rsidRDefault="0049542E" w:rsidP="0014464F">
            <w:pPr>
              <w:jc w:val="center"/>
            </w:pPr>
            <w:r w:rsidRPr="004E6ADF">
              <w:t xml:space="preserve">   28.1918</w:t>
            </w:r>
          </w:p>
          <w:p w:rsidR="0049542E" w:rsidRPr="004E6ADF" w:rsidRDefault="0049542E" w:rsidP="0014464F">
            <w:pPr>
              <w:jc w:val="center"/>
            </w:pPr>
            <w:r w:rsidRPr="004E6ADF">
              <w:t xml:space="preserve">   28.2877</w:t>
            </w:r>
          </w:p>
          <w:p w:rsidR="0049542E" w:rsidRPr="004E6ADF" w:rsidRDefault="0049542E" w:rsidP="0014464F">
            <w:pPr>
              <w:jc w:val="center"/>
            </w:pPr>
            <w:r w:rsidRPr="004E6ADF">
              <w:t xml:space="preserve">   28.3836</w:t>
            </w:r>
          </w:p>
          <w:p w:rsidR="0049542E" w:rsidRPr="004E6ADF" w:rsidRDefault="0049542E" w:rsidP="0014464F">
            <w:pPr>
              <w:jc w:val="center"/>
            </w:pPr>
            <w:r w:rsidRPr="004E6ADF">
              <w:t xml:space="preserve">   28.4795</w:t>
            </w:r>
          </w:p>
          <w:p w:rsidR="0049542E" w:rsidRPr="004E6ADF" w:rsidRDefault="0049542E" w:rsidP="0014464F">
            <w:pPr>
              <w:jc w:val="center"/>
            </w:pPr>
            <w:r w:rsidRPr="004E6ADF">
              <w:t xml:space="preserve">   28.5753</w:t>
            </w:r>
          </w:p>
          <w:p w:rsidR="0049542E" w:rsidRPr="004E6ADF" w:rsidRDefault="0049542E" w:rsidP="0014464F">
            <w:pPr>
              <w:jc w:val="center"/>
            </w:pPr>
            <w:r w:rsidRPr="004E6ADF">
              <w:t xml:space="preserve">   28.6712</w:t>
            </w:r>
          </w:p>
          <w:p w:rsidR="0049542E" w:rsidRPr="004E6ADF" w:rsidRDefault="0049542E" w:rsidP="0014464F">
            <w:pPr>
              <w:jc w:val="center"/>
            </w:pPr>
            <w:r w:rsidRPr="004E6ADF">
              <w:t xml:space="preserve">   28.7671</w:t>
            </w:r>
          </w:p>
          <w:p w:rsidR="0049542E" w:rsidRPr="004E6ADF" w:rsidRDefault="0049542E" w:rsidP="0014464F">
            <w:pPr>
              <w:jc w:val="center"/>
            </w:pPr>
            <w:r w:rsidRPr="004E6ADF">
              <w:t xml:space="preserve">   28.8630</w:t>
            </w:r>
          </w:p>
          <w:p w:rsidR="0049542E" w:rsidRPr="004E6ADF" w:rsidRDefault="0049542E" w:rsidP="0014464F">
            <w:pPr>
              <w:jc w:val="center"/>
            </w:pPr>
            <w:r w:rsidRPr="004E6ADF">
              <w:t xml:space="preserve">   28.9589</w:t>
            </w:r>
          </w:p>
          <w:p w:rsidR="0049542E" w:rsidRPr="004E6ADF" w:rsidRDefault="0049542E" w:rsidP="0014464F">
            <w:pPr>
              <w:jc w:val="center"/>
            </w:pPr>
            <w:r w:rsidRPr="004E6ADF">
              <w:t xml:space="preserve">   29.0548</w:t>
            </w:r>
          </w:p>
          <w:p w:rsidR="0049542E" w:rsidRPr="004E6ADF" w:rsidRDefault="0049542E" w:rsidP="0014464F">
            <w:pPr>
              <w:jc w:val="center"/>
            </w:pPr>
            <w:r w:rsidRPr="004E6ADF">
              <w:t xml:space="preserve">   29.1507</w:t>
            </w:r>
          </w:p>
          <w:p w:rsidR="0049542E" w:rsidRPr="004E6ADF" w:rsidRDefault="0049542E" w:rsidP="0014464F">
            <w:pPr>
              <w:jc w:val="center"/>
            </w:pPr>
            <w:r w:rsidRPr="004E6ADF">
              <w:t xml:space="preserve">   29.2466</w:t>
            </w:r>
          </w:p>
          <w:p w:rsidR="0049542E" w:rsidRPr="004E6ADF" w:rsidRDefault="0049542E" w:rsidP="0014464F">
            <w:pPr>
              <w:jc w:val="center"/>
            </w:pPr>
            <w:r w:rsidRPr="004E6ADF">
              <w:t xml:space="preserve">   29.3425</w:t>
            </w:r>
          </w:p>
          <w:p w:rsidR="0049542E" w:rsidRPr="004E6ADF" w:rsidRDefault="0049542E" w:rsidP="0014464F">
            <w:pPr>
              <w:jc w:val="center"/>
            </w:pPr>
            <w:r w:rsidRPr="004E6ADF">
              <w:t xml:space="preserve">   29.4384</w:t>
            </w:r>
          </w:p>
          <w:p w:rsidR="0049542E" w:rsidRPr="004E6ADF" w:rsidRDefault="0049542E" w:rsidP="0014464F">
            <w:pPr>
              <w:jc w:val="center"/>
            </w:pPr>
            <w:r w:rsidRPr="004E6ADF">
              <w:t xml:space="preserve">   29.5342</w:t>
            </w:r>
          </w:p>
          <w:p w:rsidR="0049542E" w:rsidRPr="004E6ADF" w:rsidRDefault="0049542E" w:rsidP="0014464F">
            <w:pPr>
              <w:jc w:val="center"/>
            </w:pPr>
            <w:r w:rsidRPr="004E6ADF">
              <w:t xml:space="preserve">   29.6301</w:t>
            </w:r>
          </w:p>
          <w:p w:rsidR="0049542E" w:rsidRPr="004E6ADF" w:rsidRDefault="0049542E" w:rsidP="0014464F">
            <w:pPr>
              <w:jc w:val="center"/>
            </w:pPr>
            <w:r w:rsidRPr="004E6ADF">
              <w:t xml:space="preserve">   29.7260</w:t>
            </w:r>
          </w:p>
          <w:p w:rsidR="0049542E" w:rsidRPr="004E6ADF" w:rsidRDefault="0049542E" w:rsidP="0014464F">
            <w:pPr>
              <w:jc w:val="center"/>
            </w:pPr>
            <w:r w:rsidRPr="004E6ADF">
              <w:t xml:space="preserve">   29.8219</w:t>
            </w:r>
          </w:p>
          <w:p w:rsidR="0049542E" w:rsidRPr="004E6ADF" w:rsidRDefault="0049542E" w:rsidP="0014464F">
            <w:pPr>
              <w:jc w:val="center"/>
            </w:pPr>
            <w:r w:rsidRPr="004E6ADF">
              <w:t xml:space="preserve">   29.9178</w:t>
            </w:r>
          </w:p>
          <w:p w:rsidR="0049542E" w:rsidRPr="004E6ADF" w:rsidRDefault="0049542E" w:rsidP="0014464F">
            <w:pPr>
              <w:jc w:val="center"/>
            </w:pPr>
            <w:r w:rsidRPr="004E6ADF">
              <w:t xml:space="preserve">   30.0137</w:t>
            </w:r>
          </w:p>
          <w:p w:rsidR="0049542E" w:rsidRPr="004E6ADF" w:rsidRDefault="0049542E" w:rsidP="0014464F">
            <w:pPr>
              <w:jc w:val="center"/>
            </w:pPr>
            <w:r w:rsidRPr="004E6ADF">
              <w:t xml:space="preserve">   30.1096</w:t>
            </w:r>
          </w:p>
          <w:p w:rsidR="0049542E" w:rsidRPr="004E6ADF" w:rsidRDefault="0049542E" w:rsidP="0014464F">
            <w:pPr>
              <w:jc w:val="center"/>
            </w:pPr>
            <w:r w:rsidRPr="004E6ADF">
              <w:t xml:space="preserve">   30.2055</w:t>
            </w:r>
          </w:p>
          <w:p w:rsidR="0049542E" w:rsidRPr="004E6ADF" w:rsidRDefault="0049542E" w:rsidP="0014464F">
            <w:pPr>
              <w:jc w:val="center"/>
            </w:pPr>
            <w:r w:rsidRPr="004E6ADF">
              <w:t xml:space="preserve">   30.3014</w:t>
            </w:r>
          </w:p>
          <w:p w:rsidR="0049542E" w:rsidRPr="004E6ADF" w:rsidRDefault="0049542E" w:rsidP="0014464F">
            <w:pPr>
              <w:jc w:val="center"/>
            </w:pPr>
            <w:r w:rsidRPr="004E6ADF">
              <w:t xml:space="preserve">   30.3973</w:t>
            </w:r>
          </w:p>
          <w:p w:rsidR="0049542E" w:rsidRPr="004E6ADF" w:rsidRDefault="0049542E" w:rsidP="0014464F">
            <w:pPr>
              <w:jc w:val="center"/>
            </w:pPr>
            <w:r w:rsidRPr="004E6ADF">
              <w:lastRenderedPageBreak/>
              <w:t xml:space="preserve">   30.4932</w:t>
            </w:r>
          </w:p>
          <w:p w:rsidR="0049542E" w:rsidRPr="004E6ADF" w:rsidRDefault="0049542E" w:rsidP="0014464F">
            <w:pPr>
              <w:jc w:val="center"/>
            </w:pPr>
            <w:r w:rsidRPr="004E6ADF">
              <w:t xml:space="preserve">   30.5890</w:t>
            </w:r>
          </w:p>
          <w:p w:rsidR="0049542E" w:rsidRPr="004E6ADF" w:rsidRDefault="0049542E" w:rsidP="0014464F">
            <w:pPr>
              <w:jc w:val="center"/>
            </w:pPr>
            <w:r w:rsidRPr="004E6ADF">
              <w:t xml:space="preserve">   30.6849</w:t>
            </w:r>
          </w:p>
          <w:p w:rsidR="0049542E" w:rsidRPr="004E6ADF" w:rsidRDefault="0049542E" w:rsidP="0014464F">
            <w:pPr>
              <w:jc w:val="center"/>
            </w:pPr>
            <w:r w:rsidRPr="004E6ADF">
              <w:t xml:space="preserve">   30.7808</w:t>
            </w:r>
          </w:p>
          <w:p w:rsidR="0049542E" w:rsidRPr="004E6ADF" w:rsidRDefault="0049542E" w:rsidP="0014464F">
            <w:pPr>
              <w:jc w:val="center"/>
            </w:pPr>
            <w:r w:rsidRPr="004E6ADF">
              <w:t xml:space="preserve">   30.8767</w:t>
            </w:r>
          </w:p>
          <w:p w:rsidR="0049542E" w:rsidRPr="004E6ADF" w:rsidRDefault="0049542E" w:rsidP="0014464F">
            <w:pPr>
              <w:jc w:val="center"/>
            </w:pPr>
            <w:r w:rsidRPr="004E6ADF">
              <w:t xml:space="preserve">   30.9726</w:t>
            </w:r>
          </w:p>
          <w:p w:rsidR="0049542E" w:rsidRPr="004E6ADF" w:rsidRDefault="0049542E" w:rsidP="0014464F">
            <w:pPr>
              <w:jc w:val="center"/>
            </w:pPr>
            <w:r w:rsidRPr="004E6ADF">
              <w:t xml:space="preserve">   31.0685</w:t>
            </w:r>
          </w:p>
          <w:p w:rsidR="0049542E" w:rsidRPr="004E6ADF" w:rsidRDefault="0049542E" w:rsidP="0014464F">
            <w:pPr>
              <w:jc w:val="center"/>
            </w:pPr>
            <w:r w:rsidRPr="004E6ADF">
              <w:t xml:space="preserve">   31.1644</w:t>
            </w:r>
          </w:p>
          <w:p w:rsidR="0049542E" w:rsidRPr="004E6ADF" w:rsidRDefault="0049542E" w:rsidP="0014464F">
            <w:pPr>
              <w:jc w:val="center"/>
            </w:pPr>
            <w:r w:rsidRPr="004E6ADF">
              <w:t xml:space="preserve">   31.2603</w:t>
            </w:r>
          </w:p>
          <w:p w:rsidR="0049542E" w:rsidRPr="004E6ADF" w:rsidRDefault="0049542E" w:rsidP="0014464F">
            <w:pPr>
              <w:jc w:val="center"/>
            </w:pPr>
            <w:r w:rsidRPr="004E6ADF">
              <w:t xml:space="preserve">   31.3562</w:t>
            </w:r>
          </w:p>
          <w:p w:rsidR="0049542E" w:rsidRPr="004E6ADF" w:rsidRDefault="0049542E" w:rsidP="0014464F">
            <w:pPr>
              <w:jc w:val="center"/>
            </w:pPr>
            <w:r w:rsidRPr="004E6ADF">
              <w:t xml:space="preserve">   31.4521</w:t>
            </w:r>
          </w:p>
          <w:p w:rsidR="0049542E" w:rsidRPr="004E6ADF" w:rsidRDefault="0049542E" w:rsidP="0014464F">
            <w:pPr>
              <w:jc w:val="center"/>
            </w:pPr>
            <w:r w:rsidRPr="004E6ADF">
              <w:t xml:space="preserve">   31.5479</w:t>
            </w:r>
          </w:p>
          <w:p w:rsidR="0049542E" w:rsidRPr="004E6ADF" w:rsidRDefault="0049542E" w:rsidP="0014464F">
            <w:pPr>
              <w:jc w:val="center"/>
            </w:pPr>
            <w:r w:rsidRPr="004E6ADF">
              <w:t xml:space="preserve">   31.6438</w:t>
            </w:r>
          </w:p>
          <w:p w:rsidR="0049542E" w:rsidRPr="004E6ADF" w:rsidRDefault="0049542E" w:rsidP="0014464F">
            <w:pPr>
              <w:jc w:val="center"/>
            </w:pPr>
            <w:r w:rsidRPr="004E6ADF">
              <w:t xml:space="preserve">   31.7397</w:t>
            </w:r>
          </w:p>
          <w:p w:rsidR="0049542E" w:rsidRPr="004E6ADF" w:rsidRDefault="0049542E" w:rsidP="0014464F">
            <w:pPr>
              <w:jc w:val="center"/>
            </w:pPr>
            <w:r w:rsidRPr="004E6ADF">
              <w:t xml:space="preserve">   31.8356</w:t>
            </w:r>
          </w:p>
          <w:p w:rsidR="0049542E" w:rsidRPr="004E6ADF" w:rsidRDefault="0049542E" w:rsidP="0014464F">
            <w:pPr>
              <w:jc w:val="center"/>
            </w:pPr>
            <w:r w:rsidRPr="004E6ADF">
              <w:t xml:space="preserve">   31.9315</w:t>
            </w:r>
          </w:p>
          <w:p w:rsidR="0049542E" w:rsidRPr="004E6ADF" w:rsidRDefault="0049542E" w:rsidP="0014464F">
            <w:pPr>
              <w:jc w:val="center"/>
            </w:pPr>
            <w:r w:rsidRPr="004E6ADF">
              <w:t xml:space="preserve">   32.0274</w:t>
            </w:r>
          </w:p>
          <w:p w:rsidR="0049542E" w:rsidRPr="004E6ADF" w:rsidRDefault="0049542E" w:rsidP="0014464F">
            <w:pPr>
              <w:jc w:val="center"/>
            </w:pPr>
            <w:r w:rsidRPr="004E6ADF">
              <w:t xml:space="preserve">   32.1233</w:t>
            </w:r>
          </w:p>
          <w:p w:rsidR="0049542E" w:rsidRPr="004E6ADF" w:rsidRDefault="0049542E" w:rsidP="0014464F">
            <w:pPr>
              <w:jc w:val="center"/>
            </w:pPr>
            <w:r w:rsidRPr="004E6ADF">
              <w:t xml:space="preserve">   32.2192</w:t>
            </w:r>
          </w:p>
          <w:p w:rsidR="0049542E" w:rsidRPr="004E6ADF" w:rsidRDefault="0049542E" w:rsidP="0014464F">
            <w:pPr>
              <w:jc w:val="center"/>
            </w:pPr>
            <w:r w:rsidRPr="004E6ADF">
              <w:t xml:space="preserve">   32.3151</w:t>
            </w:r>
          </w:p>
          <w:p w:rsidR="0049542E" w:rsidRPr="004E6ADF" w:rsidRDefault="0049542E" w:rsidP="0014464F">
            <w:pPr>
              <w:jc w:val="center"/>
            </w:pPr>
            <w:r w:rsidRPr="004E6ADF">
              <w:t xml:space="preserve">   32.4110</w:t>
            </w:r>
          </w:p>
          <w:p w:rsidR="0049542E" w:rsidRPr="004E6ADF" w:rsidRDefault="0049542E" w:rsidP="0014464F">
            <w:pPr>
              <w:jc w:val="center"/>
            </w:pPr>
            <w:r w:rsidRPr="004E6ADF">
              <w:t xml:space="preserve">   32.5068</w:t>
            </w:r>
          </w:p>
          <w:p w:rsidR="0049542E" w:rsidRPr="004E6ADF" w:rsidRDefault="0049542E" w:rsidP="0014464F">
            <w:pPr>
              <w:jc w:val="center"/>
            </w:pPr>
            <w:r w:rsidRPr="004E6ADF">
              <w:t xml:space="preserve">   32.6027</w:t>
            </w:r>
          </w:p>
          <w:p w:rsidR="0049542E" w:rsidRPr="004E6ADF" w:rsidRDefault="0049542E" w:rsidP="0014464F">
            <w:pPr>
              <w:jc w:val="center"/>
            </w:pPr>
            <w:r w:rsidRPr="004E6ADF">
              <w:t xml:space="preserve">   32.6986</w:t>
            </w:r>
          </w:p>
          <w:p w:rsidR="0049542E" w:rsidRPr="004E6ADF" w:rsidRDefault="0049542E" w:rsidP="0014464F">
            <w:pPr>
              <w:jc w:val="center"/>
            </w:pPr>
            <w:r w:rsidRPr="004E6ADF">
              <w:t xml:space="preserve">   32.7945</w:t>
            </w:r>
          </w:p>
          <w:p w:rsidR="0049542E" w:rsidRPr="004E6ADF" w:rsidRDefault="0049542E" w:rsidP="0014464F">
            <w:pPr>
              <w:jc w:val="center"/>
            </w:pPr>
            <w:r w:rsidRPr="004E6ADF">
              <w:t xml:space="preserve">   32.8904</w:t>
            </w:r>
          </w:p>
          <w:p w:rsidR="0049542E" w:rsidRPr="004E6ADF" w:rsidRDefault="0049542E" w:rsidP="0014464F">
            <w:pPr>
              <w:jc w:val="center"/>
            </w:pPr>
            <w:r w:rsidRPr="004E6ADF">
              <w:t xml:space="preserve">   32.9863</w:t>
            </w:r>
          </w:p>
          <w:p w:rsidR="0049542E" w:rsidRPr="004E6ADF" w:rsidRDefault="0049542E" w:rsidP="0014464F">
            <w:pPr>
              <w:jc w:val="center"/>
            </w:pPr>
            <w:r w:rsidRPr="004E6ADF">
              <w:t xml:space="preserve">   33.0822</w:t>
            </w:r>
          </w:p>
          <w:p w:rsidR="0049542E" w:rsidRPr="004E6ADF" w:rsidRDefault="0049542E" w:rsidP="0014464F">
            <w:pPr>
              <w:jc w:val="center"/>
            </w:pPr>
            <w:r w:rsidRPr="004E6ADF">
              <w:t xml:space="preserve">   33.1781</w:t>
            </w:r>
          </w:p>
          <w:p w:rsidR="0049542E" w:rsidRPr="004E6ADF" w:rsidRDefault="0049542E" w:rsidP="0014464F">
            <w:pPr>
              <w:jc w:val="center"/>
            </w:pPr>
            <w:r w:rsidRPr="004E6ADF">
              <w:t xml:space="preserve">   33.2740</w:t>
            </w:r>
          </w:p>
          <w:p w:rsidR="0049542E" w:rsidRPr="004E6ADF" w:rsidRDefault="0049542E" w:rsidP="0014464F">
            <w:pPr>
              <w:jc w:val="center"/>
            </w:pPr>
            <w:r w:rsidRPr="004E6ADF">
              <w:t xml:space="preserve">   33.3699</w:t>
            </w:r>
          </w:p>
          <w:p w:rsidR="0049542E" w:rsidRPr="004E6ADF" w:rsidRDefault="0049542E" w:rsidP="0014464F">
            <w:pPr>
              <w:jc w:val="center"/>
            </w:pPr>
            <w:r w:rsidRPr="004E6ADF">
              <w:t xml:space="preserve">   33.4658</w:t>
            </w:r>
          </w:p>
          <w:p w:rsidR="0049542E" w:rsidRPr="004E6ADF" w:rsidRDefault="0049542E" w:rsidP="0014464F">
            <w:pPr>
              <w:jc w:val="center"/>
            </w:pPr>
            <w:r w:rsidRPr="004E6ADF">
              <w:t xml:space="preserve">   33.5616</w:t>
            </w:r>
          </w:p>
          <w:p w:rsidR="0049542E" w:rsidRPr="004E6ADF" w:rsidRDefault="0049542E" w:rsidP="0014464F">
            <w:pPr>
              <w:jc w:val="center"/>
            </w:pPr>
            <w:r w:rsidRPr="004E6ADF">
              <w:t xml:space="preserve">   33.6575</w:t>
            </w:r>
          </w:p>
          <w:p w:rsidR="0049542E" w:rsidRPr="004E6ADF" w:rsidRDefault="0049542E" w:rsidP="0014464F">
            <w:pPr>
              <w:jc w:val="center"/>
            </w:pPr>
            <w:r w:rsidRPr="004E6ADF">
              <w:t xml:space="preserve">   33.7534</w:t>
            </w:r>
          </w:p>
          <w:p w:rsidR="0049542E" w:rsidRPr="004E6ADF" w:rsidRDefault="0049542E" w:rsidP="0014464F">
            <w:pPr>
              <w:jc w:val="center"/>
            </w:pPr>
            <w:r w:rsidRPr="004E6ADF">
              <w:t xml:space="preserve">   33.8493</w:t>
            </w:r>
          </w:p>
          <w:p w:rsidR="0049542E" w:rsidRPr="004E6ADF" w:rsidRDefault="0049542E" w:rsidP="0014464F">
            <w:pPr>
              <w:jc w:val="center"/>
            </w:pPr>
            <w:r w:rsidRPr="004E6ADF">
              <w:t xml:space="preserve">   33.9452</w:t>
            </w:r>
          </w:p>
          <w:p w:rsidR="0049542E" w:rsidRPr="004E6ADF" w:rsidRDefault="0049542E" w:rsidP="0014464F">
            <w:pPr>
              <w:jc w:val="center"/>
            </w:pPr>
            <w:r w:rsidRPr="004E6ADF">
              <w:t xml:space="preserve">   34.0411</w:t>
            </w:r>
          </w:p>
          <w:p w:rsidR="0049542E" w:rsidRPr="004E6ADF" w:rsidRDefault="0049542E" w:rsidP="0014464F">
            <w:pPr>
              <w:jc w:val="center"/>
            </w:pPr>
            <w:r w:rsidRPr="004E6ADF">
              <w:t xml:space="preserve">   34.1370</w:t>
            </w:r>
          </w:p>
          <w:p w:rsidR="0049542E" w:rsidRPr="004E6ADF" w:rsidRDefault="0049542E" w:rsidP="0014464F">
            <w:pPr>
              <w:jc w:val="center"/>
            </w:pPr>
            <w:r w:rsidRPr="004E6ADF">
              <w:t xml:space="preserve">   34.2329</w:t>
            </w:r>
          </w:p>
          <w:p w:rsidR="0049542E" w:rsidRPr="004E6ADF" w:rsidRDefault="0049542E" w:rsidP="0014464F">
            <w:pPr>
              <w:jc w:val="center"/>
            </w:pPr>
            <w:r w:rsidRPr="004E6ADF">
              <w:t xml:space="preserve">   34.3288</w:t>
            </w:r>
          </w:p>
          <w:p w:rsidR="0049542E" w:rsidRPr="004E6ADF" w:rsidRDefault="0049542E" w:rsidP="0014464F">
            <w:pPr>
              <w:jc w:val="center"/>
            </w:pPr>
            <w:r w:rsidRPr="004E6ADF">
              <w:t xml:space="preserve">   34.4247</w:t>
            </w:r>
          </w:p>
          <w:p w:rsidR="0049542E" w:rsidRPr="004E6ADF" w:rsidRDefault="0049542E" w:rsidP="0014464F">
            <w:pPr>
              <w:jc w:val="center"/>
            </w:pPr>
            <w:r w:rsidRPr="004E6ADF">
              <w:t xml:space="preserve">   34.5205</w:t>
            </w:r>
          </w:p>
          <w:p w:rsidR="0049542E" w:rsidRPr="004E6ADF" w:rsidRDefault="0049542E" w:rsidP="0014464F">
            <w:pPr>
              <w:jc w:val="center"/>
            </w:pPr>
            <w:r w:rsidRPr="004E6ADF">
              <w:t xml:space="preserve">   34.6164</w:t>
            </w:r>
          </w:p>
          <w:p w:rsidR="0049542E" w:rsidRPr="004E6ADF" w:rsidRDefault="0049542E" w:rsidP="0014464F">
            <w:pPr>
              <w:jc w:val="center"/>
            </w:pPr>
            <w:r w:rsidRPr="004E6ADF">
              <w:t xml:space="preserve">   34.7123</w:t>
            </w:r>
          </w:p>
          <w:p w:rsidR="0049542E" w:rsidRDefault="0049542E" w:rsidP="0014464F">
            <w:pPr>
              <w:jc w:val="center"/>
            </w:pPr>
            <w:r w:rsidRPr="004E6ADF">
              <w:t xml:space="preserve">   34.8082</w:t>
            </w:r>
          </w:p>
        </w:tc>
        <w:tc>
          <w:tcPr>
            <w:tcW w:w="2268" w:type="dxa"/>
          </w:tcPr>
          <w:p w:rsidR="0049542E" w:rsidRPr="004E6ADF" w:rsidRDefault="0049542E" w:rsidP="0014464F">
            <w:pPr>
              <w:jc w:val="center"/>
            </w:pPr>
            <w:r>
              <w:lastRenderedPageBreak/>
              <w:t xml:space="preserve">   </w:t>
            </w:r>
            <w:r w:rsidRPr="004E6ADF">
              <w:t>0.0035</w:t>
            </w:r>
          </w:p>
          <w:p w:rsidR="0049542E" w:rsidRPr="004E6ADF" w:rsidRDefault="0049542E" w:rsidP="0014464F">
            <w:pPr>
              <w:jc w:val="center"/>
            </w:pPr>
            <w:r>
              <w:t xml:space="preserve">   </w:t>
            </w:r>
            <w:r w:rsidRPr="004E6ADF">
              <w:t>0.0069</w:t>
            </w:r>
          </w:p>
          <w:p w:rsidR="0049542E" w:rsidRPr="004E6ADF" w:rsidRDefault="0049542E" w:rsidP="0014464F">
            <w:pPr>
              <w:jc w:val="center"/>
            </w:pPr>
            <w:r>
              <w:t xml:space="preserve">   </w:t>
            </w:r>
            <w:r w:rsidRPr="004E6ADF">
              <w:t>0.0104</w:t>
            </w:r>
          </w:p>
          <w:p w:rsidR="0049542E" w:rsidRPr="004E6ADF" w:rsidRDefault="0049542E" w:rsidP="0014464F">
            <w:pPr>
              <w:jc w:val="center"/>
            </w:pPr>
            <w:r>
              <w:t xml:space="preserve">   </w:t>
            </w:r>
            <w:r w:rsidRPr="004E6ADF">
              <w:t>0.0138</w:t>
            </w:r>
          </w:p>
          <w:p w:rsidR="0049542E" w:rsidRPr="004E6ADF" w:rsidRDefault="0049542E" w:rsidP="0014464F">
            <w:pPr>
              <w:jc w:val="center"/>
            </w:pPr>
            <w:r>
              <w:t xml:space="preserve">   </w:t>
            </w:r>
            <w:r w:rsidRPr="004E6ADF">
              <w:t>0.0173</w:t>
            </w:r>
          </w:p>
          <w:p w:rsidR="0049542E" w:rsidRPr="004E6ADF" w:rsidRDefault="0049542E" w:rsidP="0014464F">
            <w:pPr>
              <w:jc w:val="center"/>
            </w:pPr>
            <w:r>
              <w:t xml:space="preserve">   </w:t>
            </w:r>
            <w:r w:rsidRPr="004E6ADF">
              <w:t>0.0208</w:t>
            </w:r>
          </w:p>
          <w:p w:rsidR="0049542E" w:rsidRPr="004E6ADF" w:rsidRDefault="0049542E" w:rsidP="0014464F">
            <w:pPr>
              <w:jc w:val="center"/>
            </w:pPr>
            <w:r>
              <w:t xml:space="preserve">   </w:t>
            </w:r>
            <w:r w:rsidRPr="004E6ADF">
              <w:t>0.0242</w:t>
            </w:r>
          </w:p>
          <w:p w:rsidR="0049542E" w:rsidRPr="004E6ADF" w:rsidRDefault="0049542E" w:rsidP="0014464F">
            <w:pPr>
              <w:jc w:val="center"/>
            </w:pPr>
            <w:r>
              <w:t xml:space="preserve">   </w:t>
            </w:r>
            <w:r w:rsidRPr="004E6ADF">
              <w:t>0.0277</w:t>
            </w:r>
          </w:p>
          <w:p w:rsidR="0049542E" w:rsidRPr="004E6ADF" w:rsidRDefault="0049542E" w:rsidP="0014464F">
            <w:pPr>
              <w:jc w:val="center"/>
            </w:pPr>
            <w:r>
              <w:t xml:space="preserve">   </w:t>
            </w:r>
            <w:r w:rsidRPr="004E6ADF">
              <w:t>0.0312</w:t>
            </w:r>
          </w:p>
          <w:p w:rsidR="0049542E" w:rsidRPr="004E6ADF" w:rsidRDefault="0049542E" w:rsidP="0014464F">
            <w:pPr>
              <w:jc w:val="center"/>
            </w:pPr>
            <w:r>
              <w:t xml:space="preserve">   </w:t>
            </w:r>
            <w:r w:rsidRPr="004E6ADF">
              <w:t>0.0346</w:t>
            </w:r>
          </w:p>
          <w:p w:rsidR="0049542E" w:rsidRPr="004E6ADF" w:rsidRDefault="0049542E" w:rsidP="0014464F">
            <w:pPr>
              <w:jc w:val="center"/>
            </w:pPr>
            <w:r>
              <w:t xml:space="preserve">   </w:t>
            </w:r>
            <w:r w:rsidRPr="004E6ADF">
              <w:t>0.0381</w:t>
            </w:r>
          </w:p>
          <w:p w:rsidR="0049542E" w:rsidRPr="004E6ADF" w:rsidRDefault="0049542E" w:rsidP="0014464F">
            <w:pPr>
              <w:jc w:val="center"/>
            </w:pPr>
            <w:r>
              <w:t xml:space="preserve">   </w:t>
            </w:r>
            <w:r w:rsidRPr="004E6ADF">
              <w:t>0.0415</w:t>
            </w:r>
          </w:p>
          <w:p w:rsidR="0049542E" w:rsidRPr="004E6ADF" w:rsidRDefault="0049542E" w:rsidP="0014464F">
            <w:pPr>
              <w:jc w:val="center"/>
            </w:pPr>
            <w:r>
              <w:t xml:space="preserve">   </w:t>
            </w:r>
            <w:r w:rsidRPr="004E6ADF">
              <w:t>0.0450</w:t>
            </w:r>
          </w:p>
          <w:p w:rsidR="0049542E" w:rsidRPr="004E6ADF" w:rsidRDefault="0049542E" w:rsidP="0014464F">
            <w:pPr>
              <w:jc w:val="center"/>
            </w:pPr>
            <w:r>
              <w:t xml:space="preserve">   </w:t>
            </w:r>
            <w:r w:rsidRPr="004E6ADF">
              <w:t>0.0485</w:t>
            </w:r>
          </w:p>
          <w:p w:rsidR="0049542E" w:rsidRPr="004E6ADF" w:rsidRDefault="0049542E" w:rsidP="0014464F">
            <w:pPr>
              <w:jc w:val="center"/>
            </w:pPr>
            <w:r>
              <w:t xml:space="preserve">   </w:t>
            </w:r>
            <w:r w:rsidRPr="004E6ADF">
              <w:t>0.0519</w:t>
            </w:r>
          </w:p>
          <w:p w:rsidR="0049542E" w:rsidRPr="004E6ADF" w:rsidRDefault="0049542E" w:rsidP="0014464F">
            <w:pPr>
              <w:jc w:val="center"/>
            </w:pPr>
            <w:r>
              <w:t xml:space="preserve">   </w:t>
            </w:r>
            <w:r w:rsidRPr="004E6ADF">
              <w:t>0.0554</w:t>
            </w:r>
          </w:p>
          <w:p w:rsidR="0049542E" w:rsidRPr="004E6ADF" w:rsidRDefault="0049542E" w:rsidP="0014464F">
            <w:pPr>
              <w:jc w:val="center"/>
            </w:pPr>
            <w:r>
              <w:t xml:space="preserve">   </w:t>
            </w:r>
            <w:r w:rsidRPr="004E6ADF">
              <w:t>0.0588</w:t>
            </w:r>
          </w:p>
          <w:p w:rsidR="0049542E" w:rsidRPr="004E6ADF" w:rsidRDefault="0049542E" w:rsidP="0014464F">
            <w:pPr>
              <w:jc w:val="center"/>
            </w:pPr>
            <w:r>
              <w:t xml:space="preserve">   </w:t>
            </w:r>
            <w:r w:rsidRPr="004E6ADF">
              <w:t>0.0623</w:t>
            </w:r>
          </w:p>
          <w:p w:rsidR="0049542E" w:rsidRPr="004E6ADF" w:rsidRDefault="0049542E" w:rsidP="0014464F">
            <w:pPr>
              <w:jc w:val="center"/>
            </w:pPr>
            <w:r>
              <w:t xml:space="preserve">   </w:t>
            </w:r>
            <w:r w:rsidRPr="004E6ADF">
              <w:t>0.0658</w:t>
            </w:r>
          </w:p>
          <w:p w:rsidR="0049542E" w:rsidRPr="004E6ADF" w:rsidRDefault="0049542E" w:rsidP="0014464F">
            <w:pPr>
              <w:jc w:val="center"/>
            </w:pPr>
            <w:r>
              <w:t xml:space="preserve">   </w:t>
            </w:r>
            <w:r w:rsidRPr="004E6ADF">
              <w:t>0.0692</w:t>
            </w:r>
          </w:p>
          <w:p w:rsidR="0049542E" w:rsidRPr="004E6ADF" w:rsidRDefault="0049542E" w:rsidP="0014464F">
            <w:pPr>
              <w:jc w:val="center"/>
            </w:pPr>
            <w:r>
              <w:t xml:space="preserve">   </w:t>
            </w:r>
            <w:r w:rsidRPr="004E6ADF">
              <w:t>0.0727</w:t>
            </w:r>
          </w:p>
          <w:p w:rsidR="0049542E" w:rsidRPr="004E6ADF" w:rsidRDefault="0049542E" w:rsidP="0014464F">
            <w:pPr>
              <w:jc w:val="center"/>
            </w:pPr>
            <w:r>
              <w:t xml:space="preserve">   </w:t>
            </w:r>
            <w:r w:rsidRPr="004E6ADF">
              <w:t>0.0761</w:t>
            </w:r>
          </w:p>
          <w:p w:rsidR="0049542E" w:rsidRPr="004E6ADF" w:rsidRDefault="0049542E" w:rsidP="0014464F">
            <w:pPr>
              <w:jc w:val="center"/>
            </w:pPr>
            <w:r>
              <w:t xml:space="preserve">   </w:t>
            </w:r>
            <w:r w:rsidRPr="004E6ADF">
              <w:t>0.0796</w:t>
            </w:r>
          </w:p>
          <w:p w:rsidR="0049542E" w:rsidRPr="004E6ADF" w:rsidRDefault="0049542E" w:rsidP="0014464F">
            <w:pPr>
              <w:jc w:val="center"/>
            </w:pPr>
            <w:r>
              <w:t xml:space="preserve">   </w:t>
            </w:r>
            <w:r w:rsidRPr="004E6ADF">
              <w:t>0.0830</w:t>
            </w:r>
          </w:p>
          <w:p w:rsidR="0049542E" w:rsidRPr="004E6ADF" w:rsidRDefault="0049542E" w:rsidP="0014464F">
            <w:pPr>
              <w:jc w:val="center"/>
            </w:pPr>
            <w:r>
              <w:t xml:space="preserve">   </w:t>
            </w:r>
            <w:r w:rsidRPr="004E6ADF">
              <w:t>0.0865</w:t>
            </w:r>
          </w:p>
          <w:p w:rsidR="0049542E" w:rsidRPr="004E6ADF" w:rsidRDefault="0049542E" w:rsidP="0014464F">
            <w:pPr>
              <w:jc w:val="center"/>
            </w:pPr>
            <w:r>
              <w:t xml:space="preserve">   </w:t>
            </w:r>
            <w:r w:rsidRPr="004E6ADF">
              <w:t>0.0899</w:t>
            </w:r>
          </w:p>
          <w:p w:rsidR="0049542E" w:rsidRPr="004E6ADF" w:rsidRDefault="0049542E" w:rsidP="0014464F">
            <w:pPr>
              <w:jc w:val="center"/>
            </w:pPr>
            <w:r>
              <w:t xml:space="preserve">   </w:t>
            </w:r>
            <w:r w:rsidRPr="004E6ADF">
              <w:t>0.0933</w:t>
            </w:r>
          </w:p>
          <w:p w:rsidR="0049542E" w:rsidRPr="004E6ADF" w:rsidRDefault="0049542E" w:rsidP="0014464F">
            <w:pPr>
              <w:jc w:val="center"/>
            </w:pPr>
            <w:r>
              <w:t xml:space="preserve">   </w:t>
            </w:r>
            <w:r w:rsidRPr="004E6ADF">
              <w:t>0.0967</w:t>
            </w:r>
          </w:p>
          <w:p w:rsidR="0049542E" w:rsidRPr="004E6ADF" w:rsidRDefault="0049542E" w:rsidP="0014464F">
            <w:pPr>
              <w:jc w:val="center"/>
            </w:pPr>
            <w:r>
              <w:t xml:space="preserve">   </w:t>
            </w:r>
            <w:r w:rsidRPr="004E6ADF">
              <w:t>0.1001</w:t>
            </w:r>
          </w:p>
          <w:p w:rsidR="0049542E" w:rsidRPr="004E6ADF" w:rsidRDefault="0049542E" w:rsidP="0014464F">
            <w:pPr>
              <w:jc w:val="center"/>
            </w:pPr>
            <w:r>
              <w:t xml:space="preserve">   </w:t>
            </w:r>
            <w:r w:rsidRPr="004E6ADF">
              <w:t>0.1035</w:t>
            </w:r>
          </w:p>
          <w:p w:rsidR="0049542E" w:rsidRPr="004E6ADF" w:rsidRDefault="0049542E" w:rsidP="0014464F">
            <w:pPr>
              <w:jc w:val="center"/>
            </w:pPr>
            <w:r>
              <w:t xml:space="preserve">   </w:t>
            </w:r>
            <w:r w:rsidRPr="004E6ADF">
              <w:t>0.1068</w:t>
            </w:r>
          </w:p>
          <w:p w:rsidR="0049542E" w:rsidRPr="004E6ADF" w:rsidRDefault="0049542E" w:rsidP="0014464F">
            <w:pPr>
              <w:jc w:val="center"/>
            </w:pPr>
            <w:r>
              <w:t xml:space="preserve">   </w:t>
            </w:r>
            <w:r w:rsidRPr="004E6ADF">
              <w:t>0.1102</w:t>
            </w:r>
          </w:p>
          <w:p w:rsidR="0049542E" w:rsidRPr="004E6ADF" w:rsidRDefault="0049542E" w:rsidP="0014464F">
            <w:pPr>
              <w:jc w:val="center"/>
            </w:pPr>
            <w:r>
              <w:t xml:space="preserve">   </w:t>
            </w:r>
            <w:r w:rsidRPr="004E6ADF">
              <w:t>0.1135</w:t>
            </w:r>
          </w:p>
          <w:p w:rsidR="0049542E" w:rsidRPr="004E6ADF" w:rsidRDefault="0049542E" w:rsidP="0014464F">
            <w:pPr>
              <w:jc w:val="center"/>
            </w:pPr>
            <w:r>
              <w:t xml:space="preserve">   </w:t>
            </w:r>
            <w:r w:rsidRPr="004E6ADF">
              <w:t>0.1168</w:t>
            </w:r>
          </w:p>
          <w:p w:rsidR="0049542E" w:rsidRPr="004E6ADF" w:rsidRDefault="0049542E" w:rsidP="0014464F">
            <w:pPr>
              <w:jc w:val="center"/>
            </w:pPr>
            <w:r>
              <w:t xml:space="preserve">   </w:t>
            </w:r>
            <w:r w:rsidRPr="004E6ADF">
              <w:t>0.1201</w:t>
            </w:r>
          </w:p>
          <w:p w:rsidR="0049542E" w:rsidRPr="004E6ADF" w:rsidRDefault="0049542E" w:rsidP="0014464F">
            <w:pPr>
              <w:jc w:val="center"/>
            </w:pPr>
            <w:r>
              <w:t xml:space="preserve">   </w:t>
            </w:r>
            <w:r w:rsidRPr="004E6ADF">
              <w:t>0.1233</w:t>
            </w:r>
          </w:p>
          <w:p w:rsidR="0049542E" w:rsidRPr="004E6ADF" w:rsidRDefault="0049542E" w:rsidP="0014464F">
            <w:pPr>
              <w:jc w:val="center"/>
            </w:pPr>
            <w:r>
              <w:t xml:space="preserve">   </w:t>
            </w:r>
            <w:r w:rsidRPr="004E6ADF">
              <w:t>0.1265</w:t>
            </w:r>
          </w:p>
          <w:p w:rsidR="0049542E" w:rsidRPr="004E6ADF" w:rsidRDefault="0049542E" w:rsidP="0014464F">
            <w:pPr>
              <w:jc w:val="center"/>
            </w:pPr>
            <w:r>
              <w:t xml:space="preserve">   </w:t>
            </w:r>
            <w:r w:rsidRPr="004E6ADF">
              <w:t>0.1296</w:t>
            </w:r>
          </w:p>
          <w:p w:rsidR="0049542E" w:rsidRPr="004E6ADF" w:rsidRDefault="0049542E" w:rsidP="0014464F">
            <w:pPr>
              <w:jc w:val="center"/>
            </w:pPr>
            <w:r>
              <w:t xml:space="preserve">   </w:t>
            </w:r>
            <w:r w:rsidRPr="004E6ADF">
              <w:t>0.1327</w:t>
            </w:r>
          </w:p>
          <w:p w:rsidR="0049542E" w:rsidRPr="004E6ADF" w:rsidRDefault="0049542E" w:rsidP="0014464F">
            <w:pPr>
              <w:jc w:val="center"/>
            </w:pPr>
            <w:r>
              <w:t xml:space="preserve">   </w:t>
            </w:r>
            <w:r w:rsidRPr="004E6ADF">
              <w:t>0.1358</w:t>
            </w:r>
          </w:p>
          <w:p w:rsidR="0049542E" w:rsidRPr="004E6ADF" w:rsidRDefault="0049542E" w:rsidP="0014464F">
            <w:pPr>
              <w:jc w:val="center"/>
            </w:pPr>
            <w:r>
              <w:t xml:space="preserve">   </w:t>
            </w:r>
            <w:r w:rsidRPr="004E6ADF">
              <w:t>0.1388</w:t>
            </w:r>
          </w:p>
          <w:p w:rsidR="0049542E" w:rsidRPr="004E6ADF" w:rsidRDefault="0049542E" w:rsidP="0014464F">
            <w:pPr>
              <w:jc w:val="center"/>
            </w:pPr>
            <w:r>
              <w:lastRenderedPageBreak/>
              <w:t xml:space="preserve">   </w:t>
            </w:r>
            <w:r w:rsidRPr="004E6ADF">
              <w:t>0.1417</w:t>
            </w:r>
          </w:p>
          <w:p w:rsidR="0049542E" w:rsidRPr="004E6ADF" w:rsidRDefault="0049542E" w:rsidP="0014464F">
            <w:pPr>
              <w:jc w:val="center"/>
            </w:pPr>
            <w:r>
              <w:t xml:space="preserve">   </w:t>
            </w:r>
            <w:r w:rsidRPr="004E6ADF">
              <w:t>0.1446</w:t>
            </w:r>
          </w:p>
          <w:p w:rsidR="0049542E" w:rsidRPr="004E6ADF" w:rsidRDefault="0049542E" w:rsidP="0014464F">
            <w:pPr>
              <w:jc w:val="center"/>
            </w:pPr>
            <w:r>
              <w:t xml:space="preserve">   </w:t>
            </w:r>
            <w:r w:rsidRPr="004E6ADF">
              <w:t>0.1473</w:t>
            </w:r>
          </w:p>
          <w:p w:rsidR="0049542E" w:rsidRPr="004E6ADF" w:rsidRDefault="0049542E" w:rsidP="0014464F">
            <w:pPr>
              <w:jc w:val="center"/>
            </w:pPr>
            <w:r>
              <w:t xml:space="preserve">   </w:t>
            </w:r>
            <w:r w:rsidRPr="004E6ADF">
              <w:t>0.1501</w:t>
            </w:r>
          </w:p>
          <w:p w:rsidR="0049542E" w:rsidRPr="004E6ADF" w:rsidRDefault="0049542E" w:rsidP="0014464F">
            <w:pPr>
              <w:jc w:val="center"/>
            </w:pPr>
            <w:r>
              <w:t xml:space="preserve">   </w:t>
            </w:r>
            <w:r w:rsidRPr="004E6ADF">
              <w:t>0.1527</w:t>
            </w:r>
          </w:p>
          <w:p w:rsidR="0049542E" w:rsidRPr="004E6ADF" w:rsidRDefault="0049542E" w:rsidP="0014464F">
            <w:pPr>
              <w:jc w:val="center"/>
            </w:pPr>
            <w:r>
              <w:t xml:space="preserve">   </w:t>
            </w:r>
            <w:r w:rsidRPr="004E6ADF">
              <w:t>0.1552</w:t>
            </w:r>
          </w:p>
          <w:p w:rsidR="0049542E" w:rsidRPr="004E6ADF" w:rsidRDefault="0049542E" w:rsidP="0014464F">
            <w:pPr>
              <w:jc w:val="center"/>
            </w:pPr>
            <w:r>
              <w:t xml:space="preserve">   </w:t>
            </w:r>
            <w:r w:rsidRPr="004E6ADF">
              <w:t>0.1577</w:t>
            </w:r>
          </w:p>
          <w:p w:rsidR="0049542E" w:rsidRPr="004E6ADF" w:rsidRDefault="0049542E" w:rsidP="0014464F">
            <w:pPr>
              <w:jc w:val="center"/>
            </w:pPr>
            <w:r>
              <w:t xml:space="preserve">   </w:t>
            </w:r>
            <w:r w:rsidRPr="004E6ADF">
              <w:t>0.1600</w:t>
            </w:r>
          </w:p>
          <w:p w:rsidR="0049542E" w:rsidRPr="004E6ADF" w:rsidRDefault="0049542E" w:rsidP="0014464F">
            <w:pPr>
              <w:jc w:val="center"/>
            </w:pPr>
            <w:r>
              <w:t xml:space="preserve">   </w:t>
            </w:r>
            <w:r w:rsidRPr="004E6ADF">
              <w:t>0.1622</w:t>
            </w:r>
          </w:p>
          <w:p w:rsidR="0049542E" w:rsidRPr="004E6ADF" w:rsidRDefault="0049542E" w:rsidP="0014464F">
            <w:pPr>
              <w:jc w:val="center"/>
            </w:pPr>
            <w:r>
              <w:t xml:space="preserve">   </w:t>
            </w:r>
            <w:r w:rsidRPr="004E6ADF">
              <w:t>0.1643</w:t>
            </w:r>
          </w:p>
          <w:p w:rsidR="0049542E" w:rsidRPr="004E6ADF" w:rsidRDefault="0049542E" w:rsidP="0014464F">
            <w:pPr>
              <w:jc w:val="center"/>
            </w:pPr>
            <w:r>
              <w:t xml:space="preserve">   </w:t>
            </w:r>
            <w:r w:rsidRPr="004E6ADF">
              <w:t>0.1663</w:t>
            </w:r>
          </w:p>
          <w:p w:rsidR="0049542E" w:rsidRPr="004E6ADF" w:rsidRDefault="0049542E" w:rsidP="0014464F">
            <w:pPr>
              <w:jc w:val="center"/>
            </w:pPr>
            <w:r>
              <w:t xml:space="preserve">   </w:t>
            </w:r>
            <w:r w:rsidRPr="004E6ADF">
              <w:t>0.1681</w:t>
            </w:r>
          </w:p>
          <w:p w:rsidR="0049542E" w:rsidRPr="004E6ADF" w:rsidRDefault="0049542E" w:rsidP="0014464F">
            <w:pPr>
              <w:jc w:val="center"/>
            </w:pPr>
            <w:r>
              <w:t xml:space="preserve">   </w:t>
            </w:r>
            <w:r w:rsidRPr="004E6ADF">
              <w:t>0.1698</w:t>
            </w:r>
          </w:p>
          <w:p w:rsidR="0049542E" w:rsidRPr="004E6ADF" w:rsidRDefault="0049542E" w:rsidP="0014464F">
            <w:pPr>
              <w:jc w:val="center"/>
            </w:pPr>
            <w:r>
              <w:t xml:space="preserve">   </w:t>
            </w:r>
            <w:r w:rsidRPr="004E6ADF">
              <w:t>0.1714</w:t>
            </w:r>
          </w:p>
          <w:p w:rsidR="0049542E" w:rsidRPr="004E6ADF" w:rsidRDefault="0049542E" w:rsidP="0014464F">
            <w:pPr>
              <w:jc w:val="center"/>
            </w:pPr>
            <w:r>
              <w:t xml:space="preserve">   </w:t>
            </w:r>
            <w:r w:rsidRPr="004E6ADF">
              <w:t>0.1728</w:t>
            </w:r>
          </w:p>
          <w:p w:rsidR="0049542E" w:rsidRPr="004E6ADF" w:rsidRDefault="0049542E" w:rsidP="0014464F">
            <w:pPr>
              <w:jc w:val="center"/>
            </w:pPr>
            <w:r>
              <w:t xml:space="preserve">   </w:t>
            </w:r>
            <w:r w:rsidRPr="004E6ADF">
              <w:t>0.1741</w:t>
            </w:r>
          </w:p>
          <w:p w:rsidR="0049542E" w:rsidRPr="004E6ADF" w:rsidRDefault="0049542E" w:rsidP="0014464F">
            <w:pPr>
              <w:jc w:val="center"/>
            </w:pPr>
            <w:r>
              <w:t xml:space="preserve">   </w:t>
            </w:r>
            <w:r w:rsidRPr="004E6ADF">
              <w:t>0.1752</w:t>
            </w:r>
          </w:p>
          <w:p w:rsidR="0049542E" w:rsidRPr="004E6ADF" w:rsidRDefault="0049542E" w:rsidP="0014464F">
            <w:pPr>
              <w:jc w:val="center"/>
            </w:pPr>
            <w:r>
              <w:t xml:space="preserve">   </w:t>
            </w:r>
            <w:r w:rsidRPr="004E6ADF">
              <w:t>0.1761</w:t>
            </w:r>
          </w:p>
          <w:p w:rsidR="0049542E" w:rsidRPr="004E6ADF" w:rsidRDefault="0049542E" w:rsidP="0014464F">
            <w:pPr>
              <w:jc w:val="center"/>
            </w:pPr>
            <w:r>
              <w:t xml:space="preserve">   </w:t>
            </w:r>
            <w:r w:rsidRPr="004E6ADF">
              <w:t>0.1768</w:t>
            </w:r>
          </w:p>
          <w:p w:rsidR="0049542E" w:rsidRPr="004E6ADF" w:rsidRDefault="0049542E" w:rsidP="0014464F">
            <w:pPr>
              <w:jc w:val="center"/>
            </w:pPr>
            <w:r>
              <w:t xml:space="preserve">   </w:t>
            </w:r>
            <w:r w:rsidRPr="004E6ADF">
              <w:t>0.1773</w:t>
            </w:r>
          </w:p>
          <w:p w:rsidR="0049542E" w:rsidRPr="004E6ADF" w:rsidRDefault="0049542E" w:rsidP="0014464F">
            <w:pPr>
              <w:jc w:val="center"/>
            </w:pPr>
            <w:r>
              <w:t xml:space="preserve">   </w:t>
            </w:r>
            <w:r w:rsidRPr="004E6ADF">
              <w:t>0.1777</w:t>
            </w:r>
          </w:p>
          <w:p w:rsidR="0049542E" w:rsidRPr="004E6ADF" w:rsidRDefault="0049542E" w:rsidP="0014464F">
            <w:pPr>
              <w:jc w:val="center"/>
            </w:pPr>
            <w:r>
              <w:t xml:space="preserve">   </w:t>
            </w:r>
            <w:r w:rsidRPr="004E6ADF">
              <w:t>0.1778</w:t>
            </w:r>
          </w:p>
          <w:p w:rsidR="0049542E" w:rsidRPr="004E6ADF" w:rsidRDefault="0049542E" w:rsidP="0014464F">
            <w:pPr>
              <w:jc w:val="center"/>
            </w:pPr>
            <w:r>
              <w:t xml:space="preserve">   </w:t>
            </w:r>
            <w:r w:rsidRPr="004E6ADF">
              <w:t>0.1777</w:t>
            </w:r>
          </w:p>
          <w:p w:rsidR="0049542E" w:rsidRPr="004E6ADF" w:rsidRDefault="0049542E" w:rsidP="0014464F">
            <w:pPr>
              <w:jc w:val="center"/>
            </w:pPr>
            <w:r>
              <w:t xml:space="preserve">   </w:t>
            </w:r>
            <w:r w:rsidRPr="004E6ADF">
              <w:t>0.1774</w:t>
            </w:r>
          </w:p>
          <w:p w:rsidR="0049542E" w:rsidRPr="004E6ADF" w:rsidRDefault="0049542E" w:rsidP="0014464F">
            <w:pPr>
              <w:jc w:val="center"/>
            </w:pPr>
            <w:r>
              <w:t xml:space="preserve">   </w:t>
            </w:r>
            <w:r w:rsidRPr="004E6ADF">
              <w:t>0.1769</w:t>
            </w:r>
          </w:p>
          <w:p w:rsidR="0049542E" w:rsidRPr="004E6ADF" w:rsidRDefault="0049542E" w:rsidP="0014464F">
            <w:pPr>
              <w:jc w:val="center"/>
            </w:pPr>
            <w:r>
              <w:t xml:space="preserve">   </w:t>
            </w:r>
            <w:r w:rsidRPr="004E6ADF">
              <w:t>0.1761</w:t>
            </w:r>
          </w:p>
          <w:p w:rsidR="0049542E" w:rsidRPr="004E6ADF" w:rsidRDefault="0049542E" w:rsidP="0014464F">
            <w:pPr>
              <w:jc w:val="center"/>
            </w:pPr>
            <w:r>
              <w:t xml:space="preserve">   </w:t>
            </w:r>
            <w:r w:rsidRPr="004E6ADF">
              <w:t>0.1751</w:t>
            </w:r>
          </w:p>
          <w:p w:rsidR="0049542E" w:rsidRPr="004E6ADF" w:rsidRDefault="0049542E" w:rsidP="0014464F">
            <w:pPr>
              <w:jc w:val="center"/>
            </w:pPr>
            <w:r>
              <w:t xml:space="preserve">   </w:t>
            </w:r>
            <w:r w:rsidRPr="004E6ADF">
              <w:t>0.1738</w:t>
            </w:r>
          </w:p>
          <w:p w:rsidR="0049542E" w:rsidRPr="004E6ADF" w:rsidRDefault="0049542E" w:rsidP="0014464F">
            <w:pPr>
              <w:jc w:val="center"/>
            </w:pPr>
            <w:r>
              <w:t xml:space="preserve">   </w:t>
            </w:r>
            <w:r w:rsidRPr="004E6ADF">
              <w:t>0.1723</w:t>
            </w:r>
          </w:p>
          <w:p w:rsidR="0049542E" w:rsidRPr="004E6ADF" w:rsidRDefault="0049542E" w:rsidP="0014464F">
            <w:pPr>
              <w:jc w:val="center"/>
            </w:pPr>
            <w:r>
              <w:t xml:space="preserve">   </w:t>
            </w:r>
            <w:r w:rsidRPr="004E6ADF">
              <w:t>0.1705</w:t>
            </w:r>
          </w:p>
          <w:p w:rsidR="0049542E" w:rsidRPr="004E6ADF" w:rsidRDefault="0049542E" w:rsidP="0014464F">
            <w:pPr>
              <w:jc w:val="center"/>
            </w:pPr>
            <w:r>
              <w:t xml:space="preserve">   </w:t>
            </w:r>
            <w:r w:rsidRPr="004E6ADF">
              <w:t>0.1684</w:t>
            </w:r>
          </w:p>
          <w:p w:rsidR="0049542E" w:rsidRPr="004E6ADF" w:rsidRDefault="0049542E" w:rsidP="0014464F">
            <w:pPr>
              <w:jc w:val="center"/>
            </w:pPr>
            <w:r>
              <w:t xml:space="preserve">   </w:t>
            </w:r>
            <w:r w:rsidRPr="004E6ADF">
              <w:t>0.1661</w:t>
            </w:r>
          </w:p>
          <w:p w:rsidR="0049542E" w:rsidRPr="004E6ADF" w:rsidRDefault="0049542E" w:rsidP="0014464F">
            <w:pPr>
              <w:jc w:val="center"/>
            </w:pPr>
            <w:r>
              <w:t xml:space="preserve">   </w:t>
            </w:r>
            <w:r w:rsidRPr="004E6ADF">
              <w:t>0.1634</w:t>
            </w:r>
          </w:p>
          <w:p w:rsidR="0049542E" w:rsidRPr="004E6ADF" w:rsidRDefault="0049542E" w:rsidP="0014464F">
            <w:pPr>
              <w:jc w:val="center"/>
            </w:pPr>
            <w:r w:rsidRPr="004E6ADF">
              <w:t xml:space="preserve">   0.1605</w:t>
            </w:r>
          </w:p>
          <w:p w:rsidR="0049542E" w:rsidRPr="004E6ADF" w:rsidRDefault="0049542E" w:rsidP="0014464F">
            <w:pPr>
              <w:jc w:val="center"/>
            </w:pPr>
            <w:r>
              <w:t xml:space="preserve">   </w:t>
            </w:r>
            <w:r w:rsidRPr="004E6ADF">
              <w:t>0.1573</w:t>
            </w:r>
          </w:p>
          <w:p w:rsidR="0049542E" w:rsidRPr="004E6ADF" w:rsidRDefault="0049542E" w:rsidP="0014464F">
            <w:pPr>
              <w:jc w:val="center"/>
            </w:pPr>
            <w:r>
              <w:t xml:space="preserve">   </w:t>
            </w:r>
            <w:r w:rsidRPr="004E6ADF">
              <w:t>0.1537</w:t>
            </w:r>
          </w:p>
          <w:p w:rsidR="0049542E" w:rsidRPr="004E6ADF" w:rsidRDefault="0049542E" w:rsidP="0014464F">
            <w:pPr>
              <w:jc w:val="center"/>
            </w:pPr>
            <w:r>
              <w:t xml:space="preserve">   </w:t>
            </w:r>
            <w:r w:rsidRPr="004E6ADF">
              <w:t>0.1499</w:t>
            </w:r>
          </w:p>
          <w:p w:rsidR="0049542E" w:rsidRPr="004E6ADF" w:rsidRDefault="0049542E" w:rsidP="0014464F">
            <w:pPr>
              <w:jc w:val="center"/>
            </w:pPr>
            <w:r>
              <w:t xml:space="preserve">   </w:t>
            </w:r>
            <w:r w:rsidRPr="004E6ADF">
              <w:t>0.1457</w:t>
            </w:r>
          </w:p>
          <w:p w:rsidR="0049542E" w:rsidRPr="004E6ADF" w:rsidRDefault="0049542E" w:rsidP="0014464F">
            <w:pPr>
              <w:jc w:val="center"/>
            </w:pPr>
            <w:r>
              <w:t xml:space="preserve">   </w:t>
            </w:r>
            <w:r w:rsidRPr="004E6ADF">
              <w:t>0.1412</w:t>
            </w:r>
          </w:p>
          <w:p w:rsidR="0049542E" w:rsidRPr="004E6ADF" w:rsidRDefault="0049542E" w:rsidP="0014464F">
            <w:pPr>
              <w:jc w:val="center"/>
            </w:pPr>
            <w:r>
              <w:t xml:space="preserve">   </w:t>
            </w:r>
            <w:r w:rsidRPr="004E6ADF">
              <w:t>0.1363</w:t>
            </w:r>
          </w:p>
          <w:p w:rsidR="0049542E" w:rsidRPr="004E6ADF" w:rsidRDefault="0049542E" w:rsidP="0014464F">
            <w:pPr>
              <w:jc w:val="center"/>
            </w:pPr>
            <w:r>
              <w:t xml:space="preserve">   </w:t>
            </w:r>
            <w:r w:rsidRPr="004E6ADF">
              <w:t>0.1312</w:t>
            </w:r>
          </w:p>
          <w:p w:rsidR="0049542E" w:rsidRPr="004E6ADF" w:rsidRDefault="0049542E" w:rsidP="0014464F">
            <w:pPr>
              <w:jc w:val="center"/>
            </w:pPr>
            <w:r>
              <w:t xml:space="preserve">   </w:t>
            </w:r>
            <w:r w:rsidRPr="004E6ADF">
              <w:t>0.1256</w:t>
            </w:r>
          </w:p>
          <w:p w:rsidR="0049542E" w:rsidRPr="004E6ADF" w:rsidRDefault="0049542E" w:rsidP="0014464F">
            <w:pPr>
              <w:jc w:val="center"/>
            </w:pPr>
            <w:r>
              <w:t xml:space="preserve">   </w:t>
            </w:r>
            <w:r w:rsidRPr="004E6ADF">
              <w:t>0.1197</w:t>
            </w:r>
          </w:p>
          <w:p w:rsidR="0049542E" w:rsidRPr="004E6ADF" w:rsidRDefault="0049542E" w:rsidP="0014464F">
            <w:pPr>
              <w:jc w:val="center"/>
            </w:pPr>
            <w:r>
              <w:t xml:space="preserve">   </w:t>
            </w:r>
            <w:r w:rsidRPr="004E6ADF">
              <w:t>0.1135</w:t>
            </w:r>
          </w:p>
          <w:p w:rsidR="0049542E" w:rsidRPr="004E6ADF" w:rsidRDefault="0049542E" w:rsidP="0014464F">
            <w:pPr>
              <w:jc w:val="center"/>
            </w:pPr>
            <w:r>
              <w:t xml:space="preserve">   </w:t>
            </w:r>
            <w:r w:rsidRPr="004E6ADF">
              <w:t>0.1068</w:t>
            </w:r>
          </w:p>
          <w:p w:rsidR="0049542E" w:rsidRPr="004E6ADF" w:rsidRDefault="0049542E" w:rsidP="0014464F">
            <w:pPr>
              <w:jc w:val="center"/>
            </w:pPr>
            <w:r>
              <w:t xml:space="preserve">   </w:t>
            </w:r>
            <w:r w:rsidRPr="004E6ADF">
              <w:t>0.0998</w:t>
            </w:r>
          </w:p>
          <w:p w:rsidR="0049542E" w:rsidRPr="004E6ADF" w:rsidRDefault="0049542E" w:rsidP="0014464F">
            <w:pPr>
              <w:jc w:val="center"/>
            </w:pPr>
            <w:r>
              <w:lastRenderedPageBreak/>
              <w:t xml:space="preserve">   </w:t>
            </w:r>
            <w:r w:rsidRPr="004E6ADF">
              <w:t>0.0924</w:t>
            </w:r>
          </w:p>
          <w:p w:rsidR="0049542E" w:rsidRPr="004E6ADF" w:rsidRDefault="0049542E" w:rsidP="0014464F">
            <w:pPr>
              <w:jc w:val="center"/>
            </w:pPr>
            <w:r>
              <w:t xml:space="preserve">   </w:t>
            </w:r>
            <w:r w:rsidRPr="004E6ADF">
              <w:t>0.0847</w:t>
            </w:r>
          </w:p>
          <w:p w:rsidR="0049542E" w:rsidRPr="004E6ADF" w:rsidRDefault="0049542E" w:rsidP="0014464F">
            <w:pPr>
              <w:jc w:val="center"/>
            </w:pPr>
            <w:r>
              <w:t xml:space="preserve">   </w:t>
            </w:r>
            <w:r w:rsidRPr="004E6ADF">
              <w:t>0.0765</w:t>
            </w:r>
          </w:p>
          <w:p w:rsidR="0049542E" w:rsidRPr="004E6ADF" w:rsidRDefault="0049542E" w:rsidP="0014464F">
            <w:pPr>
              <w:jc w:val="center"/>
            </w:pPr>
            <w:r>
              <w:t xml:space="preserve">   </w:t>
            </w:r>
            <w:r w:rsidRPr="004E6ADF">
              <w:t>0.0679</w:t>
            </w:r>
          </w:p>
          <w:p w:rsidR="0049542E" w:rsidRPr="004E6ADF" w:rsidRDefault="0049542E" w:rsidP="0014464F">
            <w:pPr>
              <w:jc w:val="center"/>
            </w:pPr>
            <w:r>
              <w:t xml:space="preserve">   </w:t>
            </w:r>
            <w:r w:rsidRPr="004E6ADF">
              <w:t>0.0590</w:t>
            </w:r>
          </w:p>
          <w:p w:rsidR="0049542E" w:rsidRPr="004E6ADF" w:rsidRDefault="0049542E" w:rsidP="0014464F">
            <w:pPr>
              <w:jc w:val="center"/>
            </w:pPr>
            <w:r>
              <w:t xml:space="preserve">   </w:t>
            </w:r>
            <w:r w:rsidRPr="004E6ADF">
              <w:t>0.0496</w:t>
            </w:r>
          </w:p>
          <w:p w:rsidR="0049542E" w:rsidRPr="004E6ADF" w:rsidRDefault="0049542E" w:rsidP="0014464F">
            <w:pPr>
              <w:jc w:val="center"/>
            </w:pPr>
            <w:r>
              <w:t xml:space="preserve">   </w:t>
            </w:r>
            <w:r w:rsidRPr="004E6ADF">
              <w:t>0.0398</w:t>
            </w:r>
          </w:p>
          <w:p w:rsidR="0049542E" w:rsidRPr="004E6ADF" w:rsidRDefault="0049542E" w:rsidP="0014464F">
            <w:pPr>
              <w:jc w:val="center"/>
            </w:pPr>
            <w:r>
              <w:t xml:space="preserve">   </w:t>
            </w:r>
            <w:r w:rsidRPr="004E6ADF">
              <w:t>0.0296</w:t>
            </w:r>
          </w:p>
          <w:p w:rsidR="0049542E" w:rsidRPr="004E6ADF" w:rsidRDefault="0049542E" w:rsidP="0014464F">
            <w:pPr>
              <w:jc w:val="center"/>
            </w:pPr>
            <w:r>
              <w:t xml:space="preserve">   </w:t>
            </w:r>
            <w:r w:rsidRPr="004E6ADF">
              <w:t>0.0190</w:t>
            </w:r>
          </w:p>
          <w:p w:rsidR="0049542E" w:rsidRPr="004E6ADF" w:rsidRDefault="0049542E" w:rsidP="0014464F">
            <w:pPr>
              <w:jc w:val="center"/>
            </w:pPr>
            <w:r>
              <w:t xml:space="preserve">   </w:t>
            </w:r>
            <w:r w:rsidRPr="004E6ADF">
              <w:t>0.0079</w:t>
            </w:r>
          </w:p>
          <w:p w:rsidR="0049542E" w:rsidRPr="004E6ADF" w:rsidRDefault="0049542E" w:rsidP="0014464F">
            <w:pPr>
              <w:jc w:val="center"/>
            </w:pPr>
            <w:r w:rsidRPr="004E6ADF">
              <w:t xml:space="preserve">    0.0036</w:t>
            </w:r>
          </w:p>
          <w:p w:rsidR="0049542E" w:rsidRPr="004E6ADF" w:rsidRDefault="0049542E" w:rsidP="0014464F">
            <w:pPr>
              <w:jc w:val="center"/>
            </w:pPr>
            <w:r w:rsidRPr="004E6ADF">
              <w:t xml:space="preserve">    0.0156</w:t>
            </w:r>
          </w:p>
          <w:p w:rsidR="0049542E" w:rsidRPr="004E6ADF" w:rsidRDefault="0049542E" w:rsidP="0014464F">
            <w:pPr>
              <w:jc w:val="center"/>
            </w:pPr>
            <w:r w:rsidRPr="004E6ADF">
              <w:t xml:space="preserve">    0.0280</w:t>
            </w:r>
          </w:p>
          <w:p w:rsidR="0049542E" w:rsidRPr="004E6ADF" w:rsidRDefault="0049542E" w:rsidP="0014464F">
            <w:pPr>
              <w:jc w:val="center"/>
            </w:pPr>
            <w:r w:rsidRPr="004E6ADF">
              <w:t xml:space="preserve">    0.0408</w:t>
            </w:r>
          </w:p>
          <w:p w:rsidR="0049542E" w:rsidRPr="004E6ADF" w:rsidRDefault="0049542E" w:rsidP="0014464F">
            <w:pPr>
              <w:jc w:val="center"/>
            </w:pPr>
            <w:r w:rsidRPr="004E6ADF">
              <w:t xml:space="preserve">    0.0541</w:t>
            </w:r>
          </w:p>
          <w:p w:rsidR="0049542E" w:rsidRPr="004E6ADF" w:rsidRDefault="0049542E" w:rsidP="0014464F">
            <w:pPr>
              <w:jc w:val="center"/>
            </w:pPr>
            <w:r w:rsidRPr="004E6ADF">
              <w:t xml:space="preserve">    0.0678</w:t>
            </w:r>
          </w:p>
          <w:p w:rsidR="0049542E" w:rsidRPr="004E6ADF" w:rsidRDefault="0049542E" w:rsidP="0014464F">
            <w:pPr>
              <w:jc w:val="center"/>
            </w:pPr>
            <w:r w:rsidRPr="004E6ADF">
              <w:t xml:space="preserve">    0.0820</w:t>
            </w:r>
          </w:p>
          <w:p w:rsidR="0049542E" w:rsidRPr="004E6ADF" w:rsidRDefault="0049542E" w:rsidP="0014464F">
            <w:pPr>
              <w:jc w:val="center"/>
            </w:pPr>
            <w:r w:rsidRPr="004E6ADF">
              <w:t xml:space="preserve">    0.0967</w:t>
            </w:r>
          </w:p>
          <w:p w:rsidR="0049542E" w:rsidRPr="004E6ADF" w:rsidRDefault="0049542E" w:rsidP="0014464F">
            <w:pPr>
              <w:jc w:val="center"/>
            </w:pPr>
            <w:r w:rsidRPr="004E6ADF">
              <w:t xml:space="preserve">    0.1119</w:t>
            </w:r>
          </w:p>
          <w:p w:rsidR="0049542E" w:rsidRPr="004E6ADF" w:rsidRDefault="0049542E" w:rsidP="0014464F">
            <w:pPr>
              <w:jc w:val="center"/>
            </w:pPr>
            <w:r w:rsidRPr="004E6ADF">
              <w:t xml:space="preserve">    0.1275</w:t>
            </w:r>
          </w:p>
          <w:p w:rsidR="0049542E" w:rsidRPr="004E6ADF" w:rsidRDefault="0049542E" w:rsidP="0014464F">
            <w:pPr>
              <w:jc w:val="center"/>
            </w:pPr>
            <w:r w:rsidRPr="004E6ADF">
              <w:t xml:space="preserve">    0.1436</w:t>
            </w:r>
          </w:p>
          <w:p w:rsidR="0049542E" w:rsidRPr="004E6ADF" w:rsidRDefault="0049542E" w:rsidP="0014464F">
            <w:pPr>
              <w:jc w:val="center"/>
            </w:pPr>
            <w:r w:rsidRPr="004E6ADF">
              <w:t xml:space="preserve">    0.1602</w:t>
            </w:r>
          </w:p>
          <w:p w:rsidR="0049542E" w:rsidRPr="004E6ADF" w:rsidRDefault="0049542E" w:rsidP="0014464F">
            <w:pPr>
              <w:jc w:val="center"/>
            </w:pPr>
            <w:r w:rsidRPr="004E6ADF">
              <w:t xml:space="preserve">    0.1773</w:t>
            </w:r>
          </w:p>
          <w:p w:rsidR="0049542E" w:rsidRPr="004E6ADF" w:rsidRDefault="0049542E" w:rsidP="0014464F">
            <w:pPr>
              <w:jc w:val="center"/>
            </w:pPr>
            <w:r w:rsidRPr="004E6ADF">
              <w:t xml:space="preserve">    0.1948</w:t>
            </w:r>
          </w:p>
          <w:p w:rsidR="0049542E" w:rsidRPr="004E6ADF" w:rsidRDefault="0049542E" w:rsidP="0014464F">
            <w:pPr>
              <w:jc w:val="center"/>
            </w:pPr>
            <w:r w:rsidRPr="004E6ADF">
              <w:t xml:space="preserve">    0.2129</w:t>
            </w:r>
          </w:p>
          <w:p w:rsidR="0049542E" w:rsidRPr="004E6ADF" w:rsidRDefault="0049542E" w:rsidP="0014464F">
            <w:pPr>
              <w:jc w:val="center"/>
            </w:pPr>
            <w:r w:rsidRPr="004E6ADF">
              <w:t xml:space="preserve">    0.2315</w:t>
            </w:r>
          </w:p>
          <w:p w:rsidR="0049542E" w:rsidRPr="004E6ADF" w:rsidRDefault="0049542E" w:rsidP="0014464F">
            <w:pPr>
              <w:jc w:val="center"/>
            </w:pPr>
            <w:r w:rsidRPr="004E6ADF">
              <w:t xml:space="preserve">    0.2505</w:t>
            </w:r>
          </w:p>
          <w:p w:rsidR="0049542E" w:rsidRPr="004E6ADF" w:rsidRDefault="0049542E" w:rsidP="0014464F">
            <w:pPr>
              <w:jc w:val="center"/>
            </w:pPr>
            <w:r w:rsidRPr="004E6ADF">
              <w:t xml:space="preserve">    0.2701</w:t>
            </w:r>
          </w:p>
          <w:p w:rsidR="0049542E" w:rsidRPr="004E6ADF" w:rsidRDefault="0049542E" w:rsidP="0014464F">
            <w:pPr>
              <w:jc w:val="center"/>
            </w:pPr>
            <w:r w:rsidRPr="004E6ADF">
              <w:t xml:space="preserve">    0.2901</w:t>
            </w:r>
          </w:p>
          <w:p w:rsidR="0049542E" w:rsidRPr="004E6ADF" w:rsidRDefault="0049542E" w:rsidP="0014464F">
            <w:pPr>
              <w:jc w:val="center"/>
            </w:pPr>
            <w:r w:rsidRPr="004E6ADF">
              <w:t xml:space="preserve">    0.3107</w:t>
            </w:r>
          </w:p>
          <w:p w:rsidR="0049542E" w:rsidRPr="004E6ADF" w:rsidRDefault="0049542E" w:rsidP="0014464F">
            <w:pPr>
              <w:jc w:val="center"/>
            </w:pPr>
            <w:r w:rsidRPr="004E6ADF">
              <w:t xml:space="preserve">    0.3318</w:t>
            </w:r>
          </w:p>
          <w:p w:rsidR="0049542E" w:rsidRPr="004E6ADF" w:rsidRDefault="0049542E" w:rsidP="0014464F">
            <w:pPr>
              <w:jc w:val="center"/>
            </w:pPr>
            <w:r w:rsidRPr="004E6ADF">
              <w:t xml:space="preserve">    0.3534</w:t>
            </w:r>
          </w:p>
          <w:p w:rsidR="0049542E" w:rsidRPr="004E6ADF" w:rsidRDefault="0049542E" w:rsidP="0014464F">
            <w:pPr>
              <w:jc w:val="center"/>
            </w:pPr>
            <w:r w:rsidRPr="004E6ADF">
              <w:t xml:space="preserve">    0.3755</w:t>
            </w:r>
          </w:p>
          <w:p w:rsidR="0049542E" w:rsidRPr="004E6ADF" w:rsidRDefault="0049542E" w:rsidP="0014464F">
            <w:pPr>
              <w:jc w:val="center"/>
            </w:pPr>
            <w:r w:rsidRPr="004E6ADF">
              <w:t xml:space="preserve">    0.3982</w:t>
            </w:r>
          </w:p>
          <w:p w:rsidR="0049542E" w:rsidRPr="004E6ADF" w:rsidRDefault="0049542E" w:rsidP="0014464F">
            <w:pPr>
              <w:jc w:val="center"/>
            </w:pPr>
            <w:r w:rsidRPr="004E6ADF">
              <w:t xml:space="preserve">    0.4213</w:t>
            </w:r>
          </w:p>
          <w:p w:rsidR="0049542E" w:rsidRPr="004E6ADF" w:rsidRDefault="0049542E" w:rsidP="0014464F">
            <w:pPr>
              <w:jc w:val="center"/>
            </w:pPr>
            <w:r w:rsidRPr="004E6ADF">
              <w:t xml:space="preserve">    0.4450</w:t>
            </w:r>
          </w:p>
          <w:p w:rsidR="0049542E" w:rsidRPr="004E6ADF" w:rsidRDefault="0049542E" w:rsidP="0014464F">
            <w:pPr>
              <w:jc w:val="center"/>
            </w:pPr>
            <w:r w:rsidRPr="004E6ADF">
              <w:t xml:space="preserve">    0.4692</w:t>
            </w:r>
          </w:p>
          <w:p w:rsidR="0049542E" w:rsidRPr="004E6ADF" w:rsidRDefault="0049542E" w:rsidP="0014464F">
            <w:pPr>
              <w:jc w:val="center"/>
            </w:pPr>
            <w:r w:rsidRPr="004E6ADF">
              <w:t xml:space="preserve">    0.4940</w:t>
            </w:r>
          </w:p>
          <w:p w:rsidR="0049542E" w:rsidRPr="004E6ADF" w:rsidRDefault="0049542E" w:rsidP="0014464F">
            <w:pPr>
              <w:jc w:val="center"/>
            </w:pPr>
            <w:r w:rsidRPr="004E6ADF">
              <w:t xml:space="preserve">    0.5193</w:t>
            </w:r>
          </w:p>
          <w:p w:rsidR="0049542E" w:rsidRPr="004E6ADF" w:rsidRDefault="0049542E" w:rsidP="0014464F">
            <w:pPr>
              <w:jc w:val="center"/>
            </w:pPr>
            <w:r w:rsidRPr="004E6ADF">
              <w:t xml:space="preserve">    0.5451</w:t>
            </w:r>
          </w:p>
          <w:p w:rsidR="0049542E" w:rsidRPr="004E6ADF" w:rsidRDefault="0049542E" w:rsidP="0014464F">
            <w:pPr>
              <w:jc w:val="center"/>
            </w:pPr>
            <w:r w:rsidRPr="004E6ADF">
              <w:t xml:space="preserve">    0.5715</w:t>
            </w:r>
          </w:p>
          <w:p w:rsidR="0049542E" w:rsidRPr="004E6ADF" w:rsidRDefault="0049542E" w:rsidP="0014464F">
            <w:pPr>
              <w:jc w:val="center"/>
            </w:pPr>
            <w:r w:rsidRPr="004E6ADF">
              <w:t xml:space="preserve">    0.5984</w:t>
            </w:r>
          </w:p>
          <w:p w:rsidR="0049542E" w:rsidRPr="004E6ADF" w:rsidRDefault="0049542E" w:rsidP="0014464F">
            <w:pPr>
              <w:jc w:val="center"/>
            </w:pPr>
            <w:r w:rsidRPr="004E6ADF">
              <w:t xml:space="preserve">    0.6258</w:t>
            </w:r>
          </w:p>
          <w:p w:rsidR="0049542E" w:rsidRPr="004E6ADF" w:rsidRDefault="0049542E" w:rsidP="0014464F">
            <w:pPr>
              <w:jc w:val="center"/>
            </w:pPr>
            <w:r w:rsidRPr="004E6ADF">
              <w:t xml:space="preserve">    0.6538</w:t>
            </w:r>
          </w:p>
          <w:p w:rsidR="0049542E" w:rsidRPr="004E6ADF" w:rsidRDefault="0049542E" w:rsidP="0014464F">
            <w:pPr>
              <w:jc w:val="center"/>
            </w:pPr>
            <w:r w:rsidRPr="004E6ADF">
              <w:t xml:space="preserve">    0.6823</w:t>
            </w:r>
          </w:p>
          <w:p w:rsidR="0049542E" w:rsidRPr="004E6ADF" w:rsidRDefault="0049542E" w:rsidP="0014464F">
            <w:pPr>
              <w:jc w:val="center"/>
            </w:pPr>
            <w:r w:rsidRPr="004E6ADF">
              <w:t xml:space="preserve">    0.7114</w:t>
            </w:r>
          </w:p>
          <w:p w:rsidR="0049542E" w:rsidRPr="004E6ADF" w:rsidRDefault="0049542E" w:rsidP="0014464F">
            <w:pPr>
              <w:jc w:val="center"/>
            </w:pPr>
            <w:r w:rsidRPr="004E6ADF">
              <w:lastRenderedPageBreak/>
              <w:t xml:space="preserve">    0.7410</w:t>
            </w:r>
          </w:p>
          <w:p w:rsidR="0049542E" w:rsidRPr="004E6ADF" w:rsidRDefault="0049542E" w:rsidP="0014464F">
            <w:pPr>
              <w:jc w:val="center"/>
            </w:pPr>
            <w:r w:rsidRPr="004E6ADF">
              <w:t xml:space="preserve">    0.7712</w:t>
            </w:r>
          </w:p>
          <w:p w:rsidR="0049542E" w:rsidRPr="004E6ADF" w:rsidRDefault="0049542E" w:rsidP="0014464F">
            <w:pPr>
              <w:jc w:val="center"/>
            </w:pPr>
            <w:r w:rsidRPr="004E6ADF">
              <w:t xml:space="preserve">    0.8020</w:t>
            </w:r>
          </w:p>
          <w:p w:rsidR="0049542E" w:rsidRPr="004E6ADF" w:rsidRDefault="0049542E" w:rsidP="0014464F">
            <w:pPr>
              <w:jc w:val="center"/>
            </w:pPr>
            <w:r w:rsidRPr="004E6ADF">
              <w:t xml:space="preserve">    0.8332</w:t>
            </w:r>
          </w:p>
          <w:p w:rsidR="0049542E" w:rsidRPr="004E6ADF" w:rsidRDefault="0049542E" w:rsidP="0014464F">
            <w:pPr>
              <w:jc w:val="center"/>
            </w:pPr>
            <w:r w:rsidRPr="004E6ADF">
              <w:t xml:space="preserve">    0.8651</w:t>
            </w:r>
          </w:p>
          <w:p w:rsidR="0049542E" w:rsidRPr="004E6ADF" w:rsidRDefault="0049542E" w:rsidP="0014464F">
            <w:pPr>
              <w:jc w:val="center"/>
            </w:pPr>
            <w:r w:rsidRPr="004E6ADF">
              <w:t xml:space="preserve">    0.8975</w:t>
            </w:r>
          </w:p>
          <w:p w:rsidR="0049542E" w:rsidRPr="004E6ADF" w:rsidRDefault="0049542E" w:rsidP="0014464F">
            <w:pPr>
              <w:jc w:val="center"/>
            </w:pPr>
            <w:r w:rsidRPr="004E6ADF">
              <w:t xml:space="preserve">    0.9305</w:t>
            </w:r>
          </w:p>
          <w:p w:rsidR="0049542E" w:rsidRPr="004E6ADF" w:rsidRDefault="0049542E" w:rsidP="0014464F">
            <w:pPr>
              <w:jc w:val="center"/>
            </w:pPr>
            <w:r w:rsidRPr="004E6ADF">
              <w:t xml:space="preserve">    0.9640</w:t>
            </w:r>
          </w:p>
          <w:p w:rsidR="0049542E" w:rsidRPr="004E6ADF" w:rsidRDefault="0049542E" w:rsidP="0014464F">
            <w:pPr>
              <w:jc w:val="center"/>
            </w:pPr>
            <w:r w:rsidRPr="004E6ADF">
              <w:t xml:space="preserve">    0.9981</w:t>
            </w:r>
          </w:p>
          <w:p w:rsidR="0049542E" w:rsidRPr="004E6ADF" w:rsidRDefault="0049542E" w:rsidP="0014464F">
            <w:pPr>
              <w:jc w:val="center"/>
            </w:pPr>
            <w:r w:rsidRPr="004E6ADF">
              <w:t xml:space="preserve">    1.0327</w:t>
            </w:r>
          </w:p>
          <w:p w:rsidR="0049542E" w:rsidRPr="004E6ADF" w:rsidRDefault="0049542E" w:rsidP="0014464F">
            <w:pPr>
              <w:jc w:val="center"/>
            </w:pPr>
            <w:r w:rsidRPr="004E6ADF">
              <w:t xml:space="preserve">    1.0679</w:t>
            </w:r>
          </w:p>
          <w:p w:rsidR="0049542E" w:rsidRPr="004E6ADF" w:rsidRDefault="0049542E" w:rsidP="0014464F">
            <w:pPr>
              <w:jc w:val="center"/>
            </w:pPr>
            <w:r w:rsidRPr="004E6ADF">
              <w:t xml:space="preserve">    1.1037</w:t>
            </w:r>
          </w:p>
          <w:p w:rsidR="0049542E" w:rsidRPr="004E6ADF" w:rsidRDefault="0049542E" w:rsidP="0014464F">
            <w:pPr>
              <w:jc w:val="center"/>
            </w:pPr>
            <w:r w:rsidRPr="004E6ADF">
              <w:t xml:space="preserve">    1.1400</w:t>
            </w:r>
          </w:p>
          <w:p w:rsidR="0049542E" w:rsidRPr="004E6ADF" w:rsidRDefault="0049542E" w:rsidP="0014464F">
            <w:pPr>
              <w:jc w:val="center"/>
            </w:pPr>
            <w:r w:rsidRPr="004E6ADF">
              <w:t xml:space="preserve">    1.1770</w:t>
            </w:r>
          </w:p>
          <w:p w:rsidR="0049542E" w:rsidRPr="004E6ADF" w:rsidRDefault="0049542E" w:rsidP="0014464F">
            <w:pPr>
              <w:jc w:val="center"/>
            </w:pPr>
            <w:r w:rsidRPr="004E6ADF">
              <w:t xml:space="preserve">    1.2144</w:t>
            </w:r>
          </w:p>
          <w:p w:rsidR="0049542E" w:rsidRPr="004E6ADF" w:rsidRDefault="0049542E" w:rsidP="0014464F">
            <w:pPr>
              <w:jc w:val="center"/>
            </w:pPr>
            <w:r w:rsidRPr="004E6ADF">
              <w:t xml:space="preserve">    1.2525</w:t>
            </w:r>
          </w:p>
          <w:p w:rsidR="0049542E" w:rsidRPr="004E6ADF" w:rsidRDefault="0049542E" w:rsidP="0014464F">
            <w:pPr>
              <w:jc w:val="center"/>
            </w:pPr>
            <w:r w:rsidRPr="004E6ADF">
              <w:t xml:space="preserve">    1.2911</w:t>
            </w:r>
          </w:p>
          <w:p w:rsidR="0049542E" w:rsidRPr="004E6ADF" w:rsidRDefault="0049542E" w:rsidP="0014464F">
            <w:pPr>
              <w:jc w:val="center"/>
            </w:pPr>
            <w:r w:rsidRPr="004E6ADF">
              <w:t xml:space="preserve">    1.3303</w:t>
            </w:r>
          </w:p>
          <w:p w:rsidR="0049542E" w:rsidRPr="004E6ADF" w:rsidRDefault="0049542E" w:rsidP="0014464F">
            <w:pPr>
              <w:jc w:val="center"/>
            </w:pPr>
            <w:r w:rsidRPr="004E6ADF">
              <w:t xml:space="preserve">    1.3701</w:t>
            </w:r>
          </w:p>
          <w:p w:rsidR="0049542E" w:rsidRPr="004E6ADF" w:rsidRDefault="0049542E" w:rsidP="0014464F">
            <w:pPr>
              <w:jc w:val="center"/>
            </w:pPr>
            <w:r w:rsidRPr="004E6ADF">
              <w:t xml:space="preserve">    1.4104</w:t>
            </w:r>
          </w:p>
          <w:p w:rsidR="0049542E" w:rsidRPr="004E6ADF" w:rsidRDefault="0049542E" w:rsidP="0014464F">
            <w:pPr>
              <w:jc w:val="center"/>
            </w:pPr>
            <w:r w:rsidRPr="004E6ADF">
              <w:t xml:space="preserve">    1.4513</w:t>
            </w:r>
          </w:p>
          <w:p w:rsidR="0049542E" w:rsidRPr="004E6ADF" w:rsidRDefault="0049542E" w:rsidP="0014464F">
            <w:pPr>
              <w:jc w:val="center"/>
            </w:pPr>
            <w:r w:rsidRPr="004E6ADF">
              <w:t xml:space="preserve">    1.4928</w:t>
            </w:r>
          </w:p>
          <w:p w:rsidR="0049542E" w:rsidRPr="004E6ADF" w:rsidRDefault="0049542E" w:rsidP="0014464F">
            <w:pPr>
              <w:jc w:val="center"/>
            </w:pPr>
            <w:r w:rsidRPr="004E6ADF">
              <w:t xml:space="preserve">    1.5349</w:t>
            </w:r>
          </w:p>
          <w:p w:rsidR="0049542E" w:rsidRPr="004E6ADF" w:rsidRDefault="0049542E" w:rsidP="0014464F">
            <w:pPr>
              <w:jc w:val="center"/>
            </w:pPr>
            <w:r w:rsidRPr="004E6ADF">
              <w:t xml:space="preserve">    1.5775</w:t>
            </w:r>
          </w:p>
          <w:p w:rsidR="0049542E" w:rsidRPr="004E6ADF" w:rsidRDefault="0049542E" w:rsidP="0014464F">
            <w:pPr>
              <w:jc w:val="center"/>
            </w:pPr>
            <w:r w:rsidRPr="004E6ADF">
              <w:t xml:space="preserve">    1.6207</w:t>
            </w:r>
          </w:p>
          <w:p w:rsidR="0049542E" w:rsidRPr="004E6ADF" w:rsidRDefault="0049542E" w:rsidP="0014464F">
            <w:pPr>
              <w:jc w:val="center"/>
            </w:pPr>
            <w:r w:rsidRPr="004E6ADF">
              <w:t xml:space="preserve">    1.6645</w:t>
            </w:r>
          </w:p>
          <w:p w:rsidR="0049542E" w:rsidRPr="004E6ADF" w:rsidRDefault="0049542E" w:rsidP="0014464F">
            <w:pPr>
              <w:jc w:val="center"/>
            </w:pPr>
            <w:r w:rsidRPr="004E6ADF">
              <w:t xml:space="preserve">    1.7089</w:t>
            </w:r>
          </w:p>
          <w:p w:rsidR="0049542E" w:rsidRPr="004E6ADF" w:rsidRDefault="0049542E" w:rsidP="0014464F">
            <w:pPr>
              <w:jc w:val="center"/>
            </w:pPr>
            <w:r w:rsidRPr="004E6ADF">
              <w:t xml:space="preserve">    1.7539</w:t>
            </w:r>
          </w:p>
          <w:p w:rsidR="0049542E" w:rsidRPr="004E6ADF" w:rsidRDefault="0049542E" w:rsidP="0014464F">
            <w:pPr>
              <w:jc w:val="center"/>
            </w:pPr>
            <w:r w:rsidRPr="004E6ADF">
              <w:t xml:space="preserve">    1.7994</w:t>
            </w:r>
          </w:p>
          <w:p w:rsidR="0049542E" w:rsidRPr="004E6ADF" w:rsidRDefault="0049542E" w:rsidP="0014464F">
            <w:pPr>
              <w:jc w:val="center"/>
            </w:pPr>
            <w:r w:rsidRPr="004E6ADF">
              <w:t xml:space="preserve">    1.8455</w:t>
            </w:r>
          </w:p>
          <w:p w:rsidR="0049542E" w:rsidRPr="004E6ADF" w:rsidRDefault="0049542E" w:rsidP="0014464F">
            <w:pPr>
              <w:jc w:val="center"/>
            </w:pPr>
            <w:r w:rsidRPr="004E6ADF">
              <w:t xml:space="preserve">    1.8923</w:t>
            </w:r>
          </w:p>
          <w:p w:rsidR="0049542E" w:rsidRPr="004E6ADF" w:rsidRDefault="0049542E" w:rsidP="0014464F">
            <w:pPr>
              <w:jc w:val="center"/>
            </w:pPr>
            <w:r w:rsidRPr="004E6ADF">
              <w:t xml:space="preserve">    1.9393</w:t>
            </w:r>
          </w:p>
          <w:p w:rsidR="0049542E" w:rsidRPr="004E6ADF" w:rsidRDefault="0049542E" w:rsidP="0014464F">
            <w:pPr>
              <w:jc w:val="center"/>
            </w:pPr>
            <w:r w:rsidRPr="004E6ADF">
              <w:t xml:space="preserve">    1.9876</w:t>
            </w:r>
          </w:p>
          <w:p w:rsidR="0049542E" w:rsidRPr="004E6ADF" w:rsidRDefault="0049542E" w:rsidP="0014464F">
            <w:pPr>
              <w:jc w:val="center"/>
            </w:pPr>
            <w:r w:rsidRPr="004E6ADF">
              <w:t xml:space="preserve">    2.0355</w:t>
            </w:r>
          </w:p>
          <w:p w:rsidR="0049542E" w:rsidRPr="004E6ADF" w:rsidRDefault="0049542E" w:rsidP="0014464F">
            <w:pPr>
              <w:jc w:val="center"/>
            </w:pPr>
            <w:r w:rsidRPr="004E6ADF">
              <w:t xml:space="preserve">    2.0851</w:t>
            </w:r>
          </w:p>
          <w:p w:rsidR="0049542E" w:rsidRPr="004E6ADF" w:rsidRDefault="0049542E" w:rsidP="0014464F">
            <w:pPr>
              <w:jc w:val="center"/>
            </w:pPr>
            <w:r w:rsidRPr="004E6ADF">
              <w:t xml:space="preserve">    2.1342</w:t>
            </w:r>
          </w:p>
          <w:p w:rsidR="0049542E" w:rsidRPr="004E6ADF" w:rsidRDefault="0049542E" w:rsidP="0014464F">
            <w:pPr>
              <w:jc w:val="center"/>
            </w:pPr>
            <w:r w:rsidRPr="004E6ADF">
              <w:t xml:space="preserve">    2.1847</w:t>
            </w:r>
          </w:p>
          <w:p w:rsidR="0049542E" w:rsidRPr="004E6ADF" w:rsidRDefault="0049542E" w:rsidP="0014464F">
            <w:pPr>
              <w:jc w:val="center"/>
            </w:pPr>
            <w:r w:rsidRPr="004E6ADF">
              <w:t xml:space="preserve">    2.2354</w:t>
            </w:r>
          </w:p>
          <w:p w:rsidR="0049542E" w:rsidRPr="004E6ADF" w:rsidRDefault="0049542E" w:rsidP="0014464F">
            <w:pPr>
              <w:jc w:val="center"/>
            </w:pPr>
            <w:r w:rsidRPr="004E6ADF">
              <w:t xml:space="preserve">    2.2868</w:t>
            </w:r>
          </w:p>
          <w:p w:rsidR="0049542E" w:rsidRPr="004E6ADF" w:rsidRDefault="0049542E" w:rsidP="0014464F">
            <w:pPr>
              <w:jc w:val="center"/>
            </w:pPr>
            <w:r w:rsidRPr="004E6ADF">
              <w:t xml:space="preserve">    2.3387</w:t>
            </w:r>
          </w:p>
          <w:p w:rsidR="0049542E" w:rsidRPr="004E6ADF" w:rsidRDefault="0049542E" w:rsidP="0014464F">
            <w:pPr>
              <w:jc w:val="center"/>
            </w:pPr>
            <w:r w:rsidRPr="004E6ADF">
              <w:t xml:space="preserve">    2.3912</w:t>
            </w:r>
          </w:p>
          <w:p w:rsidR="0049542E" w:rsidRPr="004E6ADF" w:rsidRDefault="0049542E" w:rsidP="0014464F">
            <w:pPr>
              <w:jc w:val="center"/>
            </w:pPr>
            <w:r w:rsidRPr="004E6ADF">
              <w:t xml:space="preserve">    2.4444</w:t>
            </w:r>
          </w:p>
          <w:p w:rsidR="0049542E" w:rsidRPr="004E6ADF" w:rsidRDefault="0049542E" w:rsidP="0014464F">
            <w:pPr>
              <w:jc w:val="center"/>
            </w:pPr>
            <w:r w:rsidRPr="004E6ADF">
              <w:t xml:space="preserve">    2.4981</w:t>
            </w:r>
          </w:p>
          <w:p w:rsidR="0049542E" w:rsidRPr="004E6ADF" w:rsidRDefault="0049542E" w:rsidP="0014464F">
            <w:pPr>
              <w:jc w:val="center"/>
            </w:pPr>
            <w:r w:rsidRPr="004E6ADF">
              <w:t xml:space="preserve">    2.5523</w:t>
            </w:r>
          </w:p>
          <w:p w:rsidR="0049542E" w:rsidRPr="004E6ADF" w:rsidRDefault="0049542E" w:rsidP="0014464F">
            <w:pPr>
              <w:jc w:val="center"/>
            </w:pPr>
            <w:r w:rsidRPr="004E6ADF">
              <w:t xml:space="preserve">    2.6072</w:t>
            </w:r>
          </w:p>
          <w:p w:rsidR="0049542E" w:rsidRPr="004E6ADF" w:rsidRDefault="0049542E" w:rsidP="0014464F">
            <w:pPr>
              <w:jc w:val="center"/>
            </w:pPr>
            <w:r w:rsidRPr="004E6ADF">
              <w:t xml:space="preserve">    2.6627</w:t>
            </w:r>
          </w:p>
          <w:p w:rsidR="0049542E" w:rsidRPr="004E6ADF" w:rsidRDefault="0049542E" w:rsidP="0014464F">
            <w:pPr>
              <w:jc w:val="center"/>
            </w:pPr>
            <w:r w:rsidRPr="004E6ADF">
              <w:lastRenderedPageBreak/>
              <w:t xml:space="preserve">    2.7187</w:t>
            </w:r>
          </w:p>
          <w:p w:rsidR="0049542E" w:rsidRPr="004E6ADF" w:rsidRDefault="0049542E" w:rsidP="0014464F">
            <w:pPr>
              <w:jc w:val="center"/>
            </w:pPr>
            <w:r w:rsidRPr="004E6ADF">
              <w:t xml:space="preserve">    2.7753</w:t>
            </w:r>
          </w:p>
          <w:p w:rsidR="0049542E" w:rsidRPr="004E6ADF" w:rsidRDefault="0049542E" w:rsidP="0014464F">
            <w:pPr>
              <w:jc w:val="center"/>
            </w:pPr>
            <w:r w:rsidRPr="004E6ADF">
              <w:t xml:space="preserve">    2.8325</w:t>
            </w:r>
          </w:p>
          <w:p w:rsidR="0049542E" w:rsidRPr="004E6ADF" w:rsidRDefault="0049542E" w:rsidP="0014464F">
            <w:pPr>
              <w:jc w:val="center"/>
            </w:pPr>
            <w:r w:rsidRPr="004E6ADF">
              <w:t xml:space="preserve">    2.8903</w:t>
            </w:r>
          </w:p>
          <w:p w:rsidR="0049542E" w:rsidRPr="004E6ADF" w:rsidRDefault="0049542E" w:rsidP="0014464F">
            <w:pPr>
              <w:jc w:val="center"/>
            </w:pPr>
            <w:r w:rsidRPr="004E6ADF">
              <w:t xml:space="preserve">    2.9487</w:t>
            </w:r>
          </w:p>
          <w:p w:rsidR="0049542E" w:rsidRPr="004E6ADF" w:rsidRDefault="0049542E" w:rsidP="0014464F">
            <w:pPr>
              <w:jc w:val="center"/>
            </w:pPr>
            <w:r w:rsidRPr="004E6ADF">
              <w:t xml:space="preserve">    3.0077</w:t>
            </w:r>
          </w:p>
          <w:p w:rsidR="0049542E" w:rsidRPr="004E6ADF" w:rsidRDefault="0049542E" w:rsidP="0014464F">
            <w:pPr>
              <w:jc w:val="center"/>
            </w:pPr>
            <w:r w:rsidRPr="004E6ADF">
              <w:t xml:space="preserve">    3.0673</w:t>
            </w:r>
          </w:p>
          <w:p w:rsidR="0049542E" w:rsidRPr="004E6ADF" w:rsidRDefault="0049542E" w:rsidP="0014464F">
            <w:pPr>
              <w:jc w:val="center"/>
            </w:pPr>
            <w:r w:rsidRPr="004E6ADF">
              <w:t xml:space="preserve">    3.1274</w:t>
            </w:r>
          </w:p>
          <w:p w:rsidR="0049542E" w:rsidRPr="004E6ADF" w:rsidRDefault="0049542E" w:rsidP="0014464F">
            <w:pPr>
              <w:jc w:val="center"/>
            </w:pPr>
            <w:r w:rsidRPr="004E6ADF">
              <w:t xml:space="preserve">    3.1881</w:t>
            </w:r>
          </w:p>
          <w:p w:rsidR="0049542E" w:rsidRPr="004E6ADF" w:rsidRDefault="0049542E" w:rsidP="0014464F">
            <w:pPr>
              <w:jc w:val="center"/>
            </w:pPr>
            <w:r w:rsidRPr="004E6ADF">
              <w:t xml:space="preserve">    3.2495</w:t>
            </w:r>
          </w:p>
          <w:p w:rsidR="0049542E" w:rsidRPr="004E6ADF" w:rsidRDefault="0049542E" w:rsidP="0014464F">
            <w:pPr>
              <w:jc w:val="center"/>
            </w:pPr>
            <w:r w:rsidRPr="004E6ADF">
              <w:t xml:space="preserve">    3.3114</w:t>
            </w:r>
          </w:p>
          <w:p w:rsidR="0049542E" w:rsidRPr="004E6ADF" w:rsidRDefault="0049542E" w:rsidP="0014464F">
            <w:pPr>
              <w:jc w:val="center"/>
            </w:pPr>
            <w:r w:rsidRPr="004E6ADF">
              <w:t xml:space="preserve">    3.3739</w:t>
            </w:r>
          </w:p>
          <w:p w:rsidR="0049542E" w:rsidRPr="004E6ADF" w:rsidRDefault="0049542E" w:rsidP="0014464F">
            <w:pPr>
              <w:jc w:val="center"/>
            </w:pPr>
            <w:r w:rsidRPr="004E6ADF">
              <w:t xml:space="preserve">    3.4370</w:t>
            </w:r>
          </w:p>
          <w:p w:rsidR="0049542E" w:rsidRPr="004E6ADF" w:rsidRDefault="0049542E" w:rsidP="0014464F">
            <w:pPr>
              <w:jc w:val="center"/>
            </w:pPr>
            <w:r w:rsidRPr="004E6ADF">
              <w:t xml:space="preserve">    3.5006</w:t>
            </w:r>
          </w:p>
          <w:p w:rsidR="0049542E" w:rsidRPr="004E6ADF" w:rsidRDefault="0049542E" w:rsidP="0014464F">
            <w:pPr>
              <w:jc w:val="center"/>
            </w:pPr>
            <w:r w:rsidRPr="004E6ADF">
              <w:t xml:space="preserve">    3.5649</w:t>
            </w:r>
          </w:p>
          <w:p w:rsidR="0049542E" w:rsidRPr="004E6ADF" w:rsidRDefault="0049542E" w:rsidP="0014464F">
            <w:pPr>
              <w:jc w:val="center"/>
            </w:pPr>
            <w:r w:rsidRPr="004E6ADF">
              <w:t xml:space="preserve">    3.6297</w:t>
            </w:r>
          </w:p>
          <w:p w:rsidR="0049542E" w:rsidRPr="004E6ADF" w:rsidRDefault="0049542E" w:rsidP="0014464F">
            <w:pPr>
              <w:jc w:val="center"/>
            </w:pPr>
            <w:r w:rsidRPr="004E6ADF">
              <w:t xml:space="preserve">    3.6952</w:t>
            </w:r>
          </w:p>
          <w:p w:rsidR="0049542E" w:rsidRPr="004E6ADF" w:rsidRDefault="0049542E" w:rsidP="0014464F">
            <w:pPr>
              <w:jc w:val="center"/>
            </w:pPr>
            <w:r w:rsidRPr="004E6ADF">
              <w:t xml:space="preserve">    3.7612</w:t>
            </w:r>
          </w:p>
          <w:p w:rsidR="0049542E" w:rsidRPr="004E6ADF" w:rsidRDefault="0049542E" w:rsidP="0014464F">
            <w:pPr>
              <w:jc w:val="center"/>
            </w:pPr>
            <w:r w:rsidRPr="004E6ADF">
              <w:t xml:space="preserve">    3.8278</w:t>
            </w:r>
          </w:p>
          <w:p w:rsidR="0049542E" w:rsidRPr="004E6ADF" w:rsidRDefault="0049542E" w:rsidP="0014464F">
            <w:pPr>
              <w:jc w:val="center"/>
            </w:pPr>
            <w:r w:rsidRPr="004E6ADF">
              <w:t xml:space="preserve">    3.8950</w:t>
            </w:r>
          </w:p>
          <w:p w:rsidR="0049542E" w:rsidRPr="004E6ADF" w:rsidRDefault="0049542E" w:rsidP="0014464F">
            <w:pPr>
              <w:jc w:val="center"/>
            </w:pPr>
            <w:r w:rsidRPr="004E6ADF">
              <w:t xml:space="preserve">    3.9627</w:t>
            </w:r>
          </w:p>
          <w:p w:rsidR="0049542E" w:rsidRPr="004E6ADF" w:rsidRDefault="0049542E" w:rsidP="0014464F">
            <w:pPr>
              <w:jc w:val="center"/>
            </w:pPr>
            <w:r w:rsidRPr="004E6ADF">
              <w:t xml:space="preserve">    4.0311</w:t>
            </w:r>
          </w:p>
          <w:p w:rsidR="0049542E" w:rsidRPr="004E6ADF" w:rsidRDefault="0049542E" w:rsidP="0014464F">
            <w:pPr>
              <w:jc w:val="center"/>
            </w:pPr>
            <w:r w:rsidRPr="004E6ADF">
              <w:t xml:space="preserve">    4.1000</w:t>
            </w:r>
          </w:p>
          <w:p w:rsidR="0049542E" w:rsidRPr="004E6ADF" w:rsidRDefault="0049542E" w:rsidP="0014464F">
            <w:pPr>
              <w:jc w:val="center"/>
            </w:pPr>
            <w:r w:rsidRPr="004E6ADF">
              <w:t xml:space="preserve">    4.1696</w:t>
            </w:r>
          </w:p>
          <w:p w:rsidR="0049542E" w:rsidRPr="004E6ADF" w:rsidRDefault="0049542E" w:rsidP="0014464F">
            <w:pPr>
              <w:jc w:val="center"/>
            </w:pPr>
            <w:r w:rsidRPr="004E6ADF">
              <w:t xml:space="preserve">    4.2397</w:t>
            </w:r>
          </w:p>
          <w:p w:rsidR="0049542E" w:rsidRPr="004E6ADF" w:rsidRDefault="0049542E" w:rsidP="0014464F">
            <w:pPr>
              <w:jc w:val="center"/>
            </w:pPr>
            <w:r w:rsidRPr="004E6ADF">
              <w:t xml:space="preserve">    4.3105</w:t>
            </w:r>
          </w:p>
          <w:p w:rsidR="0049542E" w:rsidRPr="004E6ADF" w:rsidRDefault="0049542E" w:rsidP="0014464F">
            <w:pPr>
              <w:jc w:val="center"/>
            </w:pPr>
            <w:r w:rsidRPr="004E6ADF">
              <w:t xml:space="preserve">    4.3817</w:t>
            </w:r>
          </w:p>
          <w:p w:rsidR="0049542E" w:rsidRPr="004E6ADF" w:rsidRDefault="0049542E" w:rsidP="0014464F">
            <w:pPr>
              <w:jc w:val="center"/>
            </w:pPr>
            <w:r w:rsidRPr="004E6ADF">
              <w:t xml:space="preserve">    4.4536</w:t>
            </w:r>
          </w:p>
          <w:p w:rsidR="0049542E" w:rsidRPr="004E6ADF" w:rsidRDefault="0049542E" w:rsidP="0014464F">
            <w:pPr>
              <w:jc w:val="center"/>
            </w:pPr>
            <w:r w:rsidRPr="004E6ADF">
              <w:t xml:space="preserve">    4.5261</w:t>
            </w:r>
          </w:p>
          <w:p w:rsidR="0049542E" w:rsidRPr="004E6ADF" w:rsidRDefault="0049542E" w:rsidP="0014464F">
            <w:pPr>
              <w:jc w:val="center"/>
            </w:pPr>
            <w:r w:rsidRPr="004E6ADF">
              <w:t xml:space="preserve">    4.5991</w:t>
            </w:r>
          </w:p>
          <w:p w:rsidR="0049542E" w:rsidRPr="004E6ADF" w:rsidRDefault="0049542E" w:rsidP="0014464F">
            <w:pPr>
              <w:jc w:val="center"/>
            </w:pPr>
            <w:r w:rsidRPr="004E6ADF">
              <w:t xml:space="preserve">    4.6728</w:t>
            </w:r>
          </w:p>
          <w:p w:rsidR="0049542E" w:rsidRPr="004E6ADF" w:rsidRDefault="0049542E" w:rsidP="0014464F">
            <w:pPr>
              <w:jc w:val="center"/>
            </w:pPr>
            <w:r w:rsidRPr="004E6ADF">
              <w:t xml:space="preserve">    4.7470</w:t>
            </w:r>
          </w:p>
          <w:p w:rsidR="0049542E" w:rsidRPr="004E6ADF" w:rsidRDefault="0049542E" w:rsidP="0014464F">
            <w:pPr>
              <w:jc w:val="center"/>
            </w:pPr>
            <w:r w:rsidRPr="004E6ADF">
              <w:t xml:space="preserve">    4.8218</w:t>
            </w:r>
          </w:p>
          <w:p w:rsidR="0049542E" w:rsidRPr="004E6ADF" w:rsidRDefault="0049542E" w:rsidP="0014464F">
            <w:pPr>
              <w:jc w:val="center"/>
            </w:pPr>
            <w:r w:rsidRPr="004E6ADF">
              <w:t xml:space="preserve">    4.8972</w:t>
            </w:r>
          </w:p>
          <w:p w:rsidR="0049542E" w:rsidRPr="004E6ADF" w:rsidRDefault="0049542E" w:rsidP="0014464F">
            <w:pPr>
              <w:jc w:val="center"/>
            </w:pPr>
            <w:r w:rsidRPr="004E6ADF">
              <w:t xml:space="preserve">    4.9732</w:t>
            </w:r>
          </w:p>
          <w:p w:rsidR="0049542E" w:rsidRPr="004E6ADF" w:rsidRDefault="0049542E" w:rsidP="0014464F">
            <w:pPr>
              <w:jc w:val="center"/>
            </w:pPr>
            <w:r w:rsidRPr="004E6ADF">
              <w:t xml:space="preserve">    5.0498</w:t>
            </w:r>
          </w:p>
          <w:p w:rsidR="0049542E" w:rsidRPr="004E6ADF" w:rsidRDefault="0049542E" w:rsidP="0014464F">
            <w:pPr>
              <w:jc w:val="center"/>
            </w:pPr>
            <w:r w:rsidRPr="004E6ADF">
              <w:t xml:space="preserve">    5.1270</w:t>
            </w:r>
          </w:p>
          <w:p w:rsidR="0049542E" w:rsidRPr="004E6ADF" w:rsidRDefault="0049542E" w:rsidP="0014464F">
            <w:pPr>
              <w:jc w:val="center"/>
            </w:pPr>
            <w:r w:rsidRPr="004E6ADF">
              <w:t xml:space="preserve">    5.2047</w:t>
            </w:r>
          </w:p>
          <w:p w:rsidR="0049542E" w:rsidRPr="004E6ADF" w:rsidRDefault="0049542E" w:rsidP="0014464F">
            <w:pPr>
              <w:jc w:val="center"/>
            </w:pPr>
            <w:r w:rsidRPr="004E6ADF">
              <w:t xml:space="preserve">    5.2830</w:t>
            </w:r>
          </w:p>
          <w:p w:rsidR="0049542E" w:rsidRPr="004E6ADF" w:rsidRDefault="0049542E" w:rsidP="0014464F">
            <w:pPr>
              <w:jc w:val="center"/>
            </w:pPr>
            <w:r w:rsidRPr="004E6ADF">
              <w:t xml:space="preserve">    5.3620</w:t>
            </w:r>
          </w:p>
          <w:p w:rsidR="0049542E" w:rsidRPr="004E6ADF" w:rsidRDefault="0049542E" w:rsidP="0014464F">
            <w:pPr>
              <w:jc w:val="center"/>
            </w:pPr>
            <w:r w:rsidRPr="004E6ADF">
              <w:t xml:space="preserve">    5.4415</w:t>
            </w:r>
          </w:p>
          <w:p w:rsidR="0049542E" w:rsidRPr="004E6ADF" w:rsidRDefault="0049542E" w:rsidP="0014464F">
            <w:pPr>
              <w:jc w:val="center"/>
            </w:pPr>
            <w:r w:rsidRPr="004E6ADF">
              <w:t xml:space="preserve">    5.5215</w:t>
            </w:r>
          </w:p>
          <w:p w:rsidR="0049542E" w:rsidRPr="004E6ADF" w:rsidRDefault="0049542E" w:rsidP="0014464F">
            <w:pPr>
              <w:jc w:val="center"/>
            </w:pPr>
            <w:r w:rsidRPr="004E6ADF">
              <w:t xml:space="preserve">    5.6022</w:t>
            </w:r>
          </w:p>
          <w:p w:rsidR="0049542E" w:rsidRPr="004E6ADF" w:rsidRDefault="0049542E" w:rsidP="0014464F">
            <w:pPr>
              <w:jc w:val="center"/>
            </w:pPr>
            <w:r w:rsidRPr="004E6ADF">
              <w:t xml:space="preserve">    5.6835</w:t>
            </w:r>
          </w:p>
          <w:p w:rsidR="0049542E" w:rsidRPr="004E6ADF" w:rsidRDefault="0049542E" w:rsidP="0014464F">
            <w:pPr>
              <w:jc w:val="center"/>
            </w:pPr>
            <w:r w:rsidRPr="004E6ADF">
              <w:t xml:space="preserve">    5.7653</w:t>
            </w:r>
          </w:p>
          <w:p w:rsidR="0049542E" w:rsidRPr="004E6ADF" w:rsidRDefault="0049542E" w:rsidP="0014464F">
            <w:pPr>
              <w:jc w:val="center"/>
            </w:pPr>
            <w:r w:rsidRPr="004E6ADF">
              <w:t xml:space="preserve">    5.8474</w:t>
            </w:r>
          </w:p>
          <w:p w:rsidR="0049542E" w:rsidRPr="004E6ADF" w:rsidRDefault="0049542E" w:rsidP="0014464F">
            <w:pPr>
              <w:jc w:val="center"/>
            </w:pPr>
            <w:r w:rsidRPr="004E6ADF">
              <w:lastRenderedPageBreak/>
              <w:t xml:space="preserve">    5.9296</w:t>
            </w:r>
          </w:p>
          <w:p w:rsidR="0049542E" w:rsidRPr="004E6ADF" w:rsidRDefault="0049542E" w:rsidP="0014464F">
            <w:pPr>
              <w:jc w:val="center"/>
            </w:pPr>
            <w:r w:rsidRPr="004E6ADF">
              <w:t xml:space="preserve">    6.0120</w:t>
            </w:r>
          </w:p>
          <w:p w:rsidR="0049542E" w:rsidRPr="004E6ADF" w:rsidRDefault="0049542E" w:rsidP="0014464F">
            <w:pPr>
              <w:jc w:val="center"/>
            </w:pPr>
            <w:r w:rsidRPr="004E6ADF">
              <w:t xml:space="preserve">    6.0946</w:t>
            </w:r>
          </w:p>
          <w:p w:rsidR="0049542E" w:rsidRPr="004E6ADF" w:rsidRDefault="0049542E" w:rsidP="0014464F">
            <w:pPr>
              <w:jc w:val="center"/>
            </w:pPr>
            <w:r w:rsidRPr="004E6ADF">
              <w:t xml:space="preserve">    6.1774</w:t>
            </w:r>
          </w:p>
          <w:p w:rsidR="0049542E" w:rsidRPr="004E6ADF" w:rsidRDefault="0049542E" w:rsidP="0014464F">
            <w:pPr>
              <w:jc w:val="center"/>
            </w:pPr>
            <w:r w:rsidRPr="004E6ADF">
              <w:t xml:space="preserve">    6.2604</w:t>
            </w:r>
          </w:p>
          <w:p w:rsidR="0049542E" w:rsidRPr="004E6ADF" w:rsidRDefault="0049542E" w:rsidP="0014464F">
            <w:pPr>
              <w:jc w:val="center"/>
            </w:pPr>
            <w:r w:rsidRPr="004E6ADF">
              <w:t xml:space="preserve">    6.3435</w:t>
            </w:r>
          </w:p>
          <w:p w:rsidR="0049542E" w:rsidRPr="004E6ADF" w:rsidRDefault="0049542E" w:rsidP="0014464F">
            <w:pPr>
              <w:jc w:val="center"/>
            </w:pPr>
            <w:r w:rsidRPr="004E6ADF">
              <w:t xml:space="preserve">    6.4269</w:t>
            </w:r>
          </w:p>
          <w:p w:rsidR="0049542E" w:rsidRPr="004E6ADF" w:rsidRDefault="0049542E" w:rsidP="0014464F">
            <w:pPr>
              <w:jc w:val="center"/>
            </w:pPr>
            <w:r w:rsidRPr="004E6ADF">
              <w:t xml:space="preserve">    6.5104</w:t>
            </w:r>
          </w:p>
          <w:p w:rsidR="0049542E" w:rsidRPr="004E6ADF" w:rsidRDefault="0049542E" w:rsidP="0014464F">
            <w:pPr>
              <w:jc w:val="center"/>
            </w:pPr>
            <w:r w:rsidRPr="004E6ADF">
              <w:t xml:space="preserve">    6.5941</w:t>
            </w:r>
          </w:p>
          <w:p w:rsidR="0049542E" w:rsidRPr="004E6ADF" w:rsidRDefault="0049542E" w:rsidP="0014464F">
            <w:pPr>
              <w:jc w:val="center"/>
            </w:pPr>
            <w:r w:rsidRPr="004E6ADF">
              <w:t xml:space="preserve">    6.6780</w:t>
            </w:r>
          </w:p>
          <w:p w:rsidR="0049542E" w:rsidRPr="004E6ADF" w:rsidRDefault="0049542E" w:rsidP="0014464F">
            <w:pPr>
              <w:jc w:val="center"/>
            </w:pPr>
            <w:r w:rsidRPr="004E6ADF">
              <w:t xml:space="preserve">    6.7620</w:t>
            </w:r>
          </w:p>
          <w:p w:rsidR="0049542E" w:rsidRPr="004E6ADF" w:rsidRDefault="0049542E" w:rsidP="0014464F">
            <w:pPr>
              <w:jc w:val="center"/>
            </w:pPr>
            <w:r w:rsidRPr="004E6ADF">
              <w:t xml:space="preserve">    6.8463</w:t>
            </w:r>
          </w:p>
          <w:p w:rsidR="0049542E" w:rsidRPr="004E6ADF" w:rsidRDefault="0049542E" w:rsidP="0014464F">
            <w:pPr>
              <w:jc w:val="center"/>
            </w:pPr>
            <w:r w:rsidRPr="004E6ADF">
              <w:t xml:space="preserve">    6.9307</w:t>
            </w:r>
          </w:p>
          <w:p w:rsidR="0049542E" w:rsidRPr="004E6ADF" w:rsidRDefault="0049542E" w:rsidP="0014464F">
            <w:pPr>
              <w:jc w:val="center"/>
            </w:pPr>
            <w:r w:rsidRPr="004E6ADF">
              <w:t xml:space="preserve">    7.0153</w:t>
            </w:r>
          </w:p>
          <w:p w:rsidR="0049542E" w:rsidRPr="004E6ADF" w:rsidRDefault="0049542E" w:rsidP="0014464F">
            <w:pPr>
              <w:jc w:val="center"/>
            </w:pPr>
            <w:r w:rsidRPr="004E6ADF">
              <w:t xml:space="preserve">    7.1001</w:t>
            </w:r>
          </w:p>
          <w:p w:rsidR="0049542E" w:rsidRPr="004E6ADF" w:rsidRDefault="0049542E" w:rsidP="0014464F">
            <w:pPr>
              <w:jc w:val="center"/>
            </w:pPr>
            <w:r w:rsidRPr="004E6ADF">
              <w:t xml:space="preserve">    7.1850</w:t>
            </w:r>
          </w:p>
          <w:p w:rsidR="0049542E" w:rsidRPr="004E6ADF" w:rsidRDefault="0049542E" w:rsidP="0014464F">
            <w:pPr>
              <w:jc w:val="center"/>
            </w:pPr>
            <w:r w:rsidRPr="004E6ADF">
              <w:t xml:space="preserve">    7.2701</w:t>
            </w:r>
          </w:p>
          <w:p w:rsidR="0049542E" w:rsidRPr="004E6ADF" w:rsidRDefault="0049542E" w:rsidP="0014464F">
            <w:pPr>
              <w:jc w:val="center"/>
            </w:pPr>
            <w:r w:rsidRPr="004E6ADF">
              <w:t xml:space="preserve">    7.3554</w:t>
            </w:r>
          </w:p>
          <w:p w:rsidR="0049542E" w:rsidRPr="004E6ADF" w:rsidRDefault="0049542E" w:rsidP="0014464F">
            <w:pPr>
              <w:jc w:val="center"/>
            </w:pPr>
            <w:r w:rsidRPr="004E6ADF">
              <w:t xml:space="preserve">    7.4409</w:t>
            </w:r>
          </w:p>
          <w:p w:rsidR="0049542E" w:rsidRPr="004E6ADF" w:rsidRDefault="0049542E" w:rsidP="0014464F">
            <w:pPr>
              <w:jc w:val="center"/>
            </w:pPr>
            <w:r w:rsidRPr="004E6ADF">
              <w:t xml:space="preserve">    7.5266</w:t>
            </w:r>
          </w:p>
          <w:p w:rsidR="0049542E" w:rsidRPr="004E6ADF" w:rsidRDefault="0049542E" w:rsidP="0014464F">
            <w:pPr>
              <w:jc w:val="center"/>
            </w:pPr>
            <w:r w:rsidRPr="004E6ADF">
              <w:t xml:space="preserve">    7.6124</w:t>
            </w:r>
          </w:p>
          <w:p w:rsidR="0049542E" w:rsidRPr="004E6ADF" w:rsidRDefault="0049542E" w:rsidP="0014464F">
            <w:pPr>
              <w:jc w:val="center"/>
            </w:pPr>
            <w:r w:rsidRPr="004E6ADF">
              <w:t xml:space="preserve">    7.6985</w:t>
            </w:r>
          </w:p>
          <w:p w:rsidR="0049542E" w:rsidRPr="004E6ADF" w:rsidRDefault="0049542E" w:rsidP="0014464F">
            <w:pPr>
              <w:jc w:val="center"/>
            </w:pPr>
            <w:r w:rsidRPr="004E6ADF">
              <w:t xml:space="preserve">    7.7847</w:t>
            </w:r>
          </w:p>
          <w:p w:rsidR="0049542E" w:rsidRPr="004E6ADF" w:rsidRDefault="0049542E" w:rsidP="0014464F">
            <w:pPr>
              <w:jc w:val="center"/>
            </w:pPr>
            <w:r w:rsidRPr="004E6ADF">
              <w:t xml:space="preserve">    7.8710</w:t>
            </w:r>
          </w:p>
          <w:p w:rsidR="0049542E" w:rsidRPr="004E6ADF" w:rsidRDefault="0049542E" w:rsidP="0014464F">
            <w:pPr>
              <w:jc w:val="center"/>
            </w:pPr>
            <w:r w:rsidRPr="004E6ADF">
              <w:t xml:space="preserve">    7.9576</w:t>
            </w:r>
          </w:p>
          <w:p w:rsidR="0049542E" w:rsidRPr="004E6ADF" w:rsidRDefault="0049542E" w:rsidP="0014464F">
            <w:pPr>
              <w:jc w:val="center"/>
            </w:pPr>
            <w:r w:rsidRPr="004E6ADF">
              <w:t xml:space="preserve">    8.0443</w:t>
            </w:r>
          </w:p>
          <w:p w:rsidR="0049542E" w:rsidRPr="004E6ADF" w:rsidRDefault="0049542E" w:rsidP="0014464F">
            <w:pPr>
              <w:jc w:val="center"/>
            </w:pPr>
            <w:r w:rsidRPr="004E6ADF">
              <w:t xml:space="preserve">    8.1312</w:t>
            </w:r>
          </w:p>
          <w:p w:rsidR="0049542E" w:rsidRPr="004E6ADF" w:rsidRDefault="0049542E" w:rsidP="0014464F">
            <w:pPr>
              <w:jc w:val="center"/>
            </w:pPr>
            <w:r w:rsidRPr="004E6ADF">
              <w:t xml:space="preserve">    8.2182</w:t>
            </w:r>
          </w:p>
          <w:p w:rsidR="0049542E" w:rsidRPr="004E6ADF" w:rsidRDefault="0049542E" w:rsidP="0014464F">
            <w:pPr>
              <w:jc w:val="center"/>
            </w:pPr>
            <w:r w:rsidRPr="004E6ADF">
              <w:t xml:space="preserve">    8.3055</w:t>
            </w:r>
          </w:p>
          <w:p w:rsidR="0049542E" w:rsidRPr="004E6ADF" w:rsidRDefault="0049542E" w:rsidP="0014464F">
            <w:pPr>
              <w:jc w:val="center"/>
            </w:pPr>
            <w:r w:rsidRPr="004E6ADF">
              <w:t xml:space="preserve">    8.3929</w:t>
            </w:r>
          </w:p>
          <w:p w:rsidR="0049542E" w:rsidRPr="004E6ADF" w:rsidRDefault="0049542E" w:rsidP="0014464F">
            <w:pPr>
              <w:jc w:val="center"/>
            </w:pPr>
            <w:r w:rsidRPr="004E6ADF">
              <w:t xml:space="preserve">    8.4805</w:t>
            </w:r>
          </w:p>
          <w:p w:rsidR="0049542E" w:rsidRPr="004E6ADF" w:rsidRDefault="0049542E" w:rsidP="0014464F">
            <w:pPr>
              <w:jc w:val="center"/>
            </w:pPr>
            <w:r w:rsidRPr="004E6ADF">
              <w:t xml:space="preserve">    8.5682</w:t>
            </w:r>
          </w:p>
          <w:p w:rsidR="0049542E" w:rsidRPr="004E6ADF" w:rsidRDefault="0049542E" w:rsidP="0014464F">
            <w:pPr>
              <w:jc w:val="center"/>
            </w:pPr>
            <w:r w:rsidRPr="004E6ADF">
              <w:t xml:space="preserve">    8.6562</w:t>
            </w:r>
          </w:p>
          <w:p w:rsidR="0049542E" w:rsidRPr="004E6ADF" w:rsidRDefault="0049542E" w:rsidP="0014464F">
            <w:pPr>
              <w:jc w:val="center"/>
            </w:pPr>
            <w:r w:rsidRPr="004E6ADF">
              <w:t xml:space="preserve">    8.7443</w:t>
            </w:r>
          </w:p>
          <w:p w:rsidR="0049542E" w:rsidRPr="004E6ADF" w:rsidRDefault="0049542E" w:rsidP="0014464F">
            <w:pPr>
              <w:jc w:val="center"/>
            </w:pPr>
            <w:r w:rsidRPr="004E6ADF">
              <w:t xml:space="preserve">    8.8326</w:t>
            </w:r>
          </w:p>
          <w:p w:rsidR="0049542E" w:rsidRPr="004E6ADF" w:rsidRDefault="0049542E" w:rsidP="0014464F">
            <w:pPr>
              <w:jc w:val="center"/>
            </w:pPr>
            <w:r w:rsidRPr="004E6ADF">
              <w:t xml:space="preserve">    8.9210</w:t>
            </w:r>
          </w:p>
          <w:p w:rsidR="0049542E" w:rsidRPr="004E6ADF" w:rsidRDefault="0049542E" w:rsidP="0014464F">
            <w:pPr>
              <w:jc w:val="center"/>
            </w:pPr>
            <w:r w:rsidRPr="004E6ADF">
              <w:t xml:space="preserve">    9.0096</w:t>
            </w:r>
          </w:p>
          <w:p w:rsidR="0049542E" w:rsidRPr="004E6ADF" w:rsidRDefault="0049542E" w:rsidP="0014464F">
            <w:pPr>
              <w:jc w:val="center"/>
            </w:pPr>
            <w:r w:rsidRPr="004E6ADF">
              <w:t xml:space="preserve">    9.0984</w:t>
            </w:r>
          </w:p>
          <w:p w:rsidR="0049542E" w:rsidRPr="004E6ADF" w:rsidRDefault="0049542E" w:rsidP="0014464F">
            <w:pPr>
              <w:jc w:val="center"/>
            </w:pPr>
            <w:r w:rsidRPr="004E6ADF">
              <w:t xml:space="preserve">    9.1874</w:t>
            </w:r>
          </w:p>
          <w:p w:rsidR="0049542E" w:rsidRPr="004E6ADF" w:rsidRDefault="0049542E" w:rsidP="0014464F">
            <w:pPr>
              <w:jc w:val="center"/>
            </w:pPr>
            <w:r w:rsidRPr="004E6ADF">
              <w:t xml:space="preserve">    9.2765</w:t>
            </w:r>
          </w:p>
          <w:p w:rsidR="0049542E" w:rsidRPr="004E6ADF" w:rsidRDefault="0049542E" w:rsidP="0014464F">
            <w:pPr>
              <w:jc w:val="center"/>
            </w:pPr>
            <w:r w:rsidRPr="004E6ADF">
              <w:t xml:space="preserve">    9.3658</w:t>
            </w:r>
          </w:p>
          <w:p w:rsidR="0049542E" w:rsidRPr="004E6ADF" w:rsidRDefault="0049542E" w:rsidP="0014464F">
            <w:pPr>
              <w:jc w:val="center"/>
            </w:pPr>
            <w:r w:rsidRPr="004E6ADF">
              <w:t xml:space="preserve">    9.4553</w:t>
            </w:r>
          </w:p>
          <w:p w:rsidR="0049542E" w:rsidRPr="004E6ADF" w:rsidRDefault="0049542E" w:rsidP="0014464F">
            <w:pPr>
              <w:jc w:val="center"/>
            </w:pPr>
            <w:r w:rsidRPr="004E6ADF">
              <w:t xml:space="preserve">    9.5449</w:t>
            </w:r>
          </w:p>
          <w:p w:rsidR="0049542E" w:rsidRPr="004E6ADF" w:rsidRDefault="0049542E" w:rsidP="0014464F">
            <w:pPr>
              <w:jc w:val="center"/>
            </w:pPr>
            <w:r w:rsidRPr="004E6ADF">
              <w:t xml:space="preserve">    9.6347</w:t>
            </w:r>
          </w:p>
          <w:p w:rsidR="0049542E" w:rsidRPr="004E6ADF" w:rsidRDefault="0049542E" w:rsidP="0014464F">
            <w:pPr>
              <w:jc w:val="center"/>
            </w:pPr>
            <w:r w:rsidRPr="004E6ADF">
              <w:t xml:space="preserve">    9.7247</w:t>
            </w:r>
          </w:p>
          <w:p w:rsidR="0049542E" w:rsidRPr="004E6ADF" w:rsidRDefault="0049542E" w:rsidP="0014464F">
            <w:pPr>
              <w:jc w:val="center"/>
            </w:pPr>
            <w:r w:rsidRPr="004E6ADF">
              <w:t xml:space="preserve">    9.8149</w:t>
            </w:r>
          </w:p>
          <w:p w:rsidR="0049542E" w:rsidRPr="004E6ADF" w:rsidRDefault="0049542E" w:rsidP="0014464F">
            <w:pPr>
              <w:jc w:val="center"/>
            </w:pPr>
            <w:r w:rsidRPr="004E6ADF">
              <w:lastRenderedPageBreak/>
              <w:t xml:space="preserve">    9.9052</w:t>
            </w:r>
          </w:p>
          <w:p w:rsidR="0049542E" w:rsidRPr="004E6ADF" w:rsidRDefault="0049542E" w:rsidP="0014464F">
            <w:pPr>
              <w:jc w:val="center"/>
            </w:pPr>
            <w:r w:rsidRPr="004E6ADF">
              <w:t xml:space="preserve">    9.9956</w:t>
            </w:r>
          </w:p>
          <w:p w:rsidR="0049542E" w:rsidRPr="004E6ADF" w:rsidRDefault="0049542E" w:rsidP="0014464F">
            <w:pPr>
              <w:jc w:val="center"/>
            </w:pPr>
            <w:r w:rsidRPr="004E6ADF">
              <w:t xml:space="preserve">   10.0863</w:t>
            </w:r>
          </w:p>
          <w:p w:rsidR="0049542E" w:rsidRPr="004E6ADF" w:rsidRDefault="0049542E" w:rsidP="0014464F">
            <w:pPr>
              <w:jc w:val="center"/>
            </w:pPr>
            <w:r w:rsidRPr="004E6ADF">
              <w:t xml:space="preserve">   10.1771</w:t>
            </w:r>
          </w:p>
          <w:p w:rsidR="0049542E" w:rsidRPr="004E6ADF" w:rsidRDefault="0049542E" w:rsidP="0014464F">
            <w:pPr>
              <w:jc w:val="center"/>
            </w:pPr>
            <w:r w:rsidRPr="004E6ADF">
              <w:t xml:space="preserve">   10.2681</w:t>
            </w:r>
          </w:p>
          <w:p w:rsidR="0049542E" w:rsidRPr="004E6ADF" w:rsidRDefault="0049542E" w:rsidP="0014464F">
            <w:pPr>
              <w:jc w:val="center"/>
            </w:pPr>
            <w:r w:rsidRPr="004E6ADF">
              <w:t xml:space="preserve">   10.3592</w:t>
            </w:r>
          </w:p>
          <w:p w:rsidR="0049542E" w:rsidRPr="004E6ADF" w:rsidRDefault="0049542E" w:rsidP="0014464F">
            <w:pPr>
              <w:jc w:val="center"/>
            </w:pPr>
            <w:r w:rsidRPr="004E6ADF">
              <w:t xml:space="preserve">   10.4505</w:t>
            </w:r>
          </w:p>
          <w:p w:rsidR="0049542E" w:rsidRPr="004E6ADF" w:rsidRDefault="0049542E" w:rsidP="0014464F">
            <w:pPr>
              <w:jc w:val="center"/>
            </w:pPr>
            <w:r w:rsidRPr="004E6ADF">
              <w:t xml:space="preserve">   10.5420</w:t>
            </w:r>
          </w:p>
          <w:p w:rsidR="0049542E" w:rsidRPr="004E6ADF" w:rsidRDefault="0049542E" w:rsidP="0014464F">
            <w:pPr>
              <w:jc w:val="center"/>
            </w:pPr>
            <w:r w:rsidRPr="004E6ADF">
              <w:t xml:space="preserve">   10.6337</w:t>
            </w:r>
          </w:p>
          <w:p w:rsidR="0049542E" w:rsidRPr="004E6ADF" w:rsidRDefault="0049542E" w:rsidP="0014464F">
            <w:pPr>
              <w:jc w:val="center"/>
            </w:pPr>
            <w:r w:rsidRPr="004E6ADF">
              <w:t xml:space="preserve">   10.7255</w:t>
            </w:r>
          </w:p>
          <w:p w:rsidR="0049542E" w:rsidRPr="004E6ADF" w:rsidRDefault="0049542E" w:rsidP="0014464F">
            <w:pPr>
              <w:jc w:val="center"/>
            </w:pPr>
            <w:r w:rsidRPr="004E6ADF">
              <w:t xml:space="preserve">   10.8175</w:t>
            </w:r>
          </w:p>
          <w:p w:rsidR="0049542E" w:rsidRPr="004E6ADF" w:rsidRDefault="0049542E" w:rsidP="0014464F">
            <w:pPr>
              <w:jc w:val="center"/>
            </w:pPr>
            <w:r w:rsidRPr="004E6ADF">
              <w:t xml:space="preserve">   10.9096</w:t>
            </w:r>
          </w:p>
          <w:p w:rsidR="0049542E" w:rsidRPr="004E6ADF" w:rsidRDefault="0049542E" w:rsidP="0014464F">
            <w:pPr>
              <w:jc w:val="center"/>
            </w:pPr>
            <w:r w:rsidRPr="004E6ADF">
              <w:t xml:space="preserve">   11.0019</w:t>
            </w:r>
          </w:p>
          <w:p w:rsidR="0049542E" w:rsidRPr="004E6ADF" w:rsidRDefault="0049542E" w:rsidP="0014464F">
            <w:pPr>
              <w:jc w:val="center"/>
            </w:pPr>
            <w:r w:rsidRPr="004E6ADF">
              <w:t xml:space="preserve">   11.0944</w:t>
            </w:r>
          </w:p>
          <w:p w:rsidR="0049542E" w:rsidRPr="004E6ADF" w:rsidRDefault="0049542E" w:rsidP="0014464F">
            <w:pPr>
              <w:jc w:val="center"/>
            </w:pPr>
            <w:r w:rsidRPr="004E6ADF">
              <w:t xml:space="preserve">   11.1870</w:t>
            </w:r>
          </w:p>
          <w:p w:rsidR="0049542E" w:rsidRPr="004E6ADF" w:rsidRDefault="0049542E" w:rsidP="0014464F">
            <w:pPr>
              <w:jc w:val="center"/>
            </w:pPr>
            <w:r w:rsidRPr="004E6ADF">
              <w:t xml:space="preserve">   11.2798</w:t>
            </w:r>
          </w:p>
          <w:p w:rsidR="0049542E" w:rsidRPr="004E6ADF" w:rsidRDefault="0049542E" w:rsidP="0014464F">
            <w:pPr>
              <w:jc w:val="center"/>
            </w:pPr>
            <w:r w:rsidRPr="004E6ADF">
              <w:t xml:space="preserve">   11.3727</w:t>
            </w:r>
          </w:p>
          <w:p w:rsidR="0049542E" w:rsidRPr="004E6ADF" w:rsidRDefault="0049542E" w:rsidP="0014464F">
            <w:pPr>
              <w:jc w:val="center"/>
            </w:pPr>
            <w:r w:rsidRPr="004E6ADF">
              <w:t xml:space="preserve">   11.4659</w:t>
            </w:r>
          </w:p>
          <w:p w:rsidR="0049542E" w:rsidRPr="004E6ADF" w:rsidRDefault="0049542E" w:rsidP="0014464F">
            <w:pPr>
              <w:jc w:val="center"/>
            </w:pPr>
            <w:r w:rsidRPr="004E6ADF">
              <w:t xml:space="preserve">   11.5591</w:t>
            </w:r>
          </w:p>
          <w:p w:rsidR="0049542E" w:rsidRPr="004E6ADF" w:rsidRDefault="0049542E" w:rsidP="0014464F">
            <w:pPr>
              <w:jc w:val="center"/>
            </w:pPr>
            <w:r w:rsidRPr="004E6ADF">
              <w:t xml:space="preserve">   11.6526</w:t>
            </w:r>
          </w:p>
          <w:p w:rsidR="0049542E" w:rsidRPr="004E6ADF" w:rsidRDefault="0049542E" w:rsidP="0014464F">
            <w:pPr>
              <w:jc w:val="center"/>
            </w:pPr>
            <w:r w:rsidRPr="004E6ADF">
              <w:t xml:space="preserve">   11.7462</w:t>
            </w:r>
          </w:p>
          <w:p w:rsidR="0049542E" w:rsidRPr="004E6ADF" w:rsidRDefault="0049542E" w:rsidP="0014464F">
            <w:pPr>
              <w:jc w:val="center"/>
            </w:pPr>
            <w:r w:rsidRPr="004E6ADF">
              <w:t xml:space="preserve">   11.8400</w:t>
            </w:r>
          </w:p>
          <w:p w:rsidR="0049542E" w:rsidRPr="004E6ADF" w:rsidRDefault="0049542E" w:rsidP="0014464F">
            <w:pPr>
              <w:jc w:val="center"/>
            </w:pPr>
            <w:r w:rsidRPr="004E6ADF">
              <w:t xml:space="preserve">   11.9339</w:t>
            </w:r>
          </w:p>
          <w:p w:rsidR="0049542E" w:rsidRPr="004E6ADF" w:rsidRDefault="0049542E" w:rsidP="0014464F">
            <w:pPr>
              <w:jc w:val="center"/>
            </w:pPr>
            <w:r w:rsidRPr="004E6ADF">
              <w:t xml:space="preserve">   12.0280</w:t>
            </w:r>
          </w:p>
          <w:p w:rsidR="0049542E" w:rsidRPr="004E6ADF" w:rsidRDefault="0049542E" w:rsidP="0014464F">
            <w:pPr>
              <w:jc w:val="center"/>
            </w:pPr>
            <w:r w:rsidRPr="004E6ADF">
              <w:t xml:space="preserve">   12.1222</w:t>
            </w:r>
          </w:p>
          <w:p w:rsidR="0049542E" w:rsidRPr="004E6ADF" w:rsidRDefault="0049542E" w:rsidP="0014464F">
            <w:pPr>
              <w:jc w:val="center"/>
            </w:pPr>
            <w:r w:rsidRPr="004E6ADF">
              <w:t xml:space="preserve">   12.2166</w:t>
            </w:r>
          </w:p>
          <w:p w:rsidR="0049542E" w:rsidRPr="004E6ADF" w:rsidRDefault="0049542E" w:rsidP="0014464F">
            <w:pPr>
              <w:jc w:val="center"/>
            </w:pPr>
            <w:r w:rsidRPr="004E6ADF">
              <w:t xml:space="preserve">   12.3112</w:t>
            </w:r>
          </w:p>
          <w:p w:rsidR="0049542E" w:rsidRPr="004E6ADF" w:rsidRDefault="0049542E" w:rsidP="0014464F">
            <w:pPr>
              <w:jc w:val="center"/>
            </w:pPr>
            <w:r w:rsidRPr="004E6ADF">
              <w:t xml:space="preserve">   12.4059</w:t>
            </w:r>
          </w:p>
          <w:p w:rsidR="0049542E" w:rsidRPr="004E6ADF" w:rsidRDefault="0049542E" w:rsidP="0014464F">
            <w:pPr>
              <w:jc w:val="center"/>
            </w:pPr>
            <w:r w:rsidRPr="004E6ADF">
              <w:t xml:space="preserve">   12.5008</w:t>
            </w:r>
          </w:p>
          <w:p w:rsidR="0049542E" w:rsidRPr="004E6ADF" w:rsidRDefault="0049542E" w:rsidP="0014464F">
            <w:pPr>
              <w:jc w:val="center"/>
            </w:pPr>
            <w:r w:rsidRPr="004E6ADF">
              <w:t xml:space="preserve">   12.5959</w:t>
            </w:r>
          </w:p>
          <w:p w:rsidR="0049542E" w:rsidRPr="004E6ADF" w:rsidRDefault="0049542E" w:rsidP="0014464F">
            <w:pPr>
              <w:jc w:val="center"/>
            </w:pPr>
            <w:r w:rsidRPr="004E6ADF">
              <w:t xml:space="preserve">   12.6911</w:t>
            </w:r>
          </w:p>
          <w:p w:rsidR="0049542E" w:rsidRPr="004E6ADF" w:rsidRDefault="0049542E" w:rsidP="0014464F">
            <w:pPr>
              <w:jc w:val="center"/>
            </w:pPr>
            <w:r w:rsidRPr="004E6ADF">
              <w:t xml:space="preserve">   12.7865</w:t>
            </w:r>
          </w:p>
          <w:p w:rsidR="0049542E" w:rsidRPr="004E6ADF" w:rsidRDefault="0049542E" w:rsidP="0014464F">
            <w:pPr>
              <w:jc w:val="center"/>
            </w:pPr>
            <w:r w:rsidRPr="004E6ADF">
              <w:t xml:space="preserve">   12.8820</w:t>
            </w:r>
          </w:p>
          <w:p w:rsidR="0049542E" w:rsidRPr="004E6ADF" w:rsidRDefault="0049542E" w:rsidP="0014464F">
            <w:pPr>
              <w:jc w:val="center"/>
            </w:pPr>
            <w:r w:rsidRPr="004E6ADF">
              <w:t xml:space="preserve">   12.9777</w:t>
            </w:r>
          </w:p>
          <w:p w:rsidR="0049542E" w:rsidRPr="004E6ADF" w:rsidRDefault="0049542E" w:rsidP="0014464F">
            <w:pPr>
              <w:jc w:val="center"/>
            </w:pPr>
            <w:r w:rsidRPr="004E6ADF">
              <w:t xml:space="preserve">   13.0735</w:t>
            </w:r>
          </w:p>
          <w:p w:rsidR="0049542E" w:rsidRPr="004E6ADF" w:rsidRDefault="0049542E" w:rsidP="0014464F">
            <w:pPr>
              <w:jc w:val="center"/>
            </w:pPr>
            <w:r w:rsidRPr="004E6ADF">
              <w:t xml:space="preserve">   13.1695</w:t>
            </w:r>
          </w:p>
          <w:p w:rsidR="0049542E" w:rsidRPr="004E6ADF" w:rsidRDefault="0049542E" w:rsidP="0014464F">
            <w:pPr>
              <w:jc w:val="center"/>
            </w:pPr>
            <w:r w:rsidRPr="004E6ADF">
              <w:t xml:space="preserve">   13.2657</w:t>
            </w:r>
          </w:p>
          <w:p w:rsidR="0049542E" w:rsidRPr="004E6ADF" w:rsidRDefault="0049542E" w:rsidP="0014464F">
            <w:pPr>
              <w:jc w:val="center"/>
            </w:pPr>
            <w:r w:rsidRPr="004E6ADF">
              <w:t xml:space="preserve">   13.3620</w:t>
            </w:r>
          </w:p>
          <w:p w:rsidR="0049542E" w:rsidRPr="004E6ADF" w:rsidRDefault="0049542E" w:rsidP="0014464F">
            <w:pPr>
              <w:jc w:val="center"/>
            </w:pPr>
            <w:r w:rsidRPr="004E6ADF">
              <w:t xml:space="preserve">   13.4585</w:t>
            </w:r>
          </w:p>
          <w:p w:rsidR="0049542E" w:rsidRPr="004E6ADF" w:rsidRDefault="0049542E" w:rsidP="0014464F">
            <w:pPr>
              <w:jc w:val="center"/>
            </w:pPr>
            <w:r w:rsidRPr="004E6ADF">
              <w:t xml:space="preserve">   13.5551</w:t>
            </w:r>
          </w:p>
          <w:p w:rsidR="0049542E" w:rsidRPr="004E6ADF" w:rsidRDefault="0049542E" w:rsidP="0014464F">
            <w:pPr>
              <w:jc w:val="center"/>
            </w:pPr>
            <w:r w:rsidRPr="004E6ADF">
              <w:t xml:space="preserve">   13.6519</w:t>
            </w:r>
          </w:p>
          <w:p w:rsidR="0049542E" w:rsidRPr="004E6ADF" w:rsidRDefault="0049542E" w:rsidP="0014464F">
            <w:pPr>
              <w:jc w:val="center"/>
            </w:pPr>
            <w:r w:rsidRPr="004E6ADF">
              <w:t xml:space="preserve">   13.7488</w:t>
            </w:r>
          </w:p>
          <w:p w:rsidR="0049542E" w:rsidRPr="004E6ADF" w:rsidRDefault="0049542E" w:rsidP="0014464F">
            <w:pPr>
              <w:jc w:val="center"/>
            </w:pPr>
            <w:r w:rsidRPr="004E6ADF">
              <w:t xml:space="preserve">   13.8459</w:t>
            </w:r>
          </w:p>
          <w:p w:rsidR="0049542E" w:rsidRPr="004E6ADF" w:rsidRDefault="0049542E" w:rsidP="0014464F">
            <w:pPr>
              <w:jc w:val="center"/>
            </w:pPr>
            <w:r w:rsidRPr="004E6ADF">
              <w:t xml:space="preserve">   13.9432</w:t>
            </w:r>
          </w:p>
          <w:p w:rsidR="0049542E" w:rsidRPr="004E6ADF" w:rsidRDefault="0049542E" w:rsidP="0014464F">
            <w:pPr>
              <w:jc w:val="center"/>
            </w:pPr>
            <w:r w:rsidRPr="004E6ADF">
              <w:t xml:space="preserve">   14.0406</w:t>
            </w:r>
          </w:p>
          <w:p w:rsidR="0049542E" w:rsidRPr="004E6ADF" w:rsidRDefault="0049542E" w:rsidP="0014464F">
            <w:pPr>
              <w:jc w:val="center"/>
            </w:pPr>
            <w:r w:rsidRPr="004E6ADF">
              <w:t xml:space="preserve">   14.1382</w:t>
            </w:r>
          </w:p>
          <w:p w:rsidR="0049542E" w:rsidRPr="004E6ADF" w:rsidRDefault="0049542E" w:rsidP="0014464F">
            <w:pPr>
              <w:jc w:val="center"/>
            </w:pPr>
            <w:r w:rsidRPr="004E6ADF">
              <w:lastRenderedPageBreak/>
              <w:t xml:space="preserve">   14.2359</w:t>
            </w:r>
          </w:p>
          <w:p w:rsidR="0049542E" w:rsidRPr="004E6ADF" w:rsidRDefault="0049542E" w:rsidP="0014464F">
            <w:pPr>
              <w:jc w:val="center"/>
            </w:pPr>
            <w:r w:rsidRPr="004E6ADF">
              <w:t xml:space="preserve">   14.3338</w:t>
            </w:r>
          </w:p>
          <w:p w:rsidR="0049542E" w:rsidRPr="004E6ADF" w:rsidRDefault="0049542E" w:rsidP="0014464F">
            <w:pPr>
              <w:jc w:val="center"/>
            </w:pPr>
            <w:r w:rsidRPr="004E6ADF">
              <w:t xml:space="preserve">   14.4318</w:t>
            </w:r>
          </w:p>
          <w:p w:rsidR="0049542E" w:rsidRPr="004E6ADF" w:rsidRDefault="0049542E" w:rsidP="0014464F">
            <w:pPr>
              <w:jc w:val="center"/>
            </w:pPr>
            <w:r w:rsidRPr="004E6ADF">
              <w:t xml:space="preserve">   14.5300</w:t>
            </w:r>
          </w:p>
          <w:p w:rsidR="0049542E" w:rsidRPr="004E6ADF" w:rsidRDefault="0049542E" w:rsidP="0014464F">
            <w:pPr>
              <w:jc w:val="center"/>
            </w:pPr>
            <w:r w:rsidRPr="004E6ADF">
              <w:t xml:space="preserve">   14.6283</w:t>
            </w:r>
          </w:p>
          <w:p w:rsidR="0049542E" w:rsidRPr="004E6ADF" w:rsidRDefault="0049542E" w:rsidP="0014464F">
            <w:pPr>
              <w:jc w:val="center"/>
            </w:pPr>
            <w:r w:rsidRPr="004E6ADF">
              <w:t xml:space="preserve">   14.7268</w:t>
            </w:r>
          </w:p>
          <w:p w:rsidR="0049542E" w:rsidRPr="004E6ADF" w:rsidRDefault="0049542E" w:rsidP="0014464F">
            <w:pPr>
              <w:jc w:val="center"/>
            </w:pPr>
            <w:r w:rsidRPr="004E6ADF">
              <w:t xml:space="preserve">   14.8255</w:t>
            </w:r>
          </w:p>
          <w:p w:rsidR="0049542E" w:rsidRPr="004E6ADF" w:rsidRDefault="0049542E" w:rsidP="0014464F">
            <w:pPr>
              <w:jc w:val="center"/>
            </w:pPr>
            <w:r w:rsidRPr="004E6ADF">
              <w:t xml:space="preserve">   14.9243</w:t>
            </w:r>
          </w:p>
          <w:p w:rsidR="0049542E" w:rsidRPr="004E6ADF" w:rsidRDefault="0049542E" w:rsidP="0014464F">
            <w:pPr>
              <w:jc w:val="center"/>
            </w:pPr>
            <w:r w:rsidRPr="004E6ADF">
              <w:t xml:space="preserve">   15.0232</w:t>
            </w:r>
          </w:p>
          <w:p w:rsidR="0049542E" w:rsidRPr="004E6ADF" w:rsidRDefault="0049542E" w:rsidP="0014464F">
            <w:pPr>
              <w:jc w:val="center"/>
            </w:pPr>
            <w:r w:rsidRPr="004E6ADF">
              <w:t xml:space="preserve">   15.1224</w:t>
            </w:r>
          </w:p>
          <w:p w:rsidR="0049542E" w:rsidRPr="004E6ADF" w:rsidRDefault="0049542E" w:rsidP="0014464F">
            <w:pPr>
              <w:jc w:val="center"/>
            </w:pPr>
            <w:r w:rsidRPr="004E6ADF">
              <w:t xml:space="preserve">   15.2216</w:t>
            </w:r>
          </w:p>
          <w:p w:rsidR="0049542E" w:rsidRPr="004E6ADF" w:rsidRDefault="0049542E" w:rsidP="0014464F">
            <w:pPr>
              <w:jc w:val="center"/>
            </w:pPr>
            <w:r w:rsidRPr="004E6ADF">
              <w:t xml:space="preserve">   15.3210</w:t>
            </w:r>
          </w:p>
          <w:p w:rsidR="0049542E" w:rsidRPr="004E6ADF" w:rsidRDefault="0049542E" w:rsidP="0014464F">
            <w:pPr>
              <w:jc w:val="center"/>
            </w:pPr>
            <w:r w:rsidRPr="004E6ADF">
              <w:t xml:space="preserve">   15.4206</w:t>
            </w:r>
          </w:p>
          <w:p w:rsidR="0049542E" w:rsidRPr="004E6ADF" w:rsidRDefault="0049542E" w:rsidP="0014464F">
            <w:pPr>
              <w:jc w:val="center"/>
            </w:pPr>
            <w:r w:rsidRPr="004E6ADF">
              <w:t xml:space="preserve">   15.5203</w:t>
            </w:r>
          </w:p>
          <w:p w:rsidR="0049542E" w:rsidRPr="004E6ADF" w:rsidRDefault="0049542E" w:rsidP="0014464F">
            <w:pPr>
              <w:jc w:val="center"/>
            </w:pPr>
            <w:r w:rsidRPr="004E6ADF">
              <w:t xml:space="preserve">   15.6202</w:t>
            </w:r>
          </w:p>
          <w:p w:rsidR="0049542E" w:rsidRPr="004E6ADF" w:rsidRDefault="0049542E" w:rsidP="0014464F">
            <w:pPr>
              <w:jc w:val="center"/>
            </w:pPr>
            <w:r w:rsidRPr="004E6ADF">
              <w:t xml:space="preserve">   15.7202</w:t>
            </w:r>
          </w:p>
          <w:p w:rsidR="0049542E" w:rsidRPr="004E6ADF" w:rsidRDefault="0049542E" w:rsidP="0014464F">
            <w:pPr>
              <w:jc w:val="center"/>
            </w:pPr>
            <w:r w:rsidRPr="004E6ADF">
              <w:t xml:space="preserve">   15.8204</w:t>
            </w:r>
          </w:p>
          <w:p w:rsidR="0049542E" w:rsidRPr="004E6ADF" w:rsidRDefault="0049542E" w:rsidP="0014464F">
            <w:pPr>
              <w:jc w:val="center"/>
            </w:pPr>
            <w:r w:rsidRPr="004E6ADF">
              <w:t xml:space="preserve">   15.9207</w:t>
            </w:r>
          </w:p>
          <w:p w:rsidR="0049542E" w:rsidRPr="004E6ADF" w:rsidRDefault="0049542E" w:rsidP="0014464F">
            <w:pPr>
              <w:jc w:val="center"/>
            </w:pPr>
            <w:r w:rsidRPr="004E6ADF">
              <w:t xml:space="preserve">   16.0212</w:t>
            </w:r>
          </w:p>
          <w:p w:rsidR="0049542E" w:rsidRPr="004E6ADF" w:rsidRDefault="0049542E" w:rsidP="0014464F">
            <w:pPr>
              <w:jc w:val="center"/>
            </w:pPr>
            <w:r w:rsidRPr="004E6ADF">
              <w:t xml:space="preserve">   16.1218</w:t>
            </w:r>
          </w:p>
          <w:p w:rsidR="0049542E" w:rsidRPr="004E6ADF" w:rsidRDefault="0049542E" w:rsidP="0014464F">
            <w:pPr>
              <w:jc w:val="center"/>
            </w:pPr>
            <w:r w:rsidRPr="004E6ADF">
              <w:t xml:space="preserve">   16.2226</w:t>
            </w:r>
          </w:p>
          <w:p w:rsidR="0049542E" w:rsidRPr="004E6ADF" w:rsidRDefault="0049542E" w:rsidP="0014464F">
            <w:pPr>
              <w:jc w:val="center"/>
            </w:pPr>
            <w:r w:rsidRPr="004E6ADF">
              <w:t xml:space="preserve">   16.3235</w:t>
            </w:r>
          </w:p>
          <w:p w:rsidR="0049542E" w:rsidRPr="004E6ADF" w:rsidRDefault="0049542E" w:rsidP="0014464F">
            <w:pPr>
              <w:jc w:val="center"/>
            </w:pPr>
            <w:r w:rsidRPr="004E6ADF">
              <w:t xml:space="preserve">   16.4246</w:t>
            </w:r>
          </w:p>
          <w:p w:rsidR="0049542E" w:rsidRPr="004E6ADF" w:rsidRDefault="0049542E" w:rsidP="0014464F">
            <w:pPr>
              <w:jc w:val="center"/>
            </w:pPr>
            <w:r w:rsidRPr="004E6ADF">
              <w:t xml:space="preserve">   16.5259</w:t>
            </w:r>
          </w:p>
          <w:p w:rsidR="0049542E" w:rsidRPr="004E6ADF" w:rsidRDefault="0049542E" w:rsidP="0014464F">
            <w:pPr>
              <w:jc w:val="center"/>
            </w:pPr>
            <w:r w:rsidRPr="004E6ADF">
              <w:t xml:space="preserve">   16.6272</w:t>
            </w:r>
          </w:p>
          <w:p w:rsidR="0049542E" w:rsidRPr="004E6ADF" w:rsidRDefault="0049542E" w:rsidP="0014464F">
            <w:pPr>
              <w:jc w:val="center"/>
            </w:pPr>
            <w:r w:rsidRPr="004E6ADF">
              <w:t xml:space="preserve">   16.7288</w:t>
            </w:r>
          </w:p>
          <w:p w:rsidR="0049542E" w:rsidRPr="004E6ADF" w:rsidRDefault="0049542E" w:rsidP="0014464F">
            <w:pPr>
              <w:jc w:val="center"/>
            </w:pPr>
            <w:r w:rsidRPr="004E6ADF">
              <w:t xml:space="preserve">   16.8305</w:t>
            </w:r>
          </w:p>
          <w:p w:rsidR="0049542E" w:rsidRPr="004E6ADF" w:rsidRDefault="0049542E" w:rsidP="0014464F">
            <w:pPr>
              <w:jc w:val="center"/>
            </w:pPr>
            <w:r w:rsidRPr="004E6ADF">
              <w:t xml:space="preserve">   16.9323</w:t>
            </w:r>
          </w:p>
          <w:p w:rsidR="0049542E" w:rsidRPr="004E6ADF" w:rsidRDefault="0049542E" w:rsidP="0014464F">
            <w:pPr>
              <w:jc w:val="center"/>
            </w:pPr>
            <w:r w:rsidRPr="004E6ADF">
              <w:t xml:space="preserve">   17.0343</w:t>
            </w:r>
          </w:p>
          <w:p w:rsidR="0049542E" w:rsidRPr="004E6ADF" w:rsidRDefault="0049542E" w:rsidP="0014464F">
            <w:pPr>
              <w:jc w:val="center"/>
            </w:pPr>
            <w:r w:rsidRPr="004E6ADF">
              <w:t xml:space="preserve">   17.1364</w:t>
            </w:r>
          </w:p>
          <w:p w:rsidR="0049542E" w:rsidRPr="004E6ADF" w:rsidRDefault="0049542E" w:rsidP="0014464F">
            <w:pPr>
              <w:jc w:val="center"/>
            </w:pPr>
            <w:r w:rsidRPr="004E6ADF">
              <w:t xml:space="preserve">   17.2387</w:t>
            </w:r>
          </w:p>
          <w:p w:rsidR="0049542E" w:rsidRPr="004E6ADF" w:rsidRDefault="0049542E" w:rsidP="0014464F">
            <w:pPr>
              <w:jc w:val="center"/>
            </w:pPr>
            <w:r w:rsidRPr="004E6ADF">
              <w:t xml:space="preserve">   17.3411</w:t>
            </w:r>
          </w:p>
          <w:p w:rsidR="0049542E" w:rsidRPr="004E6ADF" w:rsidRDefault="0049542E" w:rsidP="0014464F">
            <w:pPr>
              <w:jc w:val="center"/>
            </w:pPr>
            <w:r w:rsidRPr="004E6ADF">
              <w:t xml:space="preserve">   17.4437</w:t>
            </w:r>
          </w:p>
          <w:p w:rsidR="0049542E" w:rsidRPr="004E6ADF" w:rsidRDefault="0049542E" w:rsidP="0014464F">
            <w:pPr>
              <w:jc w:val="center"/>
            </w:pPr>
            <w:r w:rsidRPr="004E6ADF">
              <w:t xml:space="preserve">   17.5464</w:t>
            </w:r>
          </w:p>
          <w:p w:rsidR="0049542E" w:rsidRPr="004E6ADF" w:rsidRDefault="0049542E" w:rsidP="0014464F">
            <w:pPr>
              <w:jc w:val="center"/>
            </w:pPr>
            <w:r w:rsidRPr="004E6ADF">
              <w:t xml:space="preserve">   17.6493</w:t>
            </w:r>
          </w:p>
          <w:p w:rsidR="0049542E" w:rsidRPr="004E6ADF" w:rsidRDefault="0049542E" w:rsidP="0014464F">
            <w:pPr>
              <w:jc w:val="center"/>
            </w:pPr>
            <w:r w:rsidRPr="004E6ADF">
              <w:t xml:space="preserve">   17.7523</w:t>
            </w:r>
          </w:p>
          <w:p w:rsidR="0049542E" w:rsidRPr="004E6ADF" w:rsidRDefault="0049542E" w:rsidP="0014464F">
            <w:pPr>
              <w:jc w:val="center"/>
            </w:pPr>
            <w:r w:rsidRPr="004E6ADF">
              <w:t xml:space="preserve">   17.8555</w:t>
            </w:r>
          </w:p>
          <w:p w:rsidR="0049542E" w:rsidRPr="004E6ADF" w:rsidRDefault="0049542E" w:rsidP="0014464F">
            <w:pPr>
              <w:jc w:val="center"/>
            </w:pPr>
            <w:r w:rsidRPr="004E6ADF">
              <w:t xml:space="preserve">   17.9588</w:t>
            </w:r>
          </w:p>
          <w:p w:rsidR="0049542E" w:rsidRPr="004E6ADF" w:rsidRDefault="0049542E" w:rsidP="0014464F">
            <w:pPr>
              <w:jc w:val="center"/>
            </w:pPr>
            <w:r w:rsidRPr="004E6ADF">
              <w:t xml:space="preserve">   18.0622</w:t>
            </w:r>
          </w:p>
          <w:p w:rsidR="0049542E" w:rsidRPr="004E6ADF" w:rsidRDefault="0049542E" w:rsidP="0014464F">
            <w:pPr>
              <w:jc w:val="center"/>
            </w:pPr>
            <w:r w:rsidRPr="004E6ADF">
              <w:t xml:space="preserve">   18.1658</w:t>
            </w:r>
          </w:p>
          <w:p w:rsidR="0049542E" w:rsidRPr="004E6ADF" w:rsidRDefault="0049542E" w:rsidP="0014464F">
            <w:pPr>
              <w:jc w:val="center"/>
            </w:pPr>
            <w:r w:rsidRPr="004E6ADF">
              <w:t xml:space="preserve">   18.2696</w:t>
            </w:r>
          </w:p>
          <w:p w:rsidR="0049542E" w:rsidRPr="004E6ADF" w:rsidRDefault="0049542E" w:rsidP="0014464F">
            <w:pPr>
              <w:jc w:val="center"/>
            </w:pPr>
            <w:r w:rsidRPr="004E6ADF">
              <w:t xml:space="preserve">   18.3735</w:t>
            </w:r>
          </w:p>
          <w:p w:rsidR="0049542E" w:rsidRPr="004E6ADF" w:rsidRDefault="0049542E" w:rsidP="0014464F">
            <w:pPr>
              <w:jc w:val="center"/>
            </w:pPr>
            <w:r w:rsidRPr="004E6ADF">
              <w:t xml:space="preserve">   18.4776</w:t>
            </w:r>
          </w:p>
          <w:p w:rsidR="0049542E" w:rsidRPr="004E6ADF" w:rsidRDefault="0049542E" w:rsidP="0014464F">
            <w:pPr>
              <w:jc w:val="center"/>
            </w:pPr>
            <w:r w:rsidRPr="004E6ADF">
              <w:t xml:space="preserve">   18.5818</w:t>
            </w:r>
          </w:p>
          <w:p w:rsidR="0049542E" w:rsidRPr="004E6ADF" w:rsidRDefault="0049542E" w:rsidP="0014464F">
            <w:pPr>
              <w:jc w:val="center"/>
            </w:pPr>
            <w:r w:rsidRPr="004E6ADF">
              <w:t xml:space="preserve">   18.6861</w:t>
            </w:r>
          </w:p>
          <w:p w:rsidR="0049542E" w:rsidRDefault="0049542E" w:rsidP="0014464F">
            <w:pPr>
              <w:jc w:val="center"/>
            </w:pPr>
            <w:r w:rsidRPr="004E6ADF">
              <w:t xml:space="preserve">   18.7906</w:t>
            </w:r>
          </w:p>
        </w:tc>
        <w:tc>
          <w:tcPr>
            <w:tcW w:w="2268" w:type="dxa"/>
          </w:tcPr>
          <w:p w:rsidR="0049542E" w:rsidRPr="004E6ADF" w:rsidRDefault="0049542E" w:rsidP="0014464F">
            <w:pPr>
              <w:jc w:val="center"/>
            </w:pPr>
            <w:r w:rsidRPr="004E6ADF">
              <w:lastRenderedPageBreak/>
              <w:t xml:space="preserve">   15.8735</w:t>
            </w:r>
          </w:p>
          <w:p w:rsidR="0049542E" w:rsidRPr="004E6ADF" w:rsidRDefault="0049542E" w:rsidP="0014464F">
            <w:pPr>
              <w:jc w:val="center"/>
            </w:pPr>
            <w:r w:rsidRPr="004E6ADF">
              <w:t xml:space="preserve">   15.7869</w:t>
            </w:r>
          </w:p>
          <w:p w:rsidR="0049542E" w:rsidRPr="004E6ADF" w:rsidRDefault="0049542E" w:rsidP="0014464F">
            <w:pPr>
              <w:jc w:val="center"/>
            </w:pPr>
            <w:r w:rsidRPr="004E6ADF">
              <w:t xml:space="preserve">   15.7016</w:t>
            </w:r>
          </w:p>
          <w:p w:rsidR="0049542E" w:rsidRPr="004E6ADF" w:rsidRDefault="0049542E" w:rsidP="0014464F">
            <w:pPr>
              <w:jc w:val="center"/>
            </w:pPr>
            <w:r w:rsidRPr="004E6ADF">
              <w:t xml:space="preserve">   15.6159</w:t>
            </w:r>
          </w:p>
          <w:p w:rsidR="0049542E" w:rsidRPr="004E6ADF" w:rsidRDefault="0049542E" w:rsidP="0014464F">
            <w:pPr>
              <w:jc w:val="center"/>
            </w:pPr>
            <w:r w:rsidRPr="004E6ADF">
              <w:t xml:space="preserve">   15.5301</w:t>
            </w:r>
          </w:p>
          <w:p w:rsidR="0049542E" w:rsidRPr="004E6ADF" w:rsidRDefault="0049542E" w:rsidP="0014464F">
            <w:pPr>
              <w:jc w:val="center"/>
            </w:pPr>
            <w:r w:rsidRPr="004E6ADF">
              <w:t xml:space="preserve">   15.4442</w:t>
            </w:r>
          </w:p>
          <w:p w:rsidR="0049542E" w:rsidRPr="004E6ADF" w:rsidRDefault="0049542E" w:rsidP="0014464F">
            <w:pPr>
              <w:jc w:val="center"/>
            </w:pPr>
            <w:r w:rsidRPr="004E6ADF">
              <w:t xml:space="preserve">   15.3583</w:t>
            </w:r>
          </w:p>
          <w:p w:rsidR="0049542E" w:rsidRPr="004E6ADF" w:rsidRDefault="0049542E" w:rsidP="0014464F">
            <w:pPr>
              <w:jc w:val="center"/>
            </w:pPr>
            <w:r w:rsidRPr="004E6ADF">
              <w:t xml:space="preserve">   15.2724</w:t>
            </w:r>
          </w:p>
          <w:p w:rsidR="0049542E" w:rsidRPr="004E6ADF" w:rsidRDefault="0049542E" w:rsidP="0014464F">
            <w:pPr>
              <w:jc w:val="center"/>
            </w:pPr>
            <w:r w:rsidRPr="004E6ADF">
              <w:t xml:space="preserve">   15.1865</w:t>
            </w:r>
          </w:p>
          <w:p w:rsidR="0049542E" w:rsidRPr="004E6ADF" w:rsidRDefault="0049542E" w:rsidP="0014464F">
            <w:pPr>
              <w:jc w:val="center"/>
            </w:pPr>
            <w:r w:rsidRPr="004E6ADF">
              <w:t xml:space="preserve">   15.1007</w:t>
            </w:r>
          </w:p>
          <w:p w:rsidR="0049542E" w:rsidRPr="004E6ADF" w:rsidRDefault="0049542E" w:rsidP="0014464F">
            <w:pPr>
              <w:jc w:val="center"/>
            </w:pPr>
            <w:r w:rsidRPr="004E6ADF">
              <w:t xml:space="preserve">   15.0151</w:t>
            </w:r>
          </w:p>
          <w:p w:rsidR="0049542E" w:rsidRPr="004E6ADF" w:rsidRDefault="0049542E" w:rsidP="0014464F">
            <w:pPr>
              <w:jc w:val="center"/>
            </w:pPr>
            <w:r w:rsidRPr="004E6ADF">
              <w:t xml:space="preserve">   14.9295</w:t>
            </w:r>
          </w:p>
          <w:p w:rsidR="0049542E" w:rsidRPr="004E6ADF" w:rsidRDefault="0049542E" w:rsidP="0014464F">
            <w:pPr>
              <w:jc w:val="center"/>
            </w:pPr>
            <w:r w:rsidRPr="004E6ADF">
              <w:t xml:space="preserve">   14.8442</w:t>
            </w:r>
          </w:p>
          <w:p w:rsidR="0049542E" w:rsidRPr="004E6ADF" w:rsidRDefault="0049542E" w:rsidP="0014464F">
            <w:pPr>
              <w:jc w:val="center"/>
            </w:pPr>
            <w:r w:rsidRPr="004E6ADF">
              <w:t xml:space="preserve">   14.7591</w:t>
            </w:r>
          </w:p>
          <w:p w:rsidR="0049542E" w:rsidRPr="004E6ADF" w:rsidRDefault="0049542E" w:rsidP="0014464F">
            <w:pPr>
              <w:jc w:val="center"/>
            </w:pPr>
            <w:r w:rsidRPr="004E6ADF">
              <w:t xml:space="preserve">   14.6743</w:t>
            </w:r>
          </w:p>
          <w:p w:rsidR="0049542E" w:rsidRPr="004E6ADF" w:rsidRDefault="0049542E" w:rsidP="0014464F">
            <w:pPr>
              <w:jc w:val="center"/>
            </w:pPr>
            <w:r w:rsidRPr="004E6ADF">
              <w:t xml:space="preserve">   14.5898</w:t>
            </w:r>
          </w:p>
          <w:p w:rsidR="0049542E" w:rsidRPr="004E6ADF" w:rsidRDefault="0049542E" w:rsidP="0014464F">
            <w:pPr>
              <w:jc w:val="center"/>
            </w:pPr>
            <w:r w:rsidRPr="004E6ADF">
              <w:t xml:space="preserve">   14.5058</w:t>
            </w:r>
          </w:p>
          <w:p w:rsidR="0049542E" w:rsidRPr="004E6ADF" w:rsidRDefault="0049542E" w:rsidP="0014464F">
            <w:pPr>
              <w:jc w:val="center"/>
            </w:pPr>
            <w:r w:rsidRPr="004E6ADF">
              <w:t xml:space="preserve">   14.4223</w:t>
            </w:r>
          </w:p>
          <w:p w:rsidR="0049542E" w:rsidRPr="004E6ADF" w:rsidRDefault="0049542E" w:rsidP="0014464F">
            <w:pPr>
              <w:jc w:val="center"/>
            </w:pPr>
            <w:r w:rsidRPr="004E6ADF">
              <w:t xml:space="preserve">   14.3394</w:t>
            </w:r>
          </w:p>
          <w:p w:rsidR="0049542E" w:rsidRPr="004E6ADF" w:rsidRDefault="0049542E" w:rsidP="0014464F">
            <w:pPr>
              <w:jc w:val="center"/>
            </w:pPr>
            <w:r w:rsidRPr="004E6ADF">
              <w:t xml:space="preserve">   14.2571</w:t>
            </w:r>
          </w:p>
          <w:p w:rsidR="0049542E" w:rsidRPr="004E6ADF" w:rsidRDefault="0049542E" w:rsidP="0014464F">
            <w:pPr>
              <w:jc w:val="center"/>
            </w:pPr>
            <w:r w:rsidRPr="004E6ADF">
              <w:t xml:space="preserve">   14.1755</w:t>
            </w:r>
          </w:p>
          <w:p w:rsidR="0049542E" w:rsidRPr="004E6ADF" w:rsidRDefault="0049542E" w:rsidP="0014464F">
            <w:pPr>
              <w:jc w:val="center"/>
            </w:pPr>
            <w:r w:rsidRPr="004E6ADF">
              <w:t xml:space="preserve">   14.0946</w:t>
            </w:r>
          </w:p>
          <w:p w:rsidR="0049542E" w:rsidRPr="004E6ADF" w:rsidRDefault="0049542E" w:rsidP="0014464F">
            <w:pPr>
              <w:jc w:val="center"/>
            </w:pPr>
            <w:r w:rsidRPr="004E6ADF">
              <w:t xml:space="preserve">   14.0145</w:t>
            </w:r>
          </w:p>
          <w:p w:rsidR="0049542E" w:rsidRPr="004E6ADF" w:rsidRDefault="0049542E" w:rsidP="0014464F">
            <w:pPr>
              <w:jc w:val="center"/>
            </w:pPr>
            <w:r w:rsidRPr="004E6ADF">
              <w:t xml:space="preserve">   13.9353</w:t>
            </w:r>
          </w:p>
          <w:p w:rsidR="0049542E" w:rsidRPr="004E6ADF" w:rsidRDefault="0049542E" w:rsidP="0014464F">
            <w:pPr>
              <w:jc w:val="center"/>
            </w:pPr>
            <w:r w:rsidRPr="004E6ADF">
              <w:t xml:space="preserve">   13.8571</w:t>
            </w:r>
          </w:p>
          <w:p w:rsidR="0049542E" w:rsidRPr="004E6ADF" w:rsidRDefault="0049542E" w:rsidP="0014464F">
            <w:pPr>
              <w:jc w:val="center"/>
            </w:pPr>
            <w:r w:rsidRPr="004E6ADF">
              <w:t xml:space="preserve">   13.7798</w:t>
            </w:r>
          </w:p>
          <w:p w:rsidR="0049542E" w:rsidRPr="004E6ADF" w:rsidRDefault="0049542E" w:rsidP="0014464F">
            <w:pPr>
              <w:jc w:val="center"/>
            </w:pPr>
            <w:r w:rsidRPr="004E6ADF">
              <w:t xml:space="preserve">   13.7036</w:t>
            </w:r>
          </w:p>
          <w:p w:rsidR="0049542E" w:rsidRPr="004E6ADF" w:rsidRDefault="0049542E" w:rsidP="0014464F">
            <w:pPr>
              <w:jc w:val="center"/>
            </w:pPr>
            <w:r w:rsidRPr="004E6ADF">
              <w:t xml:space="preserve">   13.6285</w:t>
            </w:r>
          </w:p>
          <w:p w:rsidR="0049542E" w:rsidRPr="004E6ADF" w:rsidRDefault="0049542E" w:rsidP="0014464F">
            <w:pPr>
              <w:jc w:val="center"/>
            </w:pPr>
            <w:r w:rsidRPr="004E6ADF">
              <w:t xml:space="preserve">   13.5545</w:t>
            </w:r>
          </w:p>
          <w:p w:rsidR="0049542E" w:rsidRPr="004E6ADF" w:rsidRDefault="0049542E" w:rsidP="0014464F">
            <w:pPr>
              <w:jc w:val="center"/>
            </w:pPr>
            <w:r w:rsidRPr="004E6ADF">
              <w:t xml:space="preserve">   13.4817</w:t>
            </w:r>
          </w:p>
          <w:p w:rsidR="0049542E" w:rsidRPr="004E6ADF" w:rsidRDefault="0049542E" w:rsidP="0014464F">
            <w:pPr>
              <w:jc w:val="center"/>
            </w:pPr>
            <w:r w:rsidRPr="004E6ADF">
              <w:t xml:space="preserve">   13.4102</w:t>
            </w:r>
          </w:p>
          <w:p w:rsidR="0049542E" w:rsidRPr="004E6ADF" w:rsidRDefault="0049542E" w:rsidP="0014464F">
            <w:pPr>
              <w:jc w:val="center"/>
            </w:pPr>
            <w:r w:rsidRPr="004E6ADF">
              <w:t xml:space="preserve">   13.3399</w:t>
            </w:r>
          </w:p>
          <w:p w:rsidR="0049542E" w:rsidRPr="004E6ADF" w:rsidRDefault="0049542E" w:rsidP="0014464F">
            <w:pPr>
              <w:jc w:val="center"/>
            </w:pPr>
            <w:r w:rsidRPr="004E6ADF">
              <w:t xml:space="preserve">   13.2693</w:t>
            </w:r>
          </w:p>
          <w:p w:rsidR="0049542E" w:rsidRPr="004E6ADF" w:rsidRDefault="0049542E" w:rsidP="0014464F">
            <w:pPr>
              <w:jc w:val="center"/>
            </w:pPr>
            <w:r w:rsidRPr="004E6ADF">
              <w:t xml:space="preserve">   13.1983</w:t>
            </w:r>
          </w:p>
          <w:p w:rsidR="0049542E" w:rsidRPr="004E6ADF" w:rsidRDefault="0049542E" w:rsidP="0014464F">
            <w:pPr>
              <w:jc w:val="center"/>
            </w:pPr>
            <w:r w:rsidRPr="004E6ADF">
              <w:t xml:space="preserve">   13.1270</w:t>
            </w:r>
          </w:p>
          <w:p w:rsidR="0049542E" w:rsidRPr="004E6ADF" w:rsidRDefault="0049542E" w:rsidP="0014464F">
            <w:pPr>
              <w:jc w:val="center"/>
            </w:pPr>
            <w:r w:rsidRPr="004E6ADF">
              <w:t xml:space="preserve">   13.0554</w:t>
            </w:r>
          </w:p>
          <w:p w:rsidR="0049542E" w:rsidRPr="004E6ADF" w:rsidRDefault="0049542E" w:rsidP="0014464F">
            <w:pPr>
              <w:jc w:val="center"/>
            </w:pPr>
            <w:r w:rsidRPr="004E6ADF">
              <w:t xml:space="preserve">   12.9835</w:t>
            </w:r>
          </w:p>
          <w:p w:rsidR="0049542E" w:rsidRPr="004E6ADF" w:rsidRDefault="0049542E" w:rsidP="0014464F">
            <w:pPr>
              <w:jc w:val="center"/>
            </w:pPr>
            <w:r w:rsidRPr="004E6ADF">
              <w:t xml:space="preserve">   12.9114</w:t>
            </w:r>
          </w:p>
          <w:p w:rsidR="0049542E" w:rsidRPr="004E6ADF" w:rsidRDefault="0049542E" w:rsidP="0014464F">
            <w:pPr>
              <w:jc w:val="center"/>
            </w:pPr>
            <w:r w:rsidRPr="004E6ADF">
              <w:t xml:space="preserve">   12.8390</w:t>
            </w:r>
          </w:p>
          <w:p w:rsidR="0049542E" w:rsidRPr="004E6ADF" w:rsidRDefault="0049542E" w:rsidP="0014464F">
            <w:pPr>
              <w:jc w:val="center"/>
            </w:pPr>
            <w:r w:rsidRPr="004E6ADF">
              <w:t xml:space="preserve">   12.7665</w:t>
            </w:r>
          </w:p>
          <w:p w:rsidR="0049542E" w:rsidRPr="004E6ADF" w:rsidRDefault="0049542E" w:rsidP="0014464F">
            <w:pPr>
              <w:jc w:val="center"/>
            </w:pPr>
            <w:r w:rsidRPr="004E6ADF">
              <w:t xml:space="preserve">   12.6938</w:t>
            </w:r>
          </w:p>
          <w:p w:rsidR="0049542E" w:rsidRPr="004E6ADF" w:rsidRDefault="0049542E" w:rsidP="0014464F">
            <w:pPr>
              <w:jc w:val="center"/>
            </w:pPr>
            <w:r w:rsidRPr="004E6ADF">
              <w:lastRenderedPageBreak/>
              <w:t xml:space="preserve">   12.6209</w:t>
            </w:r>
          </w:p>
          <w:p w:rsidR="0049542E" w:rsidRPr="004E6ADF" w:rsidRDefault="0049542E" w:rsidP="0014464F">
            <w:pPr>
              <w:jc w:val="center"/>
            </w:pPr>
            <w:r w:rsidRPr="004E6ADF">
              <w:t xml:space="preserve">   12.5478</w:t>
            </w:r>
          </w:p>
          <w:p w:rsidR="0049542E" w:rsidRPr="004E6ADF" w:rsidRDefault="0049542E" w:rsidP="0014464F">
            <w:pPr>
              <w:jc w:val="center"/>
            </w:pPr>
            <w:r w:rsidRPr="004E6ADF">
              <w:t xml:space="preserve">   12.4747</w:t>
            </w:r>
          </w:p>
          <w:p w:rsidR="0049542E" w:rsidRPr="004E6ADF" w:rsidRDefault="0049542E" w:rsidP="0014464F">
            <w:pPr>
              <w:jc w:val="center"/>
            </w:pPr>
            <w:r w:rsidRPr="004E6ADF">
              <w:t xml:space="preserve">   12.4014</w:t>
            </w:r>
          </w:p>
          <w:p w:rsidR="0049542E" w:rsidRPr="004E6ADF" w:rsidRDefault="0049542E" w:rsidP="0014464F">
            <w:pPr>
              <w:jc w:val="center"/>
            </w:pPr>
            <w:r w:rsidRPr="004E6ADF">
              <w:t xml:space="preserve">   12.3280</w:t>
            </w:r>
          </w:p>
          <w:p w:rsidR="0049542E" w:rsidRPr="004E6ADF" w:rsidRDefault="0049542E" w:rsidP="0014464F">
            <w:pPr>
              <w:jc w:val="center"/>
            </w:pPr>
            <w:r w:rsidRPr="004E6ADF">
              <w:t xml:space="preserve">   12.2546</w:t>
            </w:r>
          </w:p>
          <w:p w:rsidR="0049542E" w:rsidRPr="004E6ADF" w:rsidRDefault="0049542E" w:rsidP="0014464F">
            <w:pPr>
              <w:jc w:val="center"/>
            </w:pPr>
            <w:r w:rsidRPr="004E6ADF">
              <w:t xml:space="preserve">   12.1811</w:t>
            </w:r>
          </w:p>
          <w:p w:rsidR="0049542E" w:rsidRPr="004E6ADF" w:rsidRDefault="0049542E" w:rsidP="0014464F">
            <w:pPr>
              <w:jc w:val="center"/>
            </w:pPr>
            <w:r w:rsidRPr="004E6ADF">
              <w:t xml:space="preserve">   12.1075</w:t>
            </w:r>
          </w:p>
          <w:p w:rsidR="0049542E" w:rsidRPr="004E6ADF" w:rsidRDefault="0049542E" w:rsidP="0014464F">
            <w:pPr>
              <w:jc w:val="center"/>
            </w:pPr>
            <w:r w:rsidRPr="004E6ADF">
              <w:t xml:space="preserve">   12.0339</w:t>
            </w:r>
          </w:p>
          <w:p w:rsidR="0049542E" w:rsidRPr="004E6ADF" w:rsidRDefault="0049542E" w:rsidP="0014464F">
            <w:pPr>
              <w:jc w:val="center"/>
            </w:pPr>
            <w:r w:rsidRPr="004E6ADF">
              <w:t xml:space="preserve">   11.9603</w:t>
            </w:r>
          </w:p>
          <w:p w:rsidR="0049542E" w:rsidRPr="004E6ADF" w:rsidRDefault="0049542E" w:rsidP="0014464F">
            <w:pPr>
              <w:jc w:val="center"/>
            </w:pPr>
            <w:r w:rsidRPr="004E6ADF">
              <w:t xml:space="preserve">   11.8867</w:t>
            </w:r>
          </w:p>
          <w:p w:rsidR="0049542E" w:rsidRPr="004E6ADF" w:rsidRDefault="0049542E" w:rsidP="0014464F">
            <w:pPr>
              <w:jc w:val="center"/>
            </w:pPr>
            <w:r w:rsidRPr="004E6ADF">
              <w:t xml:space="preserve">   11.8131</w:t>
            </w:r>
          </w:p>
          <w:p w:rsidR="0049542E" w:rsidRPr="004E6ADF" w:rsidRDefault="0049542E" w:rsidP="0014464F">
            <w:pPr>
              <w:jc w:val="center"/>
            </w:pPr>
            <w:r w:rsidRPr="004E6ADF">
              <w:t xml:space="preserve">   11.7395</w:t>
            </w:r>
          </w:p>
          <w:p w:rsidR="0049542E" w:rsidRPr="004E6ADF" w:rsidRDefault="0049542E" w:rsidP="0014464F">
            <w:pPr>
              <w:jc w:val="center"/>
            </w:pPr>
            <w:r w:rsidRPr="004E6ADF">
              <w:t xml:space="preserve">   11.6660</w:t>
            </w:r>
          </w:p>
          <w:p w:rsidR="0049542E" w:rsidRPr="004E6ADF" w:rsidRDefault="0049542E" w:rsidP="0014464F">
            <w:pPr>
              <w:jc w:val="center"/>
            </w:pPr>
            <w:r w:rsidRPr="004E6ADF">
              <w:t xml:space="preserve">   11.5925</w:t>
            </w:r>
          </w:p>
          <w:p w:rsidR="0049542E" w:rsidRPr="004E6ADF" w:rsidRDefault="0049542E" w:rsidP="0014464F">
            <w:pPr>
              <w:jc w:val="center"/>
            </w:pPr>
            <w:r w:rsidRPr="004E6ADF">
              <w:t xml:space="preserve">   11.5190</w:t>
            </w:r>
          </w:p>
          <w:p w:rsidR="0049542E" w:rsidRPr="004E6ADF" w:rsidRDefault="0049542E" w:rsidP="0014464F">
            <w:pPr>
              <w:jc w:val="center"/>
            </w:pPr>
            <w:r w:rsidRPr="004E6ADF">
              <w:t xml:space="preserve">   11.4457</w:t>
            </w:r>
          </w:p>
          <w:p w:rsidR="0049542E" w:rsidRPr="004E6ADF" w:rsidRDefault="0049542E" w:rsidP="0014464F">
            <w:pPr>
              <w:jc w:val="center"/>
            </w:pPr>
            <w:r w:rsidRPr="004E6ADF">
              <w:t xml:space="preserve">   11.3724</w:t>
            </w:r>
          </w:p>
          <w:p w:rsidR="0049542E" w:rsidRPr="004E6ADF" w:rsidRDefault="0049542E" w:rsidP="0014464F">
            <w:pPr>
              <w:jc w:val="center"/>
            </w:pPr>
            <w:r w:rsidRPr="004E6ADF">
              <w:t xml:space="preserve">   11.2992</w:t>
            </w:r>
          </w:p>
          <w:p w:rsidR="0049542E" w:rsidRPr="004E6ADF" w:rsidRDefault="0049542E" w:rsidP="0014464F">
            <w:pPr>
              <w:jc w:val="center"/>
            </w:pPr>
            <w:r w:rsidRPr="004E6ADF">
              <w:t xml:space="preserve">   11.2261</w:t>
            </w:r>
          </w:p>
          <w:p w:rsidR="0049542E" w:rsidRPr="004E6ADF" w:rsidRDefault="0049542E" w:rsidP="0014464F">
            <w:pPr>
              <w:jc w:val="center"/>
            </w:pPr>
            <w:r w:rsidRPr="004E6ADF">
              <w:t xml:space="preserve">   11.1531</w:t>
            </w:r>
          </w:p>
          <w:p w:rsidR="0049542E" w:rsidRPr="004E6ADF" w:rsidRDefault="0049542E" w:rsidP="0014464F">
            <w:pPr>
              <w:jc w:val="center"/>
            </w:pPr>
            <w:r w:rsidRPr="004E6ADF">
              <w:t xml:space="preserve">   11.0803</w:t>
            </w:r>
          </w:p>
          <w:p w:rsidR="0049542E" w:rsidRPr="004E6ADF" w:rsidRDefault="0049542E" w:rsidP="0014464F">
            <w:pPr>
              <w:jc w:val="center"/>
            </w:pPr>
            <w:r w:rsidRPr="004E6ADF">
              <w:t xml:space="preserve">   11.0076</w:t>
            </w:r>
          </w:p>
          <w:p w:rsidR="0049542E" w:rsidRPr="004E6ADF" w:rsidRDefault="0049542E" w:rsidP="0014464F">
            <w:pPr>
              <w:jc w:val="center"/>
            </w:pPr>
            <w:r w:rsidRPr="004E6ADF">
              <w:t xml:space="preserve">   10.9350</w:t>
            </w:r>
          </w:p>
          <w:p w:rsidR="0049542E" w:rsidRPr="004E6ADF" w:rsidRDefault="0049542E" w:rsidP="0014464F">
            <w:pPr>
              <w:jc w:val="center"/>
            </w:pPr>
            <w:r w:rsidRPr="004E6ADF">
              <w:t xml:space="preserve">   10.8626</w:t>
            </w:r>
          </w:p>
          <w:p w:rsidR="0049542E" w:rsidRPr="004E6ADF" w:rsidRDefault="0049542E" w:rsidP="0014464F">
            <w:pPr>
              <w:jc w:val="center"/>
            </w:pPr>
            <w:r w:rsidRPr="004E6ADF">
              <w:t xml:space="preserve">   10.7903</w:t>
            </w:r>
          </w:p>
          <w:p w:rsidR="0049542E" w:rsidRPr="004E6ADF" w:rsidRDefault="0049542E" w:rsidP="0014464F">
            <w:pPr>
              <w:jc w:val="center"/>
            </w:pPr>
            <w:r w:rsidRPr="004E6ADF">
              <w:t xml:space="preserve">   10.7182</w:t>
            </w:r>
          </w:p>
          <w:p w:rsidR="0049542E" w:rsidRPr="004E6ADF" w:rsidRDefault="0049542E" w:rsidP="0014464F">
            <w:pPr>
              <w:jc w:val="center"/>
            </w:pPr>
            <w:r w:rsidRPr="004E6ADF">
              <w:t xml:space="preserve">   10.6463</w:t>
            </w:r>
          </w:p>
          <w:p w:rsidR="0049542E" w:rsidRPr="004E6ADF" w:rsidRDefault="0049542E" w:rsidP="0014464F">
            <w:pPr>
              <w:jc w:val="center"/>
            </w:pPr>
            <w:r w:rsidRPr="004E6ADF">
              <w:t xml:space="preserve">   10.5746</w:t>
            </w:r>
          </w:p>
          <w:p w:rsidR="0049542E" w:rsidRPr="004E6ADF" w:rsidRDefault="0049542E" w:rsidP="0014464F">
            <w:pPr>
              <w:jc w:val="center"/>
            </w:pPr>
            <w:r w:rsidRPr="004E6ADF">
              <w:t xml:space="preserve">   10.5031</w:t>
            </w:r>
          </w:p>
          <w:p w:rsidR="0049542E" w:rsidRPr="004E6ADF" w:rsidRDefault="0049542E" w:rsidP="0014464F">
            <w:pPr>
              <w:jc w:val="center"/>
            </w:pPr>
            <w:r w:rsidRPr="004E6ADF">
              <w:t xml:space="preserve">   10.4318</w:t>
            </w:r>
          </w:p>
          <w:p w:rsidR="0049542E" w:rsidRPr="004E6ADF" w:rsidRDefault="0049542E" w:rsidP="0014464F">
            <w:pPr>
              <w:jc w:val="center"/>
            </w:pPr>
            <w:r w:rsidRPr="004E6ADF">
              <w:t xml:space="preserve">   10.3606</w:t>
            </w:r>
          </w:p>
          <w:p w:rsidR="0049542E" w:rsidRPr="004E6ADF" w:rsidRDefault="0049542E" w:rsidP="0014464F">
            <w:pPr>
              <w:jc w:val="center"/>
            </w:pPr>
            <w:r w:rsidRPr="004E6ADF">
              <w:t xml:space="preserve">   10.2897</w:t>
            </w:r>
          </w:p>
          <w:p w:rsidR="0049542E" w:rsidRPr="004E6ADF" w:rsidRDefault="0049542E" w:rsidP="0014464F">
            <w:pPr>
              <w:jc w:val="center"/>
            </w:pPr>
            <w:r w:rsidRPr="004E6ADF">
              <w:t xml:space="preserve">   10.2191</w:t>
            </w:r>
          </w:p>
          <w:p w:rsidR="0049542E" w:rsidRPr="004E6ADF" w:rsidRDefault="0049542E" w:rsidP="0014464F">
            <w:pPr>
              <w:jc w:val="center"/>
            </w:pPr>
            <w:r w:rsidRPr="004E6ADF">
              <w:t xml:space="preserve">   10.1486</w:t>
            </w:r>
          </w:p>
          <w:p w:rsidR="0049542E" w:rsidRPr="004E6ADF" w:rsidRDefault="0049542E" w:rsidP="0014464F">
            <w:pPr>
              <w:jc w:val="center"/>
            </w:pPr>
            <w:r w:rsidRPr="004E6ADF">
              <w:t xml:space="preserve">   10.0784</w:t>
            </w:r>
          </w:p>
          <w:p w:rsidR="0049542E" w:rsidRPr="004E6ADF" w:rsidRDefault="0049542E" w:rsidP="0014464F">
            <w:pPr>
              <w:jc w:val="center"/>
            </w:pPr>
            <w:r w:rsidRPr="004E6ADF">
              <w:t xml:space="preserve">   10.0085</w:t>
            </w:r>
          </w:p>
          <w:p w:rsidR="0049542E" w:rsidRPr="004E6ADF" w:rsidRDefault="0049542E" w:rsidP="0014464F">
            <w:pPr>
              <w:jc w:val="center"/>
            </w:pPr>
            <w:r w:rsidRPr="004E6ADF">
              <w:t xml:space="preserve">    9.9388</w:t>
            </w:r>
          </w:p>
          <w:p w:rsidR="0049542E" w:rsidRPr="004E6ADF" w:rsidRDefault="0049542E" w:rsidP="0014464F">
            <w:pPr>
              <w:jc w:val="center"/>
            </w:pPr>
            <w:r w:rsidRPr="004E6ADF">
              <w:t xml:space="preserve">    9.8694</w:t>
            </w:r>
          </w:p>
          <w:p w:rsidR="0049542E" w:rsidRPr="004E6ADF" w:rsidRDefault="0049542E" w:rsidP="0014464F">
            <w:pPr>
              <w:jc w:val="center"/>
            </w:pPr>
            <w:r w:rsidRPr="004E6ADF">
              <w:t xml:space="preserve">    9.8002</w:t>
            </w:r>
          </w:p>
          <w:p w:rsidR="0049542E" w:rsidRPr="004E6ADF" w:rsidRDefault="0049542E" w:rsidP="0014464F">
            <w:pPr>
              <w:jc w:val="center"/>
            </w:pPr>
            <w:r w:rsidRPr="004E6ADF">
              <w:t xml:space="preserve">    9.7313</w:t>
            </w:r>
          </w:p>
          <w:p w:rsidR="0049542E" w:rsidRPr="004E6ADF" w:rsidRDefault="0049542E" w:rsidP="0014464F">
            <w:pPr>
              <w:jc w:val="center"/>
            </w:pPr>
            <w:r w:rsidRPr="004E6ADF">
              <w:t xml:space="preserve">    9.6626</w:t>
            </w:r>
          </w:p>
          <w:p w:rsidR="0049542E" w:rsidRPr="004E6ADF" w:rsidRDefault="0049542E" w:rsidP="0014464F">
            <w:pPr>
              <w:jc w:val="center"/>
            </w:pPr>
            <w:r w:rsidRPr="004E6ADF">
              <w:t xml:space="preserve">    9.5943</w:t>
            </w:r>
          </w:p>
          <w:p w:rsidR="0049542E" w:rsidRPr="004E6ADF" w:rsidRDefault="0049542E" w:rsidP="0014464F">
            <w:pPr>
              <w:jc w:val="center"/>
            </w:pPr>
            <w:r w:rsidRPr="004E6ADF">
              <w:t xml:space="preserve">    9.5262</w:t>
            </w:r>
          </w:p>
          <w:p w:rsidR="0049542E" w:rsidRPr="004E6ADF" w:rsidRDefault="0049542E" w:rsidP="0014464F">
            <w:pPr>
              <w:jc w:val="center"/>
            </w:pPr>
            <w:r w:rsidRPr="004E6ADF">
              <w:t xml:space="preserve">    9.4585</w:t>
            </w:r>
          </w:p>
          <w:p w:rsidR="0049542E" w:rsidRPr="004E6ADF" w:rsidRDefault="0049542E" w:rsidP="0014464F">
            <w:pPr>
              <w:jc w:val="center"/>
            </w:pPr>
            <w:r w:rsidRPr="004E6ADF">
              <w:t xml:space="preserve">    9.3910</w:t>
            </w:r>
          </w:p>
          <w:p w:rsidR="0049542E" w:rsidRPr="004E6ADF" w:rsidRDefault="0049542E" w:rsidP="0014464F">
            <w:pPr>
              <w:jc w:val="center"/>
            </w:pPr>
            <w:r w:rsidRPr="004E6ADF">
              <w:lastRenderedPageBreak/>
              <w:t xml:space="preserve">    9.3238</w:t>
            </w:r>
          </w:p>
          <w:p w:rsidR="0049542E" w:rsidRPr="004E6ADF" w:rsidRDefault="0049542E" w:rsidP="0014464F">
            <w:pPr>
              <w:jc w:val="center"/>
            </w:pPr>
            <w:r w:rsidRPr="004E6ADF">
              <w:t xml:space="preserve">    9.2570</w:t>
            </w:r>
          </w:p>
          <w:p w:rsidR="0049542E" w:rsidRPr="004E6ADF" w:rsidRDefault="0049542E" w:rsidP="0014464F">
            <w:pPr>
              <w:jc w:val="center"/>
            </w:pPr>
            <w:r w:rsidRPr="004E6ADF">
              <w:t xml:space="preserve">    9.1904</w:t>
            </w:r>
          </w:p>
          <w:p w:rsidR="0049542E" w:rsidRPr="004E6ADF" w:rsidRDefault="0049542E" w:rsidP="0014464F">
            <w:pPr>
              <w:jc w:val="center"/>
            </w:pPr>
            <w:r w:rsidRPr="004E6ADF">
              <w:t xml:space="preserve">    9.1242</w:t>
            </w:r>
          </w:p>
          <w:p w:rsidR="0049542E" w:rsidRPr="004E6ADF" w:rsidRDefault="0049542E" w:rsidP="0014464F">
            <w:pPr>
              <w:jc w:val="center"/>
            </w:pPr>
            <w:r w:rsidRPr="004E6ADF">
              <w:t xml:space="preserve">    9.0583</w:t>
            </w:r>
          </w:p>
          <w:p w:rsidR="0049542E" w:rsidRPr="004E6ADF" w:rsidRDefault="0049542E" w:rsidP="0014464F">
            <w:pPr>
              <w:jc w:val="center"/>
            </w:pPr>
            <w:r w:rsidRPr="004E6ADF">
              <w:t xml:space="preserve">    8.9927</w:t>
            </w:r>
          </w:p>
          <w:p w:rsidR="0049542E" w:rsidRPr="004E6ADF" w:rsidRDefault="0049542E" w:rsidP="0014464F">
            <w:pPr>
              <w:jc w:val="center"/>
            </w:pPr>
            <w:r w:rsidRPr="004E6ADF">
              <w:t xml:space="preserve">    8.9274</w:t>
            </w:r>
          </w:p>
          <w:p w:rsidR="0049542E" w:rsidRPr="004E6ADF" w:rsidRDefault="0049542E" w:rsidP="0014464F">
            <w:pPr>
              <w:jc w:val="center"/>
            </w:pPr>
            <w:r w:rsidRPr="004E6ADF">
              <w:t xml:space="preserve">    8.8625</w:t>
            </w:r>
          </w:p>
          <w:p w:rsidR="0049542E" w:rsidRPr="004E6ADF" w:rsidRDefault="0049542E" w:rsidP="0014464F">
            <w:pPr>
              <w:jc w:val="center"/>
            </w:pPr>
            <w:r w:rsidRPr="004E6ADF">
              <w:t xml:space="preserve">    8.7979</w:t>
            </w:r>
          </w:p>
          <w:p w:rsidR="0049542E" w:rsidRPr="004E6ADF" w:rsidRDefault="0049542E" w:rsidP="0014464F">
            <w:pPr>
              <w:jc w:val="center"/>
            </w:pPr>
            <w:r w:rsidRPr="004E6ADF">
              <w:t xml:space="preserve">    8.7337</w:t>
            </w:r>
          </w:p>
          <w:p w:rsidR="0049542E" w:rsidRPr="004E6ADF" w:rsidRDefault="0049542E" w:rsidP="0014464F">
            <w:pPr>
              <w:jc w:val="center"/>
            </w:pPr>
            <w:r w:rsidRPr="004E6ADF">
              <w:t xml:space="preserve">    8.6697</w:t>
            </w:r>
          </w:p>
          <w:p w:rsidR="0049542E" w:rsidRPr="004E6ADF" w:rsidRDefault="0049542E" w:rsidP="0014464F">
            <w:pPr>
              <w:jc w:val="center"/>
            </w:pPr>
            <w:r w:rsidRPr="004E6ADF">
              <w:t xml:space="preserve">    8.6062</w:t>
            </w:r>
          </w:p>
          <w:p w:rsidR="0049542E" w:rsidRPr="004E6ADF" w:rsidRDefault="0049542E" w:rsidP="0014464F">
            <w:pPr>
              <w:jc w:val="center"/>
            </w:pPr>
            <w:r w:rsidRPr="004E6ADF">
              <w:t xml:space="preserve">    8.5429</w:t>
            </w:r>
          </w:p>
          <w:p w:rsidR="0049542E" w:rsidRPr="004E6ADF" w:rsidRDefault="0049542E" w:rsidP="0014464F">
            <w:pPr>
              <w:jc w:val="center"/>
            </w:pPr>
            <w:r w:rsidRPr="004E6ADF">
              <w:t xml:space="preserve">    8.4801</w:t>
            </w:r>
          </w:p>
          <w:p w:rsidR="0049542E" w:rsidRPr="004E6ADF" w:rsidRDefault="0049542E" w:rsidP="0014464F">
            <w:pPr>
              <w:jc w:val="center"/>
            </w:pPr>
            <w:r w:rsidRPr="004E6ADF">
              <w:t xml:space="preserve">    8.4175</w:t>
            </w:r>
          </w:p>
          <w:p w:rsidR="0049542E" w:rsidRPr="004E6ADF" w:rsidRDefault="0049542E" w:rsidP="0014464F">
            <w:pPr>
              <w:jc w:val="center"/>
            </w:pPr>
            <w:r w:rsidRPr="004E6ADF">
              <w:t xml:space="preserve">    8.3553</w:t>
            </w:r>
          </w:p>
          <w:p w:rsidR="0049542E" w:rsidRPr="004E6ADF" w:rsidRDefault="0049542E" w:rsidP="0014464F">
            <w:pPr>
              <w:jc w:val="center"/>
            </w:pPr>
            <w:r w:rsidRPr="004E6ADF">
              <w:t xml:space="preserve">    8.2935</w:t>
            </w:r>
          </w:p>
          <w:p w:rsidR="0049542E" w:rsidRPr="004E6ADF" w:rsidRDefault="0049542E" w:rsidP="0014464F">
            <w:pPr>
              <w:jc w:val="center"/>
            </w:pPr>
            <w:r w:rsidRPr="004E6ADF">
              <w:t xml:space="preserve">    8.2321</w:t>
            </w:r>
          </w:p>
          <w:p w:rsidR="0049542E" w:rsidRPr="004E6ADF" w:rsidRDefault="0049542E" w:rsidP="0014464F">
            <w:pPr>
              <w:jc w:val="center"/>
            </w:pPr>
            <w:r w:rsidRPr="004E6ADF">
              <w:t xml:space="preserve">    8.1710</w:t>
            </w:r>
          </w:p>
          <w:p w:rsidR="0049542E" w:rsidRPr="004E6ADF" w:rsidRDefault="0049542E" w:rsidP="0014464F">
            <w:pPr>
              <w:jc w:val="center"/>
            </w:pPr>
            <w:r w:rsidRPr="004E6ADF">
              <w:t xml:space="preserve">    8.1102</w:t>
            </w:r>
          </w:p>
          <w:p w:rsidR="0049542E" w:rsidRPr="004E6ADF" w:rsidRDefault="0049542E" w:rsidP="0014464F">
            <w:pPr>
              <w:jc w:val="center"/>
            </w:pPr>
            <w:r w:rsidRPr="004E6ADF">
              <w:t xml:space="preserve">    8.0498</w:t>
            </w:r>
          </w:p>
          <w:p w:rsidR="0049542E" w:rsidRPr="004E6ADF" w:rsidRDefault="0049542E" w:rsidP="0014464F">
            <w:pPr>
              <w:jc w:val="center"/>
            </w:pPr>
            <w:r w:rsidRPr="004E6ADF">
              <w:t xml:space="preserve">    7.9898</w:t>
            </w:r>
          </w:p>
          <w:p w:rsidR="0049542E" w:rsidRPr="004E6ADF" w:rsidRDefault="0049542E" w:rsidP="0014464F">
            <w:pPr>
              <w:jc w:val="center"/>
            </w:pPr>
            <w:r w:rsidRPr="004E6ADF">
              <w:t xml:space="preserve">    7.9302</w:t>
            </w:r>
          </w:p>
          <w:p w:rsidR="0049542E" w:rsidRPr="004E6ADF" w:rsidRDefault="0049542E" w:rsidP="0014464F">
            <w:pPr>
              <w:jc w:val="center"/>
            </w:pPr>
            <w:r w:rsidRPr="004E6ADF">
              <w:t xml:space="preserve">    7.8709</w:t>
            </w:r>
          </w:p>
          <w:p w:rsidR="0049542E" w:rsidRPr="004E6ADF" w:rsidRDefault="0049542E" w:rsidP="0014464F">
            <w:pPr>
              <w:jc w:val="center"/>
            </w:pPr>
            <w:r w:rsidRPr="004E6ADF">
              <w:t xml:space="preserve">    7.8120</w:t>
            </w:r>
          </w:p>
          <w:p w:rsidR="0049542E" w:rsidRPr="004E6ADF" w:rsidRDefault="0049542E" w:rsidP="0014464F">
            <w:pPr>
              <w:jc w:val="center"/>
            </w:pPr>
            <w:r w:rsidRPr="004E6ADF">
              <w:t xml:space="preserve">    7.7535</w:t>
            </w:r>
          </w:p>
          <w:p w:rsidR="0049542E" w:rsidRPr="004E6ADF" w:rsidRDefault="0049542E" w:rsidP="0014464F">
            <w:pPr>
              <w:jc w:val="center"/>
            </w:pPr>
            <w:r w:rsidRPr="004E6ADF">
              <w:t xml:space="preserve">    7.6953</w:t>
            </w:r>
          </w:p>
          <w:p w:rsidR="0049542E" w:rsidRPr="004E6ADF" w:rsidRDefault="0049542E" w:rsidP="0014464F">
            <w:pPr>
              <w:jc w:val="center"/>
            </w:pPr>
            <w:r w:rsidRPr="004E6ADF">
              <w:t xml:space="preserve">    7.6375</w:t>
            </w:r>
          </w:p>
          <w:p w:rsidR="0049542E" w:rsidRPr="004E6ADF" w:rsidRDefault="0049542E" w:rsidP="0014464F">
            <w:pPr>
              <w:jc w:val="center"/>
            </w:pPr>
            <w:r w:rsidRPr="004E6ADF">
              <w:t xml:space="preserve">    7.5801</w:t>
            </w:r>
          </w:p>
          <w:p w:rsidR="0049542E" w:rsidRPr="004E6ADF" w:rsidRDefault="0049542E" w:rsidP="0014464F">
            <w:pPr>
              <w:jc w:val="center"/>
            </w:pPr>
            <w:r w:rsidRPr="004E6ADF">
              <w:t xml:space="preserve">    7.5230</w:t>
            </w:r>
          </w:p>
          <w:p w:rsidR="0049542E" w:rsidRPr="004E6ADF" w:rsidRDefault="0049542E" w:rsidP="0014464F">
            <w:pPr>
              <w:jc w:val="center"/>
            </w:pPr>
            <w:r w:rsidRPr="004E6ADF">
              <w:t xml:space="preserve">    7.4663</w:t>
            </w:r>
          </w:p>
          <w:p w:rsidR="0049542E" w:rsidRPr="004E6ADF" w:rsidRDefault="0049542E" w:rsidP="0014464F">
            <w:pPr>
              <w:jc w:val="center"/>
            </w:pPr>
            <w:r w:rsidRPr="004E6ADF">
              <w:t xml:space="preserve">    7.4100</w:t>
            </w:r>
          </w:p>
          <w:p w:rsidR="0049542E" w:rsidRPr="004E6ADF" w:rsidRDefault="0049542E" w:rsidP="0014464F">
            <w:pPr>
              <w:jc w:val="center"/>
            </w:pPr>
            <w:r w:rsidRPr="004E6ADF">
              <w:t xml:space="preserve">    7.3541</w:t>
            </w:r>
          </w:p>
          <w:p w:rsidR="0049542E" w:rsidRPr="004E6ADF" w:rsidRDefault="0049542E" w:rsidP="0014464F">
            <w:pPr>
              <w:jc w:val="center"/>
            </w:pPr>
            <w:r w:rsidRPr="004E6ADF">
              <w:t xml:space="preserve">    7.2985</w:t>
            </w:r>
          </w:p>
          <w:p w:rsidR="0049542E" w:rsidRPr="004E6ADF" w:rsidRDefault="0049542E" w:rsidP="0014464F">
            <w:pPr>
              <w:jc w:val="center"/>
            </w:pPr>
            <w:r w:rsidRPr="004E6ADF">
              <w:t xml:space="preserve">    7.2434</w:t>
            </w:r>
          </w:p>
          <w:p w:rsidR="0049542E" w:rsidRPr="004E6ADF" w:rsidRDefault="0049542E" w:rsidP="0014464F">
            <w:pPr>
              <w:jc w:val="center"/>
            </w:pPr>
            <w:r w:rsidRPr="004E6ADF">
              <w:t xml:space="preserve">    7.1886</w:t>
            </w:r>
          </w:p>
          <w:p w:rsidR="0049542E" w:rsidRPr="004E6ADF" w:rsidRDefault="0049542E" w:rsidP="0014464F">
            <w:pPr>
              <w:jc w:val="center"/>
            </w:pPr>
            <w:r w:rsidRPr="004E6ADF">
              <w:t xml:space="preserve">    7.1341</w:t>
            </w:r>
          </w:p>
          <w:p w:rsidR="0049542E" w:rsidRPr="004E6ADF" w:rsidRDefault="0049542E" w:rsidP="0014464F">
            <w:pPr>
              <w:jc w:val="center"/>
            </w:pPr>
            <w:r w:rsidRPr="004E6ADF">
              <w:t xml:space="preserve">    7.0801</w:t>
            </w:r>
          </w:p>
          <w:p w:rsidR="0049542E" w:rsidRPr="004E6ADF" w:rsidRDefault="0049542E" w:rsidP="0014464F">
            <w:pPr>
              <w:jc w:val="center"/>
            </w:pPr>
            <w:r w:rsidRPr="004E6ADF">
              <w:t xml:space="preserve">    7.0264</w:t>
            </w:r>
          </w:p>
          <w:p w:rsidR="0049542E" w:rsidRPr="004E6ADF" w:rsidRDefault="0049542E" w:rsidP="0014464F">
            <w:pPr>
              <w:jc w:val="center"/>
            </w:pPr>
            <w:r w:rsidRPr="004E6ADF">
              <w:t xml:space="preserve">    6.9731</w:t>
            </w:r>
          </w:p>
          <w:p w:rsidR="0049542E" w:rsidRPr="004E6ADF" w:rsidRDefault="0049542E" w:rsidP="0014464F">
            <w:pPr>
              <w:jc w:val="center"/>
            </w:pPr>
            <w:r w:rsidRPr="004E6ADF">
              <w:t xml:space="preserve">    6.9201</w:t>
            </w:r>
          </w:p>
          <w:p w:rsidR="0049542E" w:rsidRPr="004E6ADF" w:rsidRDefault="0049542E" w:rsidP="0014464F">
            <w:pPr>
              <w:jc w:val="center"/>
            </w:pPr>
            <w:r w:rsidRPr="004E6ADF">
              <w:t xml:space="preserve">    6.8675</w:t>
            </w:r>
          </w:p>
          <w:p w:rsidR="0049542E" w:rsidRPr="004E6ADF" w:rsidRDefault="0049542E" w:rsidP="0014464F">
            <w:pPr>
              <w:jc w:val="center"/>
            </w:pPr>
            <w:r w:rsidRPr="004E6ADF">
              <w:t xml:space="preserve">    6.8153</w:t>
            </w:r>
          </w:p>
          <w:p w:rsidR="0049542E" w:rsidRPr="004E6ADF" w:rsidRDefault="0049542E" w:rsidP="0014464F">
            <w:pPr>
              <w:jc w:val="center"/>
            </w:pPr>
            <w:r w:rsidRPr="004E6ADF">
              <w:t xml:space="preserve">    6.7635</w:t>
            </w:r>
          </w:p>
          <w:p w:rsidR="0049542E" w:rsidRPr="004E6ADF" w:rsidRDefault="0049542E" w:rsidP="0014464F">
            <w:pPr>
              <w:jc w:val="center"/>
            </w:pPr>
            <w:r w:rsidRPr="004E6ADF">
              <w:t xml:space="preserve">    6.7120</w:t>
            </w:r>
          </w:p>
          <w:p w:rsidR="0049542E" w:rsidRPr="004E6ADF" w:rsidRDefault="0049542E" w:rsidP="0014464F">
            <w:pPr>
              <w:jc w:val="center"/>
            </w:pPr>
            <w:r w:rsidRPr="004E6ADF">
              <w:t xml:space="preserve">    6.6610</w:t>
            </w:r>
          </w:p>
          <w:p w:rsidR="0049542E" w:rsidRPr="004E6ADF" w:rsidRDefault="0049542E" w:rsidP="0014464F">
            <w:pPr>
              <w:jc w:val="center"/>
            </w:pPr>
            <w:r w:rsidRPr="004E6ADF">
              <w:lastRenderedPageBreak/>
              <w:t xml:space="preserve">    6.6102</w:t>
            </w:r>
          </w:p>
          <w:p w:rsidR="0049542E" w:rsidRPr="004E6ADF" w:rsidRDefault="0049542E" w:rsidP="0014464F">
            <w:pPr>
              <w:jc w:val="center"/>
            </w:pPr>
            <w:r w:rsidRPr="004E6ADF">
              <w:t xml:space="preserve">    6.5599</w:t>
            </w:r>
          </w:p>
          <w:p w:rsidR="0049542E" w:rsidRPr="004E6ADF" w:rsidRDefault="0049542E" w:rsidP="0014464F">
            <w:pPr>
              <w:jc w:val="center"/>
            </w:pPr>
            <w:r w:rsidRPr="004E6ADF">
              <w:t xml:space="preserve">    6.5099</w:t>
            </w:r>
          </w:p>
          <w:p w:rsidR="0049542E" w:rsidRPr="004E6ADF" w:rsidRDefault="0049542E" w:rsidP="0014464F">
            <w:pPr>
              <w:jc w:val="center"/>
            </w:pPr>
            <w:r w:rsidRPr="004E6ADF">
              <w:t xml:space="preserve">    6.4603</w:t>
            </w:r>
          </w:p>
          <w:p w:rsidR="0049542E" w:rsidRPr="004E6ADF" w:rsidRDefault="0049542E" w:rsidP="0014464F">
            <w:pPr>
              <w:jc w:val="center"/>
            </w:pPr>
            <w:r w:rsidRPr="004E6ADF">
              <w:t xml:space="preserve">    6.4110</w:t>
            </w:r>
          </w:p>
          <w:p w:rsidR="0049542E" w:rsidRPr="004E6ADF" w:rsidRDefault="0049542E" w:rsidP="0014464F">
            <w:pPr>
              <w:jc w:val="center"/>
            </w:pPr>
            <w:r w:rsidRPr="004E6ADF">
              <w:t xml:space="preserve">    6.3621</w:t>
            </w:r>
          </w:p>
          <w:p w:rsidR="0049542E" w:rsidRPr="004E6ADF" w:rsidRDefault="0049542E" w:rsidP="0014464F">
            <w:pPr>
              <w:jc w:val="center"/>
            </w:pPr>
            <w:r w:rsidRPr="004E6ADF">
              <w:t xml:space="preserve">    6.3136</w:t>
            </w:r>
          </w:p>
          <w:p w:rsidR="0049542E" w:rsidRPr="004E6ADF" w:rsidRDefault="0049542E" w:rsidP="0014464F">
            <w:pPr>
              <w:jc w:val="center"/>
            </w:pPr>
            <w:r w:rsidRPr="004E6ADF">
              <w:t xml:space="preserve">    6.2654</w:t>
            </w:r>
          </w:p>
          <w:p w:rsidR="0049542E" w:rsidRPr="004E6ADF" w:rsidRDefault="0049542E" w:rsidP="0014464F">
            <w:pPr>
              <w:jc w:val="center"/>
            </w:pPr>
            <w:r w:rsidRPr="004E6ADF">
              <w:t xml:space="preserve">    6.2176</w:t>
            </w:r>
          </w:p>
          <w:p w:rsidR="0049542E" w:rsidRPr="004E6ADF" w:rsidRDefault="0049542E" w:rsidP="0014464F">
            <w:pPr>
              <w:jc w:val="center"/>
            </w:pPr>
            <w:r w:rsidRPr="004E6ADF">
              <w:t xml:space="preserve">    6.1701</w:t>
            </w:r>
          </w:p>
          <w:p w:rsidR="0049542E" w:rsidRPr="004E6ADF" w:rsidRDefault="0049542E" w:rsidP="0014464F">
            <w:pPr>
              <w:jc w:val="center"/>
            </w:pPr>
            <w:r w:rsidRPr="004E6ADF">
              <w:t xml:space="preserve">    6.1230</w:t>
            </w:r>
          </w:p>
          <w:p w:rsidR="0049542E" w:rsidRPr="004E6ADF" w:rsidRDefault="0049542E" w:rsidP="0014464F">
            <w:pPr>
              <w:jc w:val="center"/>
            </w:pPr>
            <w:r w:rsidRPr="004E6ADF">
              <w:t xml:space="preserve">    6.0762</w:t>
            </w:r>
          </w:p>
          <w:p w:rsidR="0049542E" w:rsidRPr="004E6ADF" w:rsidRDefault="0049542E" w:rsidP="0014464F">
            <w:pPr>
              <w:jc w:val="center"/>
            </w:pPr>
            <w:r w:rsidRPr="004E6ADF">
              <w:t xml:space="preserve">    6.0298</w:t>
            </w:r>
          </w:p>
          <w:p w:rsidR="0049542E" w:rsidRPr="004E6ADF" w:rsidRDefault="0049542E" w:rsidP="0014464F">
            <w:pPr>
              <w:jc w:val="center"/>
            </w:pPr>
            <w:r w:rsidRPr="004E6ADF">
              <w:t xml:space="preserve">    5.9838</w:t>
            </w:r>
          </w:p>
          <w:p w:rsidR="0049542E" w:rsidRPr="004E6ADF" w:rsidRDefault="0049542E" w:rsidP="0014464F">
            <w:pPr>
              <w:jc w:val="center"/>
            </w:pPr>
            <w:r w:rsidRPr="004E6ADF">
              <w:t xml:space="preserve">    5.9380</w:t>
            </w:r>
          </w:p>
          <w:p w:rsidR="0049542E" w:rsidRPr="004E6ADF" w:rsidRDefault="0049542E" w:rsidP="0014464F">
            <w:pPr>
              <w:jc w:val="center"/>
            </w:pPr>
            <w:r w:rsidRPr="004E6ADF">
              <w:t xml:space="preserve">    5.8927</w:t>
            </w:r>
          </w:p>
          <w:p w:rsidR="0049542E" w:rsidRPr="004E6ADF" w:rsidRDefault="0049542E" w:rsidP="0014464F">
            <w:pPr>
              <w:jc w:val="center"/>
            </w:pPr>
            <w:r w:rsidRPr="004E6ADF">
              <w:t xml:space="preserve">    5.8477</w:t>
            </w:r>
          </w:p>
          <w:p w:rsidR="0049542E" w:rsidRPr="004E6ADF" w:rsidRDefault="0049542E" w:rsidP="0014464F">
            <w:pPr>
              <w:jc w:val="center"/>
            </w:pPr>
            <w:r w:rsidRPr="004E6ADF">
              <w:t xml:space="preserve">    5.8030</w:t>
            </w:r>
          </w:p>
          <w:p w:rsidR="0049542E" w:rsidRPr="004E6ADF" w:rsidRDefault="0049542E" w:rsidP="0014464F">
            <w:pPr>
              <w:jc w:val="center"/>
            </w:pPr>
            <w:r w:rsidRPr="004E6ADF">
              <w:t xml:space="preserve">    5.7586</w:t>
            </w:r>
          </w:p>
          <w:p w:rsidR="0049542E" w:rsidRPr="004E6ADF" w:rsidRDefault="0049542E" w:rsidP="0014464F">
            <w:pPr>
              <w:jc w:val="center"/>
            </w:pPr>
            <w:r w:rsidRPr="004E6ADF">
              <w:t xml:space="preserve">    5.7146</w:t>
            </w:r>
          </w:p>
          <w:p w:rsidR="0049542E" w:rsidRPr="004E6ADF" w:rsidRDefault="0049542E" w:rsidP="0014464F">
            <w:pPr>
              <w:jc w:val="center"/>
            </w:pPr>
            <w:r w:rsidRPr="004E6ADF">
              <w:t xml:space="preserve">    5.6710</w:t>
            </w:r>
          </w:p>
          <w:p w:rsidR="0049542E" w:rsidRPr="004E6ADF" w:rsidRDefault="0049542E" w:rsidP="0014464F">
            <w:pPr>
              <w:jc w:val="center"/>
            </w:pPr>
            <w:r w:rsidRPr="004E6ADF">
              <w:t xml:space="preserve">    5.6277</w:t>
            </w:r>
          </w:p>
          <w:p w:rsidR="0049542E" w:rsidRPr="004E6ADF" w:rsidRDefault="0049542E" w:rsidP="0014464F">
            <w:pPr>
              <w:jc w:val="center"/>
            </w:pPr>
            <w:r w:rsidRPr="004E6ADF">
              <w:t xml:space="preserve">    5.5847</w:t>
            </w:r>
          </w:p>
          <w:p w:rsidR="0049542E" w:rsidRPr="004E6ADF" w:rsidRDefault="0049542E" w:rsidP="0014464F">
            <w:pPr>
              <w:jc w:val="center"/>
            </w:pPr>
            <w:r w:rsidRPr="004E6ADF">
              <w:t xml:space="preserve">    5.5420</w:t>
            </w:r>
          </w:p>
          <w:p w:rsidR="0049542E" w:rsidRPr="004E6ADF" w:rsidRDefault="0049542E" w:rsidP="0014464F">
            <w:pPr>
              <w:jc w:val="center"/>
            </w:pPr>
            <w:r w:rsidRPr="004E6ADF">
              <w:t xml:space="preserve">    5.4997</w:t>
            </w:r>
          </w:p>
          <w:p w:rsidR="0049542E" w:rsidRPr="004E6ADF" w:rsidRDefault="0049542E" w:rsidP="0014464F">
            <w:pPr>
              <w:jc w:val="center"/>
            </w:pPr>
            <w:r w:rsidRPr="004E6ADF">
              <w:t xml:space="preserve">    5.4576</w:t>
            </w:r>
          </w:p>
          <w:p w:rsidR="0049542E" w:rsidRPr="004E6ADF" w:rsidRDefault="0049542E" w:rsidP="0014464F">
            <w:pPr>
              <w:jc w:val="center"/>
            </w:pPr>
            <w:r w:rsidRPr="004E6ADF">
              <w:t xml:space="preserve">    5.4160</w:t>
            </w:r>
          </w:p>
          <w:p w:rsidR="0049542E" w:rsidRPr="004E6ADF" w:rsidRDefault="0049542E" w:rsidP="0014464F">
            <w:pPr>
              <w:jc w:val="center"/>
            </w:pPr>
            <w:r w:rsidRPr="004E6ADF">
              <w:t xml:space="preserve">    5.3746</w:t>
            </w:r>
          </w:p>
          <w:p w:rsidR="0049542E" w:rsidRPr="004E6ADF" w:rsidRDefault="0049542E" w:rsidP="0014464F">
            <w:pPr>
              <w:jc w:val="center"/>
            </w:pPr>
            <w:r w:rsidRPr="004E6ADF">
              <w:t xml:space="preserve">    5.3335</w:t>
            </w:r>
          </w:p>
          <w:p w:rsidR="0049542E" w:rsidRPr="004E6ADF" w:rsidRDefault="0049542E" w:rsidP="0014464F">
            <w:pPr>
              <w:jc w:val="center"/>
            </w:pPr>
            <w:r w:rsidRPr="004E6ADF">
              <w:t xml:space="preserve">    5.2928</w:t>
            </w:r>
          </w:p>
          <w:p w:rsidR="0049542E" w:rsidRPr="004E6ADF" w:rsidRDefault="0049542E" w:rsidP="0014464F">
            <w:pPr>
              <w:jc w:val="center"/>
            </w:pPr>
            <w:r w:rsidRPr="004E6ADF">
              <w:t xml:space="preserve">    5.2525</w:t>
            </w:r>
          </w:p>
          <w:p w:rsidR="0049542E" w:rsidRPr="004E6ADF" w:rsidRDefault="0049542E" w:rsidP="0014464F">
            <w:pPr>
              <w:jc w:val="center"/>
            </w:pPr>
            <w:r w:rsidRPr="004E6ADF">
              <w:t xml:space="preserve">    5.2121</w:t>
            </w:r>
          </w:p>
          <w:p w:rsidR="0049542E" w:rsidRPr="004E6ADF" w:rsidRDefault="0049542E" w:rsidP="0014464F">
            <w:pPr>
              <w:jc w:val="center"/>
            </w:pPr>
            <w:r w:rsidRPr="004E6ADF">
              <w:t xml:space="preserve">    5.1727</w:t>
            </w:r>
          </w:p>
          <w:p w:rsidR="0049542E" w:rsidRPr="004E6ADF" w:rsidRDefault="0049542E" w:rsidP="0014464F">
            <w:pPr>
              <w:jc w:val="center"/>
            </w:pPr>
            <w:r w:rsidRPr="004E6ADF">
              <w:t xml:space="preserve">    5.1327</w:t>
            </w:r>
          </w:p>
          <w:p w:rsidR="0049542E" w:rsidRPr="004E6ADF" w:rsidRDefault="0049542E" w:rsidP="0014464F">
            <w:pPr>
              <w:jc w:val="center"/>
            </w:pPr>
            <w:r w:rsidRPr="004E6ADF">
              <w:t xml:space="preserve">    5.0941</w:t>
            </w:r>
          </w:p>
          <w:p w:rsidR="0049542E" w:rsidRPr="004E6ADF" w:rsidRDefault="0049542E" w:rsidP="0014464F">
            <w:pPr>
              <w:jc w:val="center"/>
            </w:pPr>
            <w:r w:rsidRPr="004E6ADF">
              <w:t xml:space="preserve">    5.0547</w:t>
            </w:r>
          </w:p>
          <w:p w:rsidR="0049542E" w:rsidRPr="004E6ADF" w:rsidRDefault="0049542E" w:rsidP="0014464F">
            <w:pPr>
              <w:jc w:val="center"/>
            </w:pPr>
            <w:r w:rsidRPr="004E6ADF">
              <w:t xml:space="preserve">    5.0164</w:t>
            </w:r>
          </w:p>
          <w:p w:rsidR="0049542E" w:rsidRPr="004E6ADF" w:rsidRDefault="0049542E" w:rsidP="0014464F">
            <w:pPr>
              <w:jc w:val="center"/>
            </w:pPr>
            <w:r w:rsidRPr="004E6ADF">
              <w:t xml:space="preserve">    4.9780</w:t>
            </w:r>
          </w:p>
          <w:p w:rsidR="0049542E" w:rsidRPr="004E6ADF" w:rsidRDefault="0049542E" w:rsidP="0014464F">
            <w:pPr>
              <w:jc w:val="center"/>
            </w:pPr>
            <w:r w:rsidRPr="004E6ADF">
              <w:t xml:space="preserve">    4.9400</w:t>
            </w:r>
          </w:p>
          <w:p w:rsidR="0049542E" w:rsidRPr="004E6ADF" w:rsidRDefault="0049542E" w:rsidP="0014464F">
            <w:pPr>
              <w:jc w:val="center"/>
            </w:pPr>
            <w:r w:rsidRPr="004E6ADF">
              <w:t xml:space="preserve">    4.9023</w:t>
            </w:r>
          </w:p>
          <w:p w:rsidR="0049542E" w:rsidRPr="004E6ADF" w:rsidRDefault="0049542E" w:rsidP="0014464F">
            <w:pPr>
              <w:jc w:val="center"/>
            </w:pPr>
            <w:r w:rsidRPr="004E6ADF">
              <w:t xml:space="preserve">    4.8649</w:t>
            </w:r>
          </w:p>
          <w:p w:rsidR="0049542E" w:rsidRPr="004E6ADF" w:rsidRDefault="0049542E" w:rsidP="0014464F">
            <w:pPr>
              <w:jc w:val="center"/>
            </w:pPr>
            <w:r w:rsidRPr="004E6ADF">
              <w:t xml:space="preserve">    4.8278</w:t>
            </w:r>
          </w:p>
          <w:p w:rsidR="0049542E" w:rsidRPr="004E6ADF" w:rsidRDefault="0049542E" w:rsidP="0014464F">
            <w:pPr>
              <w:jc w:val="center"/>
            </w:pPr>
            <w:r w:rsidRPr="004E6ADF">
              <w:t xml:space="preserve">    4.7910</w:t>
            </w:r>
          </w:p>
          <w:p w:rsidR="0049542E" w:rsidRPr="004E6ADF" w:rsidRDefault="0049542E" w:rsidP="0014464F">
            <w:pPr>
              <w:jc w:val="center"/>
            </w:pPr>
            <w:r w:rsidRPr="004E6ADF">
              <w:t xml:space="preserve">    4.7544</w:t>
            </w:r>
          </w:p>
          <w:p w:rsidR="0049542E" w:rsidRPr="004E6ADF" w:rsidRDefault="0049542E" w:rsidP="0014464F">
            <w:pPr>
              <w:jc w:val="center"/>
            </w:pPr>
            <w:r w:rsidRPr="004E6ADF">
              <w:t xml:space="preserve">    4.7181</w:t>
            </w:r>
          </w:p>
          <w:p w:rsidR="0049542E" w:rsidRPr="004E6ADF" w:rsidRDefault="0049542E" w:rsidP="0014464F">
            <w:pPr>
              <w:jc w:val="center"/>
            </w:pPr>
            <w:r w:rsidRPr="004E6ADF">
              <w:t xml:space="preserve">    4.6821</w:t>
            </w:r>
          </w:p>
          <w:p w:rsidR="0049542E" w:rsidRPr="004E6ADF" w:rsidRDefault="0049542E" w:rsidP="0014464F">
            <w:pPr>
              <w:jc w:val="center"/>
            </w:pPr>
            <w:r w:rsidRPr="004E6ADF">
              <w:lastRenderedPageBreak/>
              <w:t xml:space="preserve">    4.6464</w:t>
            </w:r>
          </w:p>
          <w:p w:rsidR="0049542E" w:rsidRPr="004E6ADF" w:rsidRDefault="0049542E" w:rsidP="0014464F">
            <w:pPr>
              <w:jc w:val="center"/>
            </w:pPr>
            <w:r w:rsidRPr="004E6ADF">
              <w:t xml:space="preserve">    4.6109</w:t>
            </w:r>
          </w:p>
          <w:p w:rsidR="0049542E" w:rsidRPr="004E6ADF" w:rsidRDefault="0049542E" w:rsidP="0014464F">
            <w:pPr>
              <w:jc w:val="center"/>
            </w:pPr>
            <w:r w:rsidRPr="004E6ADF">
              <w:t xml:space="preserve">    4.5757</w:t>
            </w:r>
          </w:p>
          <w:p w:rsidR="0049542E" w:rsidRPr="004E6ADF" w:rsidRDefault="0049542E" w:rsidP="0014464F">
            <w:pPr>
              <w:jc w:val="center"/>
            </w:pPr>
            <w:r w:rsidRPr="004E6ADF">
              <w:t xml:space="preserve">    4.5408</w:t>
            </w:r>
          </w:p>
          <w:p w:rsidR="0049542E" w:rsidRPr="004E6ADF" w:rsidRDefault="0049542E" w:rsidP="0014464F">
            <w:pPr>
              <w:jc w:val="center"/>
            </w:pPr>
            <w:r w:rsidRPr="004E6ADF">
              <w:t xml:space="preserve">    4.5061</w:t>
            </w:r>
          </w:p>
          <w:p w:rsidR="0049542E" w:rsidRPr="004E6ADF" w:rsidRDefault="0049542E" w:rsidP="0014464F">
            <w:pPr>
              <w:jc w:val="center"/>
            </w:pPr>
            <w:r w:rsidRPr="004E6ADF">
              <w:t xml:space="preserve">    4.4717</w:t>
            </w:r>
          </w:p>
          <w:p w:rsidR="0049542E" w:rsidRPr="004E6ADF" w:rsidRDefault="0049542E" w:rsidP="0014464F">
            <w:pPr>
              <w:jc w:val="center"/>
            </w:pPr>
            <w:r w:rsidRPr="004E6ADF">
              <w:t xml:space="preserve">    4.4376</w:t>
            </w:r>
          </w:p>
          <w:p w:rsidR="0049542E" w:rsidRPr="004E6ADF" w:rsidRDefault="0049542E" w:rsidP="0014464F">
            <w:pPr>
              <w:jc w:val="center"/>
            </w:pPr>
            <w:r w:rsidRPr="004E6ADF">
              <w:t xml:space="preserve">    4.4037</w:t>
            </w:r>
          </w:p>
          <w:p w:rsidR="0049542E" w:rsidRPr="004E6ADF" w:rsidRDefault="0049542E" w:rsidP="0014464F">
            <w:pPr>
              <w:jc w:val="center"/>
            </w:pPr>
            <w:r w:rsidRPr="004E6ADF">
              <w:t xml:space="preserve">    4.3700</w:t>
            </w:r>
          </w:p>
          <w:p w:rsidR="0049542E" w:rsidRPr="004E6ADF" w:rsidRDefault="0049542E" w:rsidP="0014464F">
            <w:pPr>
              <w:jc w:val="center"/>
            </w:pPr>
            <w:r w:rsidRPr="004E6ADF">
              <w:t xml:space="preserve">    4.3366</w:t>
            </w:r>
          </w:p>
          <w:p w:rsidR="0049542E" w:rsidRPr="004E6ADF" w:rsidRDefault="0049542E" w:rsidP="0014464F">
            <w:pPr>
              <w:jc w:val="center"/>
            </w:pPr>
            <w:r w:rsidRPr="004E6ADF">
              <w:t xml:space="preserve">    4.3035</w:t>
            </w:r>
          </w:p>
          <w:p w:rsidR="0049542E" w:rsidRPr="004E6ADF" w:rsidRDefault="0049542E" w:rsidP="0014464F">
            <w:pPr>
              <w:jc w:val="center"/>
            </w:pPr>
            <w:r w:rsidRPr="004E6ADF">
              <w:t xml:space="preserve">    4.2706</w:t>
            </w:r>
          </w:p>
          <w:p w:rsidR="0049542E" w:rsidRPr="004E6ADF" w:rsidRDefault="0049542E" w:rsidP="0014464F">
            <w:pPr>
              <w:jc w:val="center"/>
            </w:pPr>
            <w:r w:rsidRPr="004E6ADF">
              <w:t xml:space="preserve">    4.2379</w:t>
            </w:r>
          </w:p>
          <w:p w:rsidR="0049542E" w:rsidRPr="004E6ADF" w:rsidRDefault="0049542E" w:rsidP="0014464F">
            <w:pPr>
              <w:jc w:val="center"/>
            </w:pPr>
            <w:r w:rsidRPr="004E6ADF">
              <w:t xml:space="preserve">    4.2055</w:t>
            </w:r>
          </w:p>
          <w:p w:rsidR="0049542E" w:rsidRPr="004E6ADF" w:rsidRDefault="0049542E" w:rsidP="0014464F">
            <w:pPr>
              <w:jc w:val="center"/>
            </w:pPr>
            <w:r w:rsidRPr="004E6ADF">
              <w:t xml:space="preserve">    4.1733</w:t>
            </w:r>
          </w:p>
          <w:p w:rsidR="0049542E" w:rsidRPr="004E6ADF" w:rsidRDefault="0049542E" w:rsidP="0014464F">
            <w:pPr>
              <w:jc w:val="center"/>
            </w:pPr>
            <w:r w:rsidRPr="004E6ADF">
              <w:t xml:space="preserve">    4.1413</w:t>
            </w:r>
          </w:p>
          <w:p w:rsidR="0049542E" w:rsidRPr="004E6ADF" w:rsidRDefault="0049542E" w:rsidP="0014464F">
            <w:pPr>
              <w:jc w:val="center"/>
            </w:pPr>
            <w:r w:rsidRPr="004E6ADF">
              <w:t xml:space="preserve">    4.1096</w:t>
            </w:r>
          </w:p>
          <w:p w:rsidR="0049542E" w:rsidRPr="004E6ADF" w:rsidRDefault="0049542E" w:rsidP="0014464F">
            <w:pPr>
              <w:jc w:val="center"/>
            </w:pPr>
            <w:r w:rsidRPr="004E6ADF">
              <w:t xml:space="preserve">    4.0781</w:t>
            </w:r>
          </w:p>
          <w:p w:rsidR="0049542E" w:rsidRPr="004E6ADF" w:rsidRDefault="0049542E" w:rsidP="0014464F">
            <w:pPr>
              <w:jc w:val="center"/>
            </w:pPr>
            <w:r w:rsidRPr="004E6ADF">
              <w:t xml:space="preserve">    4.0468</w:t>
            </w:r>
          </w:p>
          <w:p w:rsidR="0049542E" w:rsidRPr="004E6ADF" w:rsidRDefault="0049542E" w:rsidP="0014464F">
            <w:pPr>
              <w:jc w:val="center"/>
            </w:pPr>
            <w:r w:rsidRPr="004E6ADF">
              <w:t xml:space="preserve">    4.0158</w:t>
            </w:r>
          </w:p>
          <w:p w:rsidR="0049542E" w:rsidRPr="004E6ADF" w:rsidRDefault="0049542E" w:rsidP="0014464F">
            <w:pPr>
              <w:jc w:val="center"/>
            </w:pPr>
            <w:r w:rsidRPr="004E6ADF">
              <w:t xml:space="preserve">    3.9850</w:t>
            </w:r>
          </w:p>
          <w:p w:rsidR="0049542E" w:rsidRPr="004E6ADF" w:rsidRDefault="0049542E" w:rsidP="0014464F">
            <w:pPr>
              <w:jc w:val="center"/>
            </w:pPr>
            <w:r w:rsidRPr="004E6ADF">
              <w:t xml:space="preserve">    3.9543</w:t>
            </w:r>
          </w:p>
          <w:p w:rsidR="0049542E" w:rsidRPr="004E6ADF" w:rsidRDefault="0049542E" w:rsidP="0014464F">
            <w:pPr>
              <w:jc w:val="center"/>
            </w:pPr>
            <w:r w:rsidRPr="004E6ADF">
              <w:t xml:space="preserve">    3.9239</w:t>
            </w:r>
          </w:p>
          <w:p w:rsidR="0049542E" w:rsidRPr="004E6ADF" w:rsidRDefault="0049542E" w:rsidP="0014464F">
            <w:pPr>
              <w:jc w:val="center"/>
            </w:pPr>
            <w:r w:rsidRPr="004E6ADF">
              <w:t xml:space="preserve">    3.8937</w:t>
            </w:r>
          </w:p>
          <w:p w:rsidR="0049542E" w:rsidRPr="004E6ADF" w:rsidRDefault="0049542E" w:rsidP="0014464F">
            <w:pPr>
              <w:jc w:val="center"/>
            </w:pPr>
            <w:r w:rsidRPr="004E6ADF">
              <w:t xml:space="preserve">    3.8638</w:t>
            </w:r>
          </w:p>
          <w:p w:rsidR="0049542E" w:rsidRPr="004E6ADF" w:rsidRDefault="0049542E" w:rsidP="0014464F">
            <w:pPr>
              <w:jc w:val="center"/>
            </w:pPr>
            <w:r w:rsidRPr="004E6ADF">
              <w:t xml:space="preserve">    3.8340</w:t>
            </w:r>
          </w:p>
          <w:p w:rsidR="0049542E" w:rsidRPr="004E6ADF" w:rsidRDefault="0049542E" w:rsidP="0014464F">
            <w:pPr>
              <w:jc w:val="center"/>
            </w:pPr>
            <w:r w:rsidRPr="004E6ADF">
              <w:t xml:space="preserve">    3.8044</w:t>
            </w:r>
          </w:p>
          <w:p w:rsidR="0049542E" w:rsidRPr="004E6ADF" w:rsidRDefault="0049542E" w:rsidP="0014464F">
            <w:pPr>
              <w:jc w:val="center"/>
            </w:pPr>
            <w:r w:rsidRPr="004E6ADF">
              <w:t xml:space="preserve">    3.7750</w:t>
            </w:r>
          </w:p>
          <w:p w:rsidR="0049542E" w:rsidRPr="004E6ADF" w:rsidRDefault="0049542E" w:rsidP="0014464F">
            <w:pPr>
              <w:jc w:val="center"/>
            </w:pPr>
            <w:r w:rsidRPr="004E6ADF">
              <w:t xml:space="preserve">    3.7458</w:t>
            </w:r>
          </w:p>
          <w:p w:rsidR="0049542E" w:rsidRPr="004E6ADF" w:rsidRDefault="0049542E" w:rsidP="0014464F">
            <w:pPr>
              <w:jc w:val="center"/>
            </w:pPr>
            <w:r w:rsidRPr="004E6ADF">
              <w:t xml:space="preserve">    3.7169</w:t>
            </w:r>
          </w:p>
          <w:p w:rsidR="0049542E" w:rsidRPr="004E6ADF" w:rsidRDefault="0049542E" w:rsidP="0014464F">
            <w:pPr>
              <w:jc w:val="center"/>
            </w:pPr>
            <w:r w:rsidRPr="004E6ADF">
              <w:t xml:space="preserve">    3.6881</w:t>
            </w:r>
          </w:p>
          <w:p w:rsidR="0049542E" w:rsidRPr="004E6ADF" w:rsidRDefault="0049542E" w:rsidP="0014464F">
            <w:pPr>
              <w:jc w:val="center"/>
            </w:pPr>
            <w:r w:rsidRPr="004E6ADF">
              <w:t xml:space="preserve">    3.6595</w:t>
            </w:r>
          </w:p>
          <w:p w:rsidR="0049542E" w:rsidRPr="004E6ADF" w:rsidRDefault="0049542E" w:rsidP="0014464F">
            <w:pPr>
              <w:jc w:val="center"/>
            </w:pPr>
            <w:r w:rsidRPr="004E6ADF">
              <w:t xml:space="preserve">    3.6310</w:t>
            </w:r>
          </w:p>
          <w:p w:rsidR="0049542E" w:rsidRPr="004E6ADF" w:rsidRDefault="0049542E" w:rsidP="0014464F">
            <w:pPr>
              <w:jc w:val="center"/>
            </w:pPr>
            <w:r w:rsidRPr="004E6ADF">
              <w:t xml:space="preserve">    3.6028</w:t>
            </w:r>
          </w:p>
          <w:p w:rsidR="0049542E" w:rsidRPr="004E6ADF" w:rsidRDefault="0049542E" w:rsidP="0014464F">
            <w:pPr>
              <w:jc w:val="center"/>
            </w:pPr>
            <w:r w:rsidRPr="004E6ADF">
              <w:t xml:space="preserve">    3.5747</w:t>
            </w:r>
          </w:p>
          <w:p w:rsidR="0049542E" w:rsidRPr="004E6ADF" w:rsidRDefault="0049542E" w:rsidP="0014464F">
            <w:pPr>
              <w:jc w:val="center"/>
            </w:pPr>
            <w:r w:rsidRPr="004E6ADF">
              <w:t xml:space="preserve">    3.5469</w:t>
            </w:r>
          </w:p>
          <w:p w:rsidR="0049542E" w:rsidRPr="004E6ADF" w:rsidRDefault="0049542E" w:rsidP="0014464F">
            <w:pPr>
              <w:jc w:val="center"/>
            </w:pPr>
            <w:r w:rsidRPr="004E6ADF">
              <w:t xml:space="preserve">    3.5192</w:t>
            </w:r>
          </w:p>
          <w:p w:rsidR="0049542E" w:rsidRPr="004E6ADF" w:rsidRDefault="0049542E" w:rsidP="0014464F">
            <w:pPr>
              <w:jc w:val="center"/>
            </w:pPr>
            <w:r w:rsidRPr="004E6ADF">
              <w:t xml:space="preserve">    3.4916</w:t>
            </w:r>
          </w:p>
          <w:p w:rsidR="0049542E" w:rsidRPr="004E6ADF" w:rsidRDefault="0049542E" w:rsidP="0014464F">
            <w:pPr>
              <w:jc w:val="center"/>
            </w:pPr>
            <w:r w:rsidRPr="004E6ADF">
              <w:t xml:space="preserve">    3.4643</w:t>
            </w:r>
          </w:p>
          <w:p w:rsidR="0049542E" w:rsidRPr="004E6ADF" w:rsidRDefault="0049542E" w:rsidP="0014464F">
            <w:pPr>
              <w:jc w:val="center"/>
            </w:pPr>
            <w:r w:rsidRPr="004E6ADF">
              <w:t xml:space="preserve">    3.4371</w:t>
            </w:r>
          </w:p>
          <w:p w:rsidR="0049542E" w:rsidRPr="004E6ADF" w:rsidRDefault="0049542E" w:rsidP="0014464F">
            <w:pPr>
              <w:jc w:val="center"/>
            </w:pPr>
            <w:r w:rsidRPr="004E6ADF">
              <w:t xml:space="preserve">    3.4100</w:t>
            </w:r>
          </w:p>
          <w:p w:rsidR="0049542E" w:rsidRPr="004E6ADF" w:rsidRDefault="0049542E" w:rsidP="0014464F">
            <w:pPr>
              <w:jc w:val="center"/>
            </w:pPr>
            <w:r w:rsidRPr="004E6ADF">
              <w:t xml:space="preserve">    3.3832</w:t>
            </w:r>
          </w:p>
          <w:p w:rsidR="0049542E" w:rsidRPr="004E6ADF" w:rsidRDefault="0049542E" w:rsidP="0014464F">
            <w:pPr>
              <w:jc w:val="center"/>
            </w:pPr>
            <w:r w:rsidRPr="004E6ADF">
              <w:t xml:space="preserve">    3.3565</w:t>
            </w:r>
          </w:p>
          <w:p w:rsidR="0049542E" w:rsidRPr="004E6ADF" w:rsidRDefault="0049542E" w:rsidP="0014464F">
            <w:pPr>
              <w:jc w:val="center"/>
            </w:pPr>
            <w:r w:rsidRPr="004E6ADF">
              <w:t xml:space="preserve">    3.3299</w:t>
            </w:r>
          </w:p>
          <w:p w:rsidR="0049542E" w:rsidRPr="004E6ADF" w:rsidRDefault="0049542E" w:rsidP="0014464F">
            <w:pPr>
              <w:jc w:val="center"/>
            </w:pPr>
            <w:r w:rsidRPr="004E6ADF">
              <w:t xml:space="preserve">    3.3035</w:t>
            </w:r>
          </w:p>
          <w:p w:rsidR="0049542E" w:rsidRPr="004E6ADF" w:rsidRDefault="0049542E" w:rsidP="0014464F">
            <w:pPr>
              <w:jc w:val="center"/>
            </w:pPr>
            <w:r w:rsidRPr="004E6ADF">
              <w:t xml:space="preserve">    3.2773</w:t>
            </w:r>
          </w:p>
          <w:p w:rsidR="0049542E" w:rsidRPr="004E6ADF" w:rsidRDefault="0049542E" w:rsidP="0014464F">
            <w:pPr>
              <w:jc w:val="center"/>
            </w:pPr>
            <w:r w:rsidRPr="004E6ADF">
              <w:lastRenderedPageBreak/>
              <w:t xml:space="preserve">    3.2512</w:t>
            </w:r>
          </w:p>
          <w:p w:rsidR="0049542E" w:rsidRPr="004E6ADF" w:rsidRDefault="0049542E" w:rsidP="0014464F">
            <w:pPr>
              <w:jc w:val="center"/>
            </w:pPr>
            <w:r w:rsidRPr="004E6ADF">
              <w:t xml:space="preserve">    3.2252</w:t>
            </w:r>
          </w:p>
          <w:p w:rsidR="0049542E" w:rsidRPr="004E6ADF" w:rsidRDefault="0049542E" w:rsidP="0014464F">
            <w:pPr>
              <w:jc w:val="center"/>
            </w:pPr>
            <w:r w:rsidRPr="004E6ADF">
              <w:t xml:space="preserve">    3.1994</w:t>
            </w:r>
          </w:p>
          <w:p w:rsidR="0049542E" w:rsidRPr="004E6ADF" w:rsidRDefault="0049542E" w:rsidP="0014464F">
            <w:pPr>
              <w:jc w:val="center"/>
            </w:pPr>
            <w:r w:rsidRPr="004E6ADF">
              <w:t xml:space="preserve">    3.1737</w:t>
            </w:r>
          </w:p>
          <w:p w:rsidR="0049542E" w:rsidRPr="004E6ADF" w:rsidRDefault="0049542E" w:rsidP="0014464F">
            <w:pPr>
              <w:jc w:val="center"/>
            </w:pPr>
            <w:r w:rsidRPr="004E6ADF">
              <w:t xml:space="preserve">    3.1482</w:t>
            </w:r>
          </w:p>
          <w:p w:rsidR="0049542E" w:rsidRPr="004E6ADF" w:rsidRDefault="0049542E" w:rsidP="0014464F">
            <w:pPr>
              <w:jc w:val="center"/>
            </w:pPr>
            <w:r w:rsidRPr="004E6ADF">
              <w:t xml:space="preserve">    3.1228</w:t>
            </w:r>
          </w:p>
          <w:p w:rsidR="0049542E" w:rsidRPr="004E6ADF" w:rsidRDefault="0049542E" w:rsidP="0014464F">
            <w:pPr>
              <w:jc w:val="center"/>
            </w:pPr>
            <w:r w:rsidRPr="004E6ADF">
              <w:t xml:space="preserve">    3.0975</w:t>
            </w:r>
          </w:p>
          <w:p w:rsidR="0049542E" w:rsidRPr="004E6ADF" w:rsidRDefault="0049542E" w:rsidP="0014464F">
            <w:pPr>
              <w:jc w:val="center"/>
            </w:pPr>
            <w:r w:rsidRPr="004E6ADF">
              <w:t xml:space="preserve">    3.0724</w:t>
            </w:r>
          </w:p>
          <w:p w:rsidR="0049542E" w:rsidRPr="004E6ADF" w:rsidRDefault="0049542E" w:rsidP="0014464F">
            <w:pPr>
              <w:jc w:val="center"/>
            </w:pPr>
            <w:r w:rsidRPr="004E6ADF">
              <w:t xml:space="preserve">    3.0474</w:t>
            </w:r>
          </w:p>
          <w:p w:rsidR="0049542E" w:rsidRPr="004E6ADF" w:rsidRDefault="0049542E" w:rsidP="0014464F">
            <w:pPr>
              <w:jc w:val="center"/>
            </w:pPr>
            <w:r w:rsidRPr="004E6ADF">
              <w:t xml:space="preserve">    3.0225</w:t>
            </w:r>
          </w:p>
          <w:p w:rsidR="0049542E" w:rsidRPr="004E6ADF" w:rsidRDefault="0049542E" w:rsidP="0014464F">
            <w:pPr>
              <w:jc w:val="center"/>
            </w:pPr>
            <w:r w:rsidRPr="004E6ADF">
              <w:t xml:space="preserve">    2.9977</w:t>
            </w:r>
          </w:p>
          <w:p w:rsidR="0049542E" w:rsidRPr="004E6ADF" w:rsidRDefault="0049542E" w:rsidP="0014464F">
            <w:pPr>
              <w:jc w:val="center"/>
            </w:pPr>
            <w:r w:rsidRPr="004E6ADF">
              <w:t xml:space="preserve">    2.9731</w:t>
            </w:r>
          </w:p>
          <w:p w:rsidR="0049542E" w:rsidRPr="004E6ADF" w:rsidRDefault="0049542E" w:rsidP="0014464F">
            <w:pPr>
              <w:jc w:val="center"/>
            </w:pPr>
            <w:r w:rsidRPr="004E6ADF">
              <w:t xml:space="preserve">    2.9486</w:t>
            </w:r>
          </w:p>
          <w:p w:rsidR="0049542E" w:rsidRPr="004E6ADF" w:rsidRDefault="0049542E" w:rsidP="0014464F">
            <w:pPr>
              <w:jc w:val="center"/>
            </w:pPr>
            <w:r w:rsidRPr="004E6ADF">
              <w:t xml:space="preserve">    2.9241</w:t>
            </w:r>
          </w:p>
          <w:p w:rsidR="0049542E" w:rsidRPr="004E6ADF" w:rsidRDefault="0049542E" w:rsidP="0014464F">
            <w:pPr>
              <w:jc w:val="center"/>
            </w:pPr>
            <w:r w:rsidRPr="004E6ADF">
              <w:t xml:space="preserve">    2.8998</w:t>
            </w:r>
          </w:p>
          <w:p w:rsidR="0049542E" w:rsidRPr="004E6ADF" w:rsidRDefault="0049542E" w:rsidP="0014464F">
            <w:pPr>
              <w:jc w:val="center"/>
            </w:pPr>
            <w:r w:rsidRPr="004E6ADF">
              <w:t xml:space="preserve">    2.8757</w:t>
            </w:r>
          </w:p>
          <w:p w:rsidR="0049542E" w:rsidRPr="004E6ADF" w:rsidRDefault="0049542E" w:rsidP="0014464F">
            <w:pPr>
              <w:jc w:val="center"/>
            </w:pPr>
            <w:r w:rsidRPr="004E6ADF">
              <w:t xml:space="preserve">    2.8516</w:t>
            </w:r>
          </w:p>
          <w:p w:rsidR="0049542E" w:rsidRPr="004E6ADF" w:rsidRDefault="0049542E" w:rsidP="0014464F">
            <w:pPr>
              <w:jc w:val="center"/>
            </w:pPr>
            <w:r w:rsidRPr="004E6ADF">
              <w:t xml:space="preserve">    2.8276</w:t>
            </w:r>
          </w:p>
          <w:p w:rsidR="0049542E" w:rsidRPr="004E6ADF" w:rsidRDefault="0049542E" w:rsidP="0014464F">
            <w:pPr>
              <w:jc w:val="center"/>
            </w:pPr>
            <w:r w:rsidRPr="004E6ADF">
              <w:t xml:space="preserve">    2.8037</w:t>
            </w:r>
          </w:p>
          <w:p w:rsidR="0049542E" w:rsidRPr="004E6ADF" w:rsidRDefault="0049542E" w:rsidP="0014464F">
            <w:pPr>
              <w:jc w:val="center"/>
            </w:pPr>
            <w:r w:rsidRPr="004E6ADF">
              <w:t xml:space="preserve">    2.7799</w:t>
            </w:r>
          </w:p>
          <w:p w:rsidR="0049542E" w:rsidRPr="004E6ADF" w:rsidRDefault="0049542E" w:rsidP="0014464F">
            <w:pPr>
              <w:jc w:val="center"/>
            </w:pPr>
            <w:r w:rsidRPr="004E6ADF">
              <w:t xml:space="preserve">    2.7563</w:t>
            </w:r>
          </w:p>
          <w:p w:rsidR="0049542E" w:rsidRPr="004E6ADF" w:rsidRDefault="0049542E" w:rsidP="0014464F">
            <w:pPr>
              <w:jc w:val="center"/>
            </w:pPr>
            <w:r w:rsidRPr="004E6ADF">
              <w:t xml:space="preserve">    2.7327</w:t>
            </w:r>
          </w:p>
          <w:p w:rsidR="0049542E" w:rsidRPr="004E6ADF" w:rsidRDefault="0049542E" w:rsidP="0014464F">
            <w:pPr>
              <w:jc w:val="center"/>
            </w:pPr>
            <w:r w:rsidRPr="004E6ADF">
              <w:t xml:space="preserve">    2.7092</w:t>
            </w:r>
          </w:p>
          <w:p w:rsidR="0049542E" w:rsidRPr="004E6ADF" w:rsidRDefault="0049542E" w:rsidP="0014464F">
            <w:pPr>
              <w:jc w:val="center"/>
            </w:pPr>
            <w:r w:rsidRPr="004E6ADF">
              <w:t xml:space="preserve">    2.6858</w:t>
            </w:r>
          </w:p>
          <w:p w:rsidR="0049542E" w:rsidRPr="004E6ADF" w:rsidRDefault="0049542E" w:rsidP="0014464F">
            <w:pPr>
              <w:jc w:val="center"/>
            </w:pPr>
            <w:r w:rsidRPr="004E6ADF">
              <w:t xml:space="preserve">    2.6625</w:t>
            </w:r>
          </w:p>
          <w:p w:rsidR="0049542E" w:rsidRPr="004E6ADF" w:rsidRDefault="0049542E" w:rsidP="0014464F">
            <w:pPr>
              <w:jc w:val="center"/>
            </w:pPr>
            <w:r w:rsidRPr="004E6ADF">
              <w:t xml:space="preserve">    2.6392</w:t>
            </w:r>
          </w:p>
          <w:p w:rsidR="0049542E" w:rsidRPr="004E6ADF" w:rsidRDefault="0049542E" w:rsidP="0014464F">
            <w:pPr>
              <w:jc w:val="center"/>
            </w:pPr>
            <w:r w:rsidRPr="004E6ADF">
              <w:t xml:space="preserve">    2.6161</w:t>
            </w:r>
          </w:p>
          <w:p w:rsidR="0049542E" w:rsidRPr="004E6ADF" w:rsidRDefault="0049542E" w:rsidP="0014464F">
            <w:pPr>
              <w:jc w:val="center"/>
            </w:pPr>
            <w:r w:rsidRPr="004E6ADF">
              <w:t xml:space="preserve">    2.5930</w:t>
            </w:r>
          </w:p>
          <w:p w:rsidR="0049542E" w:rsidRPr="004E6ADF" w:rsidRDefault="0049542E" w:rsidP="0014464F">
            <w:pPr>
              <w:jc w:val="center"/>
            </w:pPr>
            <w:r w:rsidRPr="004E6ADF">
              <w:t xml:space="preserve">    2.5700</w:t>
            </w:r>
          </w:p>
          <w:p w:rsidR="0049542E" w:rsidRPr="004E6ADF" w:rsidRDefault="0049542E" w:rsidP="0014464F">
            <w:pPr>
              <w:jc w:val="center"/>
            </w:pPr>
            <w:r w:rsidRPr="004E6ADF">
              <w:t xml:space="preserve">    2.5471</w:t>
            </w:r>
          </w:p>
          <w:p w:rsidR="0049542E" w:rsidRPr="004E6ADF" w:rsidRDefault="0049542E" w:rsidP="0014464F">
            <w:pPr>
              <w:jc w:val="center"/>
            </w:pPr>
            <w:r w:rsidRPr="004E6ADF">
              <w:t xml:space="preserve">    2.5243</w:t>
            </w:r>
          </w:p>
          <w:p w:rsidR="0049542E" w:rsidRPr="004E6ADF" w:rsidRDefault="0049542E" w:rsidP="0014464F">
            <w:pPr>
              <w:jc w:val="center"/>
            </w:pPr>
            <w:r w:rsidRPr="004E6ADF">
              <w:t xml:space="preserve">    2.5015</w:t>
            </w:r>
          </w:p>
          <w:p w:rsidR="0049542E" w:rsidRPr="004E6ADF" w:rsidRDefault="0049542E" w:rsidP="0014464F">
            <w:pPr>
              <w:jc w:val="center"/>
            </w:pPr>
            <w:r w:rsidRPr="004E6ADF">
              <w:t xml:space="preserve">    2.4788</w:t>
            </w:r>
          </w:p>
          <w:p w:rsidR="0049542E" w:rsidRPr="004E6ADF" w:rsidRDefault="0049542E" w:rsidP="0014464F">
            <w:pPr>
              <w:jc w:val="center"/>
            </w:pPr>
            <w:r w:rsidRPr="004E6ADF">
              <w:t xml:space="preserve">    2.4561</w:t>
            </w:r>
          </w:p>
          <w:p w:rsidR="0049542E" w:rsidRPr="004E6ADF" w:rsidRDefault="0049542E" w:rsidP="0014464F">
            <w:pPr>
              <w:jc w:val="center"/>
            </w:pPr>
            <w:r w:rsidRPr="004E6ADF">
              <w:t xml:space="preserve">    2.4336</w:t>
            </w:r>
          </w:p>
          <w:p w:rsidR="0049542E" w:rsidRPr="004E6ADF" w:rsidRDefault="0049542E" w:rsidP="0014464F">
            <w:pPr>
              <w:jc w:val="center"/>
            </w:pPr>
            <w:r w:rsidRPr="004E6ADF">
              <w:t xml:space="preserve">    2.4110</w:t>
            </w:r>
          </w:p>
          <w:p w:rsidR="0049542E" w:rsidRPr="004E6ADF" w:rsidRDefault="0049542E" w:rsidP="0014464F">
            <w:pPr>
              <w:jc w:val="center"/>
            </w:pPr>
            <w:r w:rsidRPr="004E6ADF">
              <w:t xml:space="preserve">    2.3886</w:t>
            </w:r>
          </w:p>
          <w:p w:rsidR="0049542E" w:rsidRPr="004E6ADF" w:rsidRDefault="0049542E" w:rsidP="0014464F">
            <w:pPr>
              <w:jc w:val="center"/>
            </w:pPr>
            <w:r w:rsidRPr="004E6ADF">
              <w:t xml:space="preserve">    2.3662</w:t>
            </w:r>
          </w:p>
          <w:p w:rsidR="0049542E" w:rsidRPr="004E6ADF" w:rsidRDefault="0049542E" w:rsidP="0014464F">
            <w:pPr>
              <w:jc w:val="center"/>
            </w:pPr>
            <w:r w:rsidRPr="004E6ADF">
              <w:t xml:space="preserve">    2.3438</w:t>
            </w:r>
          </w:p>
          <w:p w:rsidR="0049542E" w:rsidRPr="004E6ADF" w:rsidRDefault="0049542E" w:rsidP="0014464F">
            <w:pPr>
              <w:jc w:val="center"/>
            </w:pPr>
            <w:r w:rsidRPr="004E6ADF">
              <w:t xml:space="preserve">    2.3215</w:t>
            </w:r>
          </w:p>
          <w:p w:rsidR="0049542E" w:rsidRPr="004E6ADF" w:rsidRDefault="0049542E" w:rsidP="0014464F">
            <w:pPr>
              <w:jc w:val="center"/>
            </w:pPr>
            <w:r w:rsidRPr="004E6ADF">
              <w:t xml:space="preserve">    2.2993</w:t>
            </w:r>
          </w:p>
          <w:p w:rsidR="0049542E" w:rsidRPr="004E6ADF" w:rsidRDefault="0049542E" w:rsidP="0014464F">
            <w:pPr>
              <w:jc w:val="center"/>
            </w:pPr>
            <w:r w:rsidRPr="004E6ADF">
              <w:t xml:space="preserve">    2.2771</w:t>
            </w:r>
          </w:p>
          <w:p w:rsidR="0049542E" w:rsidRPr="004E6ADF" w:rsidRDefault="0049542E" w:rsidP="0014464F">
            <w:pPr>
              <w:jc w:val="center"/>
            </w:pPr>
            <w:r w:rsidRPr="004E6ADF">
              <w:t xml:space="preserve">    2.2549</w:t>
            </w:r>
          </w:p>
          <w:p w:rsidR="0049542E" w:rsidRPr="004E6ADF" w:rsidRDefault="0049542E" w:rsidP="0014464F">
            <w:pPr>
              <w:jc w:val="center"/>
            </w:pPr>
            <w:r w:rsidRPr="004E6ADF">
              <w:t xml:space="preserve">    2.2328</w:t>
            </w:r>
          </w:p>
          <w:p w:rsidR="0049542E" w:rsidRPr="004E6ADF" w:rsidRDefault="0049542E" w:rsidP="0014464F">
            <w:pPr>
              <w:jc w:val="center"/>
            </w:pPr>
            <w:r w:rsidRPr="004E6ADF">
              <w:t xml:space="preserve">    2.2108</w:t>
            </w:r>
          </w:p>
          <w:p w:rsidR="0049542E" w:rsidRPr="004E6ADF" w:rsidRDefault="0049542E" w:rsidP="0014464F">
            <w:pPr>
              <w:jc w:val="center"/>
            </w:pPr>
            <w:r w:rsidRPr="004E6ADF">
              <w:t xml:space="preserve">    2.1887</w:t>
            </w:r>
          </w:p>
          <w:p w:rsidR="0049542E" w:rsidRPr="004E6ADF" w:rsidRDefault="0049542E" w:rsidP="0014464F">
            <w:pPr>
              <w:jc w:val="center"/>
            </w:pPr>
            <w:r w:rsidRPr="004E6ADF">
              <w:lastRenderedPageBreak/>
              <w:t xml:space="preserve">    2.1667</w:t>
            </w:r>
          </w:p>
          <w:p w:rsidR="0049542E" w:rsidRPr="004E6ADF" w:rsidRDefault="0049542E" w:rsidP="0014464F">
            <w:pPr>
              <w:jc w:val="center"/>
            </w:pPr>
            <w:r w:rsidRPr="004E6ADF">
              <w:t xml:space="preserve">    2.1448</w:t>
            </w:r>
          </w:p>
          <w:p w:rsidR="0049542E" w:rsidRPr="004E6ADF" w:rsidRDefault="0049542E" w:rsidP="0014464F">
            <w:pPr>
              <w:jc w:val="center"/>
            </w:pPr>
            <w:r w:rsidRPr="004E6ADF">
              <w:t xml:space="preserve">    2.1228</w:t>
            </w:r>
          </w:p>
          <w:p w:rsidR="0049542E" w:rsidRPr="004E6ADF" w:rsidRDefault="0049542E" w:rsidP="0014464F">
            <w:pPr>
              <w:jc w:val="center"/>
            </w:pPr>
            <w:r w:rsidRPr="004E6ADF">
              <w:t xml:space="preserve">    2.1009</w:t>
            </w:r>
          </w:p>
          <w:p w:rsidR="0049542E" w:rsidRPr="004E6ADF" w:rsidRDefault="0049542E" w:rsidP="0014464F">
            <w:pPr>
              <w:jc w:val="center"/>
            </w:pPr>
            <w:r w:rsidRPr="004E6ADF">
              <w:t xml:space="preserve">    2.0790</w:t>
            </w:r>
          </w:p>
          <w:p w:rsidR="0049542E" w:rsidRPr="004E6ADF" w:rsidRDefault="0049542E" w:rsidP="0014464F">
            <w:pPr>
              <w:jc w:val="center"/>
            </w:pPr>
            <w:r w:rsidRPr="004E6ADF">
              <w:t xml:space="preserve">    2.0572</w:t>
            </w:r>
          </w:p>
          <w:p w:rsidR="0049542E" w:rsidRPr="004E6ADF" w:rsidRDefault="0049542E" w:rsidP="0014464F">
            <w:pPr>
              <w:jc w:val="center"/>
            </w:pPr>
            <w:r w:rsidRPr="004E6ADF">
              <w:t xml:space="preserve">    2.0354</w:t>
            </w:r>
          </w:p>
          <w:p w:rsidR="0049542E" w:rsidRPr="004E6ADF" w:rsidRDefault="0049542E" w:rsidP="0014464F">
            <w:pPr>
              <w:jc w:val="center"/>
            </w:pPr>
            <w:r w:rsidRPr="004E6ADF">
              <w:t xml:space="preserve">    2.0135</w:t>
            </w:r>
          </w:p>
          <w:p w:rsidR="0049542E" w:rsidRPr="004E6ADF" w:rsidRDefault="0049542E" w:rsidP="0014464F">
            <w:pPr>
              <w:jc w:val="center"/>
            </w:pPr>
            <w:r w:rsidRPr="004E6ADF">
              <w:t xml:space="preserve">    1.9917</w:t>
            </w:r>
          </w:p>
          <w:p w:rsidR="0049542E" w:rsidRPr="004E6ADF" w:rsidRDefault="0049542E" w:rsidP="0014464F">
            <w:pPr>
              <w:jc w:val="center"/>
            </w:pPr>
            <w:r w:rsidRPr="004E6ADF">
              <w:t xml:space="preserve">    1.9700</w:t>
            </w:r>
          </w:p>
          <w:p w:rsidR="0049542E" w:rsidRPr="004E6ADF" w:rsidRDefault="0049542E" w:rsidP="0014464F">
            <w:pPr>
              <w:jc w:val="center"/>
            </w:pPr>
            <w:r w:rsidRPr="004E6ADF">
              <w:t xml:space="preserve">    1.9482</w:t>
            </w:r>
          </w:p>
          <w:p w:rsidR="0049542E" w:rsidRPr="004E6ADF" w:rsidRDefault="0049542E" w:rsidP="0014464F">
            <w:pPr>
              <w:jc w:val="center"/>
            </w:pPr>
            <w:r w:rsidRPr="004E6ADF">
              <w:t xml:space="preserve">    1.9265</w:t>
            </w:r>
          </w:p>
          <w:p w:rsidR="0049542E" w:rsidRPr="004E6ADF" w:rsidRDefault="0049542E" w:rsidP="0014464F">
            <w:pPr>
              <w:jc w:val="center"/>
            </w:pPr>
            <w:r w:rsidRPr="004E6ADF">
              <w:t xml:space="preserve">    1.9047</w:t>
            </w:r>
          </w:p>
          <w:p w:rsidR="0049542E" w:rsidRPr="004E6ADF" w:rsidRDefault="0049542E" w:rsidP="0014464F">
            <w:pPr>
              <w:jc w:val="center"/>
            </w:pPr>
            <w:r w:rsidRPr="004E6ADF">
              <w:t xml:space="preserve">    1.8830</w:t>
            </w:r>
          </w:p>
          <w:p w:rsidR="0049542E" w:rsidRPr="004E6ADF" w:rsidRDefault="0049542E" w:rsidP="0014464F">
            <w:pPr>
              <w:jc w:val="center"/>
            </w:pPr>
            <w:r w:rsidRPr="004E6ADF">
              <w:t xml:space="preserve">    1.8613</w:t>
            </w:r>
          </w:p>
          <w:p w:rsidR="0049542E" w:rsidRPr="004E6ADF" w:rsidRDefault="0049542E" w:rsidP="0014464F">
            <w:pPr>
              <w:jc w:val="center"/>
            </w:pPr>
            <w:r w:rsidRPr="004E6ADF">
              <w:t xml:space="preserve">    1.8395</w:t>
            </w:r>
          </w:p>
          <w:p w:rsidR="0049542E" w:rsidRPr="004E6ADF" w:rsidRDefault="0049542E" w:rsidP="0014464F">
            <w:pPr>
              <w:jc w:val="center"/>
            </w:pPr>
            <w:r w:rsidRPr="004E6ADF">
              <w:t xml:space="preserve">    1.8178</w:t>
            </w:r>
          </w:p>
          <w:p w:rsidR="0049542E" w:rsidRPr="004E6ADF" w:rsidRDefault="0049542E" w:rsidP="0014464F">
            <w:pPr>
              <w:jc w:val="center"/>
            </w:pPr>
            <w:r w:rsidRPr="004E6ADF">
              <w:t xml:space="preserve">    1.7961</w:t>
            </w:r>
          </w:p>
          <w:p w:rsidR="0049542E" w:rsidRPr="004E6ADF" w:rsidRDefault="0049542E" w:rsidP="0014464F">
            <w:pPr>
              <w:jc w:val="center"/>
            </w:pPr>
            <w:r w:rsidRPr="004E6ADF">
              <w:t xml:space="preserve">    1.7744</w:t>
            </w:r>
          </w:p>
          <w:p w:rsidR="0049542E" w:rsidRPr="004E6ADF" w:rsidRDefault="0049542E" w:rsidP="0014464F">
            <w:pPr>
              <w:jc w:val="center"/>
            </w:pPr>
            <w:r w:rsidRPr="004E6ADF">
              <w:t xml:space="preserve">    1.7526</w:t>
            </w:r>
          </w:p>
          <w:p w:rsidR="0049542E" w:rsidRPr="004E6ADF" w:rsidRDefault="0049542E" w:rsidP="0014464F">
            <w:pPr>
              <w:jc w:val="center"/>
            </w:pPr>
            <w:r w:rsidRPr="004E6ADF">
              <w:t xml:space="preserve">    1.7309</w:t>
            </w:r>
          </w:p>
          <w:p w:rsidR="0049542E" w:rsidRPr="004E6ADF" w:rsidRDefault="0049542E" w:rsidP="0014464F">
            <w:pPr>
              <w:jc w:val="center"/>
            </w:pPr>
            <w:r w:rsidRPr="004E6ADF">
              <w:t xml:space="preserve">    1.7092</w:t>
            </w:r>
          </w:p>
          <w:p w:rsidR="0049542E" w:rsidRPr="004E6ADF" w:rsidRDefault="0049542E" w:rsidP="0014464F">
            <w:pPr>
              <w:jc w:val="center"/>
            </w:pPr>
            <w:r w:rsidRPr="004E6ADF">
              <w:t xml:space="preserve">    1.6874</w:t>
            </w:r>
          </w:p>
          <w:p w:rsidR="0049542E" w:rsidRPr="004E6ADF" w:rsidRDefault="0049542E" w:rsidP="0014464F">
            <w:pPr>
              <w:jc w:val="center"/>
            </w:pPr>
            <w:r w:rsidRPr="004E6ADF">
              <w:t xml:space="preserve">    1.6656</w:t>
            </w:r>
          </w:p>
          <w:p w:rsidR="0049542E" w:rsidRPr="004E6ADF" w:rsidRDefault="0049542E" w:rsidP="0014464F">
            <w:pPr>
              <w:jc w:val="center"/>
            </w:pPr>
            <w:r w:rsidRPr="004E6ADF">
              <w:t xml:space="preserve">    1.6438</w:t>
            </w:r>
          </w:p>
          <w:p w:rsidR="0049542E" w:rsidRPr="004E6ADF" w:rsidRDefault="0049542E" w:rsidP="0014464F">
            <w:pPr>
              <w:jc w:val="center"/>
            </w:pPr>
            <w:r w:rsidRPr="004E6ADF">
              <w:t xml:space="preserve">    1.6220</w:t>
            </w:r>
          </w:p>
          <w:p w:rsidR="0049542E" w:rsidRPr="004E6ADF" w:rsidRDefault="0049542E" w:rsidP="0014464F">
            <w:pPr>
              <w:jc w:val="center"/>
            </w:pPr>
            <w:r w:rsidRPr="004E6ADF">
              <w:t xml:space="preserve">    1.6002</w:t>
            </w:r>
          </w:p>
          <w:p w:rsidR="0049542E" w:rsidRPr="004E6ADF" w:rsidRDefault="0049542E" w:rsidP="0014464F">
            <w:pPr>
              <w:jc w:val="center"/>
            </w:pPr>
            <w:r w:rsidRPr="004E6ADF">
              <w:t xml:space="preserve">    1.5784</w:t>
            </w:r>
          </w:p>
          <w:p w:rsidR="0049542E" w:rsidRPr="004E6ADF" w:rsidRDefault="0049542E" w:rsidP="0014464F">
            <w:pPr>
              <w:jc w:val="center"/>
            </w:pPr>
            <w:r w:rsidRPr="004E6ADF">
              <w:t xml:space="preserve">    1.5565</w:t>
            </w:r>
          </w:p>
          <w:p w:rsidR="0049542E" w:rsidRPr="004E6ADF" w:rsidRDefault="0049542E" w:rsidP="0014464F">
            <w:pPr>
              <w:jc w:val="center"/>
            </w:pPr>
            <w:r w:rsidRPr="004E6ADF">
              <w:t xml:space="preserve">    1.5346</w:t>
            </w:r>
          </w:p>
          <w:p w:rsidR="0049542E" w:rsidRPr="004E6ADF" w:rsidRDefault="0049542E" w:rsidP="0014464F">
            <w:pPr>
              <w:jc w:val="center"/>
            </w:pPr>
            <w:r w:rsidRPr="004E6ADF">
              <w:t xml:space="preserve">    1.5127</w:t>
            </w:r>
          </w:p>
          <w:p w:rsidR="0049542E" w:rsidRPr="004E6ADF" w:rsidRDefault="0049542E" w:rsidP="0014464F">
            <w:pPr>
              <w:jc w:val="center"/>
            </w:pPr>
            <w:r w:rsidRPr="004E6ADF">
              <w:t xml:space="preserve">    1.4908</w:t>
            </w:r>
          </w:p>
          <w:p w:rsidR="0049542E" w:rsidRPr="004E6ADF" w:rsidRDefault="0049542E" w:rsidP="0014464F">
            <w:pPr>
              <w:jc w:val="center"/>
            </w:pPr>
            <w:r w:rsidRPr="004E6ADF">
              <w:t xml:space="preserve">    1.4688</w:t>
            </w:r>
          </w:p>
          <w:p w:rsidR="0049542E" w:rsidRPr="004E6ADF" w:rsidRDefault="0049542E" w:rsidP="0014464F">
            <w:pPr>
              <w:jc w:val="center"/>
            </w:pPr>
            <w:r w:rsidRPr="004E6ADF">
              <w:t xml:space="preserve">    1.4468</w:t>
            </w:r>
          </w:p>
          <w:p w:rsidR="0049542E" w:rsidRPr="004E6ADF" w:rsidRDefault="0049542E" w:rsidP="0014464F">
            <w:pPr>
              <w:jc w:val="center"/>
            </w:pPr>
            <w:r w:rsidRPr="004E6ADF">
              <w:t xml:space="preserve">    1.4248</w:t>
            </w:r>
          </w:p>
          <w:p w:rsidR="0049542E" w:rsidRPr="004E6ADF" w:rsidRDefault="0049542E" w:rsidP="0014464F">
            <w:pPr>
              <w:jc w:val="center"/>
            </w:pPr>
            <w:r w:rsidRPr="004E6ADF">
              <w:t xml:space="preserve">    1.4027</w:t>
            </w:r>
          </w:p>
          <w:p w:rsidR="0049542E" w:rsidRPr="004E6ADF" w:rsidRDefault="0049542E" w:rsidP="0014464F">
            <w:pPr>
              <w:jc w:val="center"/>
            </w:pPr>
            <w:r w:rsidRPr="004E6ADF">
              <w:t xml:space="preserve">    1.3806</w:t>
            </w:r>
          </w:p>
          <w:p w:rsidR="0049542E" w:rsidRPr="004E6ADF" w:rsidRDefault="0049542E" w:rsidP="0014464F">
            <w:pPr>
              <w:jc w:val="center"/>
            </w:pPr>
            <w:r w:rsidRPr="004E6ADF">
              <w:t xml:space="preserve">    1.3584</w:t>
            </w:r>
          </w:p>
          <w:p w:rsidR="0049542E" w:rsidRPr="004E6ADF" w:rsidRDefault="0049542E" w:rsidP="0014464F">
            <w:pPr>
              <w:jc w:val="center"/>
            </w:pPr>
            <w:r w:rsidRPr="004E6ADF">
              <w:t xml:space="preserve">    1.3362</w:t>
            </w:r>
          </w:p>
          <w:p w:rsidR="0049542E" w:rsidRPr="004E6ADF" w:rsidRDefault="0049542E" w:rsidP="0014464F">
            <w:pPr>
              <w:jc w:val="center"/>
            </w:pPr>
            <w:r w:rsidRPr="004E6ADF">
              <w:t xml:space="preserve">    1.3140</w:t>
            </w:r>
          </w:p>
          <w:p w:rsidR="0049542E" w:rsidRPr="004E6ADF" w:rsidRDefault="0049542E" w:rsidP="0014464F">
            <w:pPr>
              <w:jc w:val="center"/>
            </w:pPr>
            <w:r w:rsidRPr="004E6ADF">
              <w:t xml:space="preserve">    1.2917</w:t>
            </w:r>
          </w:p>
          <w:p w:rsidR="0049542E" w:rsidRPr="004E6ADF" w:rsidRDefault="0049542E" w:rsidP="0014464F">
            <w:pPr>
              <w:jc w:val="center"/>
            </w:pPr>
            <w:r w:rsidRPr="004E6ADF">
              <w:t xml:space="preserve">    1.2694</w:t>
            </w:r>
          </w:p>
          <w:p w:rsidR="0049542E" w:rsidRPr="004E6ADF" w:rsidRDefault="0049542E" w:rsidP="0014464F">
            <w:pPr>
              <w:jc w:val="center"/>
            </w:pPr>
            <w:r w:rsidRPr="004E6ADF">
              <w:t xml:space="preserve">    1.2470</w:t>
            </w:r>
          </w:p>
          <w:p w:rsidR="0049542E" w:rsidRPr="004E6ADF" w:rsidRDefault="0049542E" w:rsidP="0014464F">
            <w:pPr>
              <w:jc w:val="center"/>
            </w:pPr>
            <w:r w:rsidRPr="004E6ADF">
              <w:t xml:space="preserve">    1.2245</w:t>
            </w:r>
          </w:p>
          <w:p w:rsidR="0049542E" w:rsidRPr="004E6ADF" w:rsidRDefault="0049542E" w:rsidP="0014464F">
            <w:pPr>
              <w:jc w:val="center"/>
            </w:pPr>
            <w:r w:rsidRPr="004E6ADF">
              <w:t xml:space="preserve">    1.2021</w:t>
            </w:r>
          </w:p>
          <w:p w:rsidR="0049542E" w:rsidRPr="004E6ADF" w:rsidRDefault="0049542E" w:rsidP="0014464F">
            <w:pPr>
              <w:jc w:val="center"/>
            </w:pPr>
            <w:r w:rsidRPr="004E6ADF">
              <w:t xml:space="preserve">    1.1795</w:t>
            </w:r>
          </w:p>
          <w:p w:rsidR="0049542E" w:rsidRPr="004E6ADF" w:rsidRDefault="0049542E" w:rsidP="0014464F">
            <w:pPr>
              <w:jc w:val="center"/>
            </w:pPr>
            <w:r w:rsidRPr="004E6ADF">
              <w:lastRenderedPageBreak/>
              <w:t xml:space="preserve">    1.1569</w:t>
            </w:r>
          </w:p>
          <w:p w:rsidR="0049542E" w:rsidRPr="004E6ADF" w:rsidRDefault="0049542E" w:rsidP="0014464F">
            <w:pPr>
              <w:jc w:val="center"/>
            </w:pPr>
            <w:r w:rsidRPr="004E6ADF">
              <w:t xml:space="preserve">    1.1343</w:t>
            </w:r>
          </w:p>
          <w:p w:rsidR="0049542E" w:rsidRPr="004E6ADF" w:rsidRDefault="0049542E" w:rsidP="0014464F">
            <w:pPr>
              <w:jc w:val="center"/>
            </w:pPr>
            <w:r w:rsidRPr="004E6ADF">
              <w:t xml:space="preserve">    1.1116</w:t>
            </w:r>
          </w:p>
          <w:p w:rsidR="0049542E" w:rsidRPr="004E6ADF" w:rsidRDefault="0049542E" w:rsidP="0014464F">
            <w:pPr>
              <w:jc w:val="center"/>
            </w:pPr>
            <w:r w:rsidRPr="004E6ADF">
              <w:t xml:space="preserve">    1.0888</w:t>
            </w:r>
          </w:p>
          <w:p w:rsidR="0049542E" w:rsidRPr="004E6ADF" w:rsidRDefault="0049542E" w:rsidP="0014464F">
            <w:pPr>
              <w:jc w:val="center"/>
            </w:pPr>
            <w:r w:rsidRPr="004E6ADF">
              <w:t xml:space="preserve">    1.0659</w:t>
            </w:r>
          </w:p>
          <w:p w:rsidR="0049542E" w:rsidRPr="004E6ADF" w:rsidRDefault="0049542E" w:rsidP="0014464F">
            <w:pPr>
              <w:jc w:val="center"/>
            </w:pPr>
            <w:r w:rsidRPr="004E6ADF">
              <w:t xml:space="preserve">    1.0430</w:t>
            </w:r>
          </w:p>
          <w:p w:rsidR="0049542E" w:rsidRPr="004E6ADF" w:rsidRDefault="0049542E" w:rsidP="0014464F">
            <w:pPr>
              <w:jc w:val="center"/>
            </w:pPr>
            <w:r w:rsidRPr="004E6ADF">
              <w:t xml:space="preserve">    1.0201</w:t>
            </w:r>
          </w:p>
          <w:p w:rsidR="0049542E" w:rsidRPr="004E6ADF" w:rsidRDefault="0049542E" w:rsidP="0014464F">
            <w:pPr>
              <w:jc w:val="center"/>
            </w:pPr>
            <w:r w:rsidRPr="004E6ADF">
              <w:t xml:space="preserve">    0.9970</w:t>
            </w:r>
          </w:p>
          <w:p w:rsidR="0049542E" w:rsidRPr="004E6ADF" w:rsidRDefault="0049542E" w:rsidP="0014464F">
            <w:pPr>
              <w:jc w:val="center"/>
            </w:pPr>
            <w:r w:rsidRPr="004E6ADF">
              <w:t xml:space="preserve">    0.9739</w:t>
            </w:r>
          </w:p>
          <w:p w:rsidR="0049542E" w:rsidRPr="004E6ADF" w:rsidRDefault="0049542E" w:rsidP="0014464F">
            <w:pPr>
              <w:jc w:val="center"/>
            </w:pPr>
            <w:r w:rsidRPr="004E6ADF">
              <w:t xml:space="preserve">    0.9507</w:t>
            </w:r>
          </w:p>
          <w:p w:rsidR="0049542E" w:rsidRPr="004E6ADF" w:rsidRDefault="0049542E" w:rsidP="0014464F">
            <w:pPr>
              <w:jc w:val="center"/>
            </w:pPr>
            <w:r w:rsidRPr="004E6ADF">
              <w:t xml:space="preserve">    0.9275</w:t>
            </w:r>
          </w:p>
          <w:p w:rsidR="0049542E" w:rsidRPr="004E6ADF" w:rsidRDefault="0049542E" w:rsidP="0014464F">
            <w:pPr>
              <w:jc w:val="center"/>
            </w:pPr>
            <w:r w:rsidRPr="004E6ADF">
              <w:t xml:space="preserve">    0.9041</w:t>
            </w:r>
          </w:p>
          <w:p w:rsidR="0049542E" w:rsidRPr="004E6ADF" w:rsidRDefault="0049542E" w:rsidP="0014464F">
            <w:pPr>
              <w:jc w:val="center"/>
            </w:pPr>
            <w:r w:rsidRPr="004E6ADF">
              <w:t xml:space="preserve">    0.8807</w:t>
            </w:r>
          </w:p>
          <w:p w:rsidR="0049542E" w:rsidRPr="004E6ADF" w:rsidRDefault="0049542E" w:rsidP="0014464F">
            <w:pPr>
              <w:jc w:val="center"/>
            </w:pPr>
            <w:r w:rsidRPr="004E6ADF">
              <w:t xml:space="preserve">    0.8572</w:t>
            </w:r>
          </w:p>
          <w:p w:rsidR="0049542E" w:rsidRPr="004E6ADF" w:rsidRDefault="0049542E" w:rsidP="0014464F">
            <w:pPr>
              <w:jc w:val="center"/>
            </w:pPr>
            <w:r w:rsidRPr="004E6ADF">
              <w:t xml:space="preserve">    0.8337</w:t>
            </w:r>
          </w:p>
          <w:p w:rsidR="0049542E" w:rsidRPr="004E6ADF" w:rsidRDefault="0049542E" w:rsidP="0014464F">
            <w:pPr>
              <w:jc w:val="center"/>
            </w:pPr>
            <w:r w:rsidRPr="004E6ADF">
              <w:t xml:space="preserve">    0.8100</w:t>
            </w:r>
          </w:p>
          <w:p w:rsidR="0049542E" w:rsidRPr="004E6ADF" w:rsidRDefault="0049542E" w:rsidP="0014464F">
            <w:pPr>
              <w:jc w:val="center"/>
            </w:pPr>
            <w:r w:rsidRPr="004E6ADF">
              <w:t xml:space="preserve">    0.7863</w:t>
            </w:r>
          </w:p>
          <w:p w:rsidR="0049542E" w:rsidRPr="004E6ADF" w:rsidRDefault="0049542E" w:rsidP="0014464F">
            <w:pPr>
              <w:jc w:val="center"/>
            </w:pPr>
            <w:r w:rsidRPr="004E6ADF">
              <w:t xml:space="preserve">    0.7624</w:t>
            </w:r>
          </w:p>
          <w:p w:rsidR="0049542E" w:rsidRPr="004E6ADF" w:rsidRDefault="0049542E" w:rsidP="0014464F">
            <w:pPr>
              <w:jc w:val="center"/>
            </w:pPr>
            <w:r w:rsidRPr="004E6ADF">
              <w:t xml:space="preserve">    0.7385</w:t>
            </w:r>
          </w:p>
          <w:p w:rsidR="0049542E" w:rsidRPr="004E6ADF" w:rsidRDefault="0049542E" w:rsidP="0014464F">
            <w:pPr>
              <w:jc w:val="center"/>
            </w:pPr>
            <w:r w:rsidRPr="004E6ADF">
              <w:t xml:space="preserve">    0.7145</w:t>
            </w:r>
          </w:p>
          <w:p w:rsidR="0049542E" w:rsidRPr="004E6ADF" w:rsidRDefault="0049542E" w:rsidP="0014464F">
            <w:pPr>
              <w:jc w:val="center"/>
            </w:pPr>
            <w:r w:rsidRPr="004E6ADF">
              <w:t xml:space="preserve">    0.6904</w:t>
            </w:r>
          </w:p>
          <w:p w:rsidR="0049542E" w:rsidRPr="004E6ADF" w:rsidRDefault="0049542E" w:rsidP="0014464F">
            <w:pPr>
              <w:jc w:val="center"/>
            </w:pPr>
            <w:r w:rsidRPr="004E6ADF">
              <w:t xml:space="preserve">    0.6663</w:t>
            </w:r>
          </w:p>
          <w:p w:rsidR="0049542E" w:rsidRPr="004E6ADF" w:rsidRDefault="0049542E" w:rsidP="0014464F">
            <w:pPr>
              <w:jc w:val="center"/>
            </w:pPr>
            <w:r w:rsidRPr="004E6ADF">
              <w:t xml:space="preserve">    0.6420</w:t>
            </w:r>
          </w:p>
          <w:p w:rsidR="0049542E" w:rsidRPr="004E6ADF" w:rsidRDefault="0049542E" w:rsidP="0014464F">
            <w:pPr>
              <w:jc w:val="center"/>
            </w:pPr>
            <w:r w:rsidRPr="004E6ADF">
              <w:t xml:space="preserve">    0.6176</w:t>
            </w:r>
          </w:p>
          <w:p w:rsidR="0049542E" w:rsidRPr="004E6ADF" w:rsidRDefault="0049542E" w:rsidP="0014464F">
            <w:pPr>
              <w:jc w:val="center"/>
            </w:pPr>
            <w:r w:rsidRPr="004E6ADF">
              <w:t xml:space="preserve">    0.5931</w:t>
            </w:r>
          </w:p>
          <w:p w:rsidR="0049542E" w:rsidRPr="004E6ADF" w:rsidRDefault="0049542E" w:rsidP="0014464F">
            <w:pPr>
              <w:jc w:val="center"/>
            </w:pPr>
            <w:r w:rsidRPr="004E6ADF">
              <w:t xml:space="preserve">    0.5686</w:t>
            </w:r>
          </w:p>
          <w:p w:rsidR="0049542E" w:rsidRPr="004E6ADF" w:rsidRDefault="0049542E" w:rsidP="0014464F">
            <w:pPr>
              <w:jc w:val="center"/>
            </w:pPr>
            <w:r w:rsidRPr="004E6ADF">
              <w:t xml:space="preserve">    0.5439</w:t>
            </w:r>
          </w:p>
          <w:p w:rsidR="0049542E" w:rsidRPr="004E6ADF" w:rsidRDefault="0049542E" w:rsidP="0014464F">
            <w:pPr>
              <w:jc w:val="center"/>
            </w:pPr>
            <w:r w:rsidRPr="004E6ADF">
              <w:t xml:space="preserve">    0.5191</w:t>
            </w:r>
          </w:p>
          <w:p w:rsidR="0049542E" w:rsidRPr="004E6ADF" w:rsidRDefault="0049542E" w:rsidP="0014464F">
            <w:pPr>
              <w:jc w:val="center"/>
            </w:pPr>
            <w:r w:rsidRPr="004E6ADF">
              <w:t xml:space="preserve">    0.4943</w:t>
            </w:r>
          </w:p>
          <w:p w:rsidR="0049542E" w:rsidRPr="004E6ADF" w:rsidRDefault="0049542E" w:rsidP="0014464F">
            <w:pPr>
              <w:jc w:val="center"/>
            </w:pPr>
            <w:r w:rsidRPr="004E6ADF">
              <w:t xml:space="preserve">    0.4693</w:t>
            </w:r>
          </w:p>
          <w:p w:rsidR="0049542E" w:rsidRPr="004E6ADF" w:rsidRDefault="0049542E" w:rsidP="0014464F">
            <w:pPr>
              <w:jc w:val="center"/>
            </w:pPr>
            <w:r w:rsidRPr="004E6ADF">
              <w:t xml:space="preserve">    0.4442</w:t>
            </w:r>
          </w:p>
          <w:p w:rsidR="0049542E" w:rsidRPr="004E6ADF" w:rsidRDefault="0049542E" w:rsidP="0014464F">
            <w:pPr>
              <w:jc w:val="center"/>
            </w:pPr>
            <w:r w:rsidRPr="004E6ADF">
              <w:t xml:space="preserve">    0.4190</w:t>
            </w:r>
          </w:p>
          <w:p w:rsidR="0049542E" w:rsidRPr="004E6ADF" w:rsidRDefault="0049542E" w:rsidP="0014464F">
            <w:pPr>
              <w:jc w:val="center"/>
            </w:pPr>
            <w:r w:rsidRPr="004E6ADF">
              <w:t xml:space="preserve">    0.3937</w:t>
            </w:r>
          </w:p>
          <w:p w:rsidR="0049542E" w:rsidRPr="004E6ADF" w:rsidRDefault="0049542E" w:rsidP="0014464F">
            <w:pPr>
              <w:jc w:val="center"/>
            </w:pPr>
            <w:r w:rsidRPr="004E6ADF">
              <w:t xml:space="preserve">    0.3683</w:t>
            </w:r>
          </w:p>
          <w:p w:rsidR="0049542E" w:rsidRPr="004E6ADF" w:rsidRDefault="0049542E" w:rsidP="0014464F">
            <w:pPr>
              <w:jc w:val="center"/>
            </w:pPr>
            <w:r w:rsidRPr="004E6ADF">
              <w:t xml:space="preserve">    0.3428</w:t>
            </w:r>
          </w:p>
          <w:p w:rsidR="0049542E" w:rsidRPr="004E6ADF" w:rsidRDefault="0049542E" w:rsidP="0014464F">
            <w:pPr>
              <w:jc w:val="center"/>
            </w:pPr>
            <w:r w:rsidRPr="004E6ADF">
              <w:t xml:space="preserve">    0.3171</w:t>
            </w:r>
          </w:p>
          <w:p w:rsidR="0049542E" w:rsidRPr="004E6ADF" w:rsidRDefault="0049542E" w:rsidP="0014464F">
            <w:pPr>
              <w:jc w:val="center"/>
            </w:pPr>
            <w:r w:rsidRPr="004E6ADF">
              <w:t xml:space="preserve">    0.2914</w:t>
            </w:r>
          </w:p>
          <w:p w:rsidR="0049542E" w:rsidRPr="004E6ADF" w:rsidRDefault="0049542E" w:rsidP="0014464F">
            <w:pPr>
              <w:jc w:val="center"/>
            </w:pPr>
            <w:r w:rsidRPr="004E6ADF">
              <w:t xml:space="preserve">    0.2655</w:t>
            </w:r>
          </w:p>
          <w:p w:rsidR="0049542E" w:rsidRPr="004E6ADF" w:rsidRDefault="0049542E" w:rsidP="0014464F">
            <w:pPr>
              <w:jc w:val="center"/>
            </w:pPr>
            <w:r w:rsidRPr="004E6ADF">
              <w:t xml:space="preserve">    0.2395</w:t>
            </w:r>
          </w:p>
          <w:p w:rsidR="0049542E" w:rsidRPr="004E6ADF" w:rsidRDefault="0049542E" w:rsidP="0014464F">
            <w:pPr>
              <w:jc w:val="center"/>
            </w:pPr>
            <w:r w:rsidRPr="004E6ADF">
              <w:t xml:space="preserve">    0.2134</w:t>
            </w:r>
          </w:p>
          <w:p w:rsidR="0049542E" w:rsidRPr="004E6ADF" w:rsidRDefault="0049542E" w:rsidP="0014464F">
            <w:pPr>
              <w:jc w:val="center"/>
            </w:pPr>
            <w:r w:rsidRPr="004E6ADF">
              <w:t xml:space="preserve">    0.1872</w:t>
            </w:r>
          </w:p>
          <w:p w:rsidR="0049542E" w:rsidRPr="004E6ADF" w:rsidRDefault="0049542E" w:rsidP="0014464F">
            <w:pPr>
              <w:jc w:val="center"/>
            </w:pPr>
            <w:r w:rsidRPr="004E6ADF">
              <w:t xml:space="preserve">    0.1608</w:t>
            </w:r>
          </w:p>
          <w:p w:rsidR="0049542E" w:rsidRPr="004E6ADF" w:rsidRDefault="0049542E" w:rsidP="0014464F">
            <w:pPr>
              <w:jc w:val="center"/>
            </w:pPr>
            <w:r w:rsidRPr="004E6ADF">
              <w:t xml:space="preserve">    0.1343</w:t>
            </w:r>
          </w:p>
          <w:p w:rsidR="0049542E" w:rsidRPr="004E6ADF" w:rsidRDefault="0049542E" w:rsidP="0014464F">
            <w:pPr>
              <w:jc w:val="center"/>
            </w:pPr>
            <w:r w:rsidRPr="004E6ADF">
              <w:t xml:space="preserve">    0.1077</w:t>
            </w:r>
          </w:p>
          <w:p w:rsidR="0049542E" w:rsidRPr="004E6ADF" w:rsidRDefault="0049542E" w:rsidP="0014464F">
            <w:pPr>
              <w:jc w:val="center"/>
            </w:pPr>
            <w:r w:rsidRPr="004E6ADF">
              <w:t xml:space="preserve">    0.0810</w:t>
            </w:r>
          </w:p>
          <w:p w:rsidR="0049542E" w:rsidRPr="00BC3903" w:rsidRDefault="0049542E" w:rsidP="0014464F">
            <w:pPr>
              <w:jc w:val="center"/>
            </w:pPr>
            <w:r w:rsidRPr="004E6ADF">
              <w:t xml:space="preserve">    0.0541</w:t>
            </w:r>
          </w:p>
        </w:tc>
      </w:tr>
    </w:tbl>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66"/>
        <w:gridCol w:w="6788"/>
      </w:tblGrid>
      <w:tr w:rsidR="00763299" w:rsidRPr="00654BF7" w:rsidTr="00763299">
        <w:trPr>
          <w:trHeight w:val="510"/>
        </w:trPr>
        <w:tc>
          <w:tcPr>
            <w:tcW w:w="1366" w:type="dxa"/>
          </w:tcPr>
          <w:p w:rsidR="00763299" w:rsidRPr="00654BF7" w:rsidRDefault="00763299" w:rsidP="0014464F">
            <w:r w:rsidRPr="00654BF7">
              <w:lastRenderedPageBreak/>
              <w:t>Lampiran 4</w:t>
            </w:r>
          </w:p>
        </w:tc>
        <w:tc>
          <w:tcPr>
            <w:tcW w:w="6788" w:type="dxa"/>
          </w:tcPr>
          <w:p w:rsidR="00763299" w:rsidRPr="00654BF7" w:rsidRDefault="00763299" w:rsidP="0014464F">
            <w:r w:rsidRPr="00654BF7">
              <w:t xml:space="preserve">Hasil Perhitungan </w:t>
            </w:r>
            <w:r>
              <w:t>Batas Eksekusi</w:t>
            </w:r>
          </w:p>
        </w:tc>
      </w:tr>
    </w:tbl>
    <w:tbl>
      <w:tblPr>
        <w:tblStyle w:val="TableGrid"/>
        <w:tblpPr w:leftFromText="180" w:rightFromText="180" w:vertAnchor="text" w:tblpXSpec="center" w:tblpY="1"/>
        <w:tblOverlap w:val="never"/>
        <w:tblW w:w="7195" w:type="dxa"/>
        <w:tblBorders>
          <w:top w:val="single" w:sz="8" w:space="0" w:color="auto"/>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Layout w:type="fixed"/>
        <w:tblLook w:val="04A0"/>
      </w:tblPr>
      <w:tblGrid>
        <w:gridCol w:w="1951"/>
        <w:gridCol w:w="2693"/>
        <w:gridCol w:w="2551"/>
      </w:tblGrid>
      <w:tr w:rsidR="0049542E" w:rsidTr="0014464F">
        <w:trPr>
          <w:trHeight w:val="624"/>
        </w:trPr>
        <w:tc>
          <w:tcPr>
            <w:tcW w:w="1951" w:type="dxa"/>
            <w:vAlign w:val="center"/>
          </w:tcPr>
          <w:p w:rsidR="0049542E" w:rsidRDefault="0049542E" w:rsidP="0014464F">
            <w:pPr>
              <w:jc w:val="center"/>
            </w:pPr>
            <w:r>
              <w:t>Waktu (</w:t>
            </w:r>
            <w:r w:rsidRPr="00463072">
              <w:rPr>
                <w:position w:val="-6"/>
              </w:rPr>
              <w:object w:dxaOrig="139" w:dyaOrig="240">
                <v:shape id="_x0000_i1277" type="#_x0000_t75" style="width:6.75pt;height:12pt" o:ole="">
                  <v:imagedata r:id="rId540" o:title=""/>
                </v:shape>
                <o:OLEObject Type="Embed" ProgID="Equation.DSMT4" ShapeID="_x0000_i1277" DrawAspect="Content" ObjectID="_1416629896" r:id="rId541"/>
              </w:object>
            </w:r>
            <w:r>
              <w:t>)</w:t>
            </w:r>
          </w:p>
        </w:tc>
        <w:tc>
          <w:tcPr>
            <w:tcW w:w="2693" w:type="dxa"/>
            <w:vAlign w:val="center"/>
          </w:tcPr>
          <w:p w:rsidR="0049542E" w:rsidRDefault="0049542E" w:rsidP="0014464F">
            <w:pPr>
              <w:jc w:val="center"/>
            </w:pPr>
            <w:r>
              <w:t>Batas Eksekusi (</w:t>
            </w:r>
            <w:r w:rsidRPr="00463072">
              <w:rPr>
                <w:position w:val="-12"/>
              </w:rPr>
              <w:object w:dxaOrig="540" w:dyaOrig="360">
                <v:shape id="_x0000_i1278" type="#_x0000_t75" style="width:27pt;height:18pt" o:ole="">
                  <v:imagedata r:id="rId542" o:title=""/>
                </v:shape>
                <o:OLEObject Type="Embed" ProgID="Equation.DSMT4" ShapeID="_x0000_i1278" DrawAspect="Content" ObjectID="_1416629897" r:id="rId543"/>
              </w:object>
            </w:r>
            <w:r>
              <w:t>)</w:t>
            </w:r>
          </w:p>
        </w:tc>
        <w:tc>
          <w:tcPr>
            <w:tcW w:w="2551" w:type="dxa"/>
            <w:vAlign w:val="center"/>
          </w:tcPr>
          <w:p w:rsidR="0049542E" w:rsidRDefault="0049542E" w:rsidP="0014464F">
            <w:pPr>
              <w:jc w:val="center"/>
            </w:pPr>
            <w:r>
              <w:t>Batas Eksekusi(</w:t>
            </w:r>
            <w:r w:rsidRPr="00463072">
              <w:rPr>
                <w:position w:val="-12"/>
              </w:rPr>
              <w:object w:dxaOrig="560" w:dyaOrig="360">
                <v:shape id="_x0000_i1279" type="#_x0000_t75" style="width:27.75pt;height:18pt" o:ole="">
                  <v:imagedata r:id="rId544" o:title=""/>
                </v:shape>
                <o:OLEObject Type="Embed" ProgID="Equation.DSMT4" ShapeID="_x0000_i1279" DrawAspect="Content" ObjectID="_1416629898" r:id="rId545"/>
              </w:object>
            </w:r>
            <w:r>
              <w:t>)</w:t>
            </w:r>
          </w:p>
        </w:tc>
      </w:tr>
      <w:tr w:rsidR="0049542E" w:rsidRPr="00BC3903" w:rsidTr="0014464F">
        <w:tc>
          <w:tcPr>
            <w:tcW w:w="1951" w:type="dxa"/>
          </w:tcPr>
          <w:p w:rsidR="0049542E" w:rsidRPr="008C72BB" w:rsidRDefault="0049542E" w:rsidP="0014464F">
            <w:pPr>
              <w:jc w:val="center"/>
            </w:pPr>
            <w:r w:rsidRPr="008C72BB">
              <w:t xml:space="preserve">   364</w:t>
            </w:r>
          </w:p>
          <w:p w:rsidR="0049542E" w:rsidRPr="008C72BB" w:rsidRDefault="0049542E" w:rsidP="0014464F">
            <w:pPr>
              <w:jc w:val="center"/>
            </w:pPr>
            <w:r w:rsidRPr="008C72BB">
              <w:t xml:space="preserve">   363</w:t>
            </w:r>
          </w:p>
          <w:p w:rsidR="0049542E" w:rsidRPr="008C72BB" w:rsidRDefault="0049542E" w:rsidP="0014464F">
            <w:pPr>
              <w:jc w:val="center"/>
            </w:pPr>
            <w:r w:rsidRPr="008C72BB">
              <w:t xml:space="preserve">   362</w:t>
            </w:r>
          </w:p>
          <w:p w:rsidR="0049542E" w:rsidRPr="008C72BB" w:rsidRDefault="0049542E" w:rsidP="0014464F">
            <w:pPr>
              <w:jc w:val="center"/>
            </w:pPr>
            <w:r w:rsidRPr="008C72BB">
              <w:t xml:space="preserve">   361</w:t>
            </w:r>
          </w:p>
          <w:p w:rsidR="0049542E" w:rsidRPr="008C72BB" w:rsidRDefault="0049542E" w:rsidP="0014464F">
            <w:pPr>
              <w:jc w:val="center"/>
            </w:pPr>
            <w:r w:rsidRPr="008C72BB">
              <w:t xml:space="preserve">   360</w:t>
            </w:r>
          </w:p>
          <w:p w:rsidR="0049542E" w:rsidRPr="008C72BB" w:rsidRDefault="0049542E" w:rsidP="0014464F">
            <w:pPr>
              <w:jc w:val="center"/>
            </w:pPr>
            <w:r w:rsidRPr="008C72BB">
              <w:t xml:space="preserve">   359</w:t>
            </w:r>
          </w:p>
          <w:p w:rsidR="0049542E" w:rsidRPr="008C72BB" w:rsidRDefault="0049542E" w:rsidP="0014464F">
            <w:pPr>
              <w:jc w:val="center"/>
            </w:pPr>
            <w:r w:rsidRPr="008C72BB">
              <w:t xml:space="preserve">   358</w:t>
            </w:r>
          </w:p>
          <w:p w:rsidR="0049542E" w:rsidRPr="008C72BB" w:rsidRDefault="0049542E" w:rsidP="0014464F">
            <w:pPr>
              <w:jc w:val="center"/>
            </w:pPr>
            <w:r w:rsidRPr="008C72BB">
              <w:t xml:space="preserve">   357</w:t>
            </w:r>
          </w:p>
          <w:p w:rsidR="0049542E" w:rsidRPr="008C72BB" w:rsidRDefault="0049542E" w:rsidP="0014464F">
            <w:pPr>
              <w:jc w:val="center"/>
            </w:pPr>
            <w:r w:rsidRPr="008C72BB">
              <w:t xml:space="preserve">   356</w:t>
            </w:r>
          </w:p>
          <w:p w:rsidR="0049542E" w:rsidRPr="008C72BB" w:rsidRDefault="0049542E" w:rsidP="0014464F">
            <w:pPr>
              <w:jc w:val="center"/>
            </w:pPr>
            <w:r w:rsidRPr="008C72BB">
              <w:t xml:space="preserve">   355</w:t>
            </w:r>
          </w:p>
          <w:p w:rsidR="0049542E" w:rsidRPr="008C72BB" w:rsidRDefault="0049542E" w:rsidP="0014464F">
            <w:pPr>
              <w:jc w:val="center"/>
            </w:pPr>
            <w:r w:rsidRPr="008C72BB">
              <w:t xml:space="preserve">   354</w:t>
            </w:r>
          </w:p>
          <w:p w:rsidR="0049542E" w:rsidRPr="008C72BB" w:rsidRDefault="0049542E" w:rsidP="0014464F">
            <w:pPr>
              <w:jc w:val="center"/>
            </w:pPr>
            <w:r w:rsidRPr="008C72BB">
              <w:t xml:space="preserve">   353</w:t>
            </w:r>
          </w:p>
          <w:p w:rsidR="0049542E" w:rsidRPr="008C72BB" w:rsidRDefault="0049542E" w:rsidP="0014464F">
            <w:pPr>
              <w:jc w:val="center"/>
            </w:pPr>
            <w:r w:rsidRPr="008C72BB">
              <w:t xml:space="preserve">   352</w:t>
            </w:r>
          </w:p>
          <w:p w:rsidR="0049542E" w:rsidRPr="008C72BB" w:rsidRDefault="0049542E" w:rsidP="0014464F">
            <w:pPr>
              <w:jc w:val="center"/>
            </w:pPr>
            <w:r w:rsidRPr="008C72BB">
              <w:t xml:space="preserve">   351</w:t>
            </w:r>
          </w:p>
          <w:p w:rsidR="0049542E" w:rsidRPr="008C72BB" w:rsidRDefault="0049542E" w:rsidP="0014464F">
            <w:pPr>
              <w:jc w:val="center"/>
            </w:pPr>
            <w:r w:rsidRPr="008C72BB">
              <w:t xml:space="preserve">   350</w:t>
            </w:r>
          </w:p>
          <w:p w:rsidR="0049542E" w:rsidRPr="008C72BB" w:rsidRDefault="0049542E" w:rsidP="0014464F">
            <w:pPr>
              <w:jc w:val="center"/>
            </w:pPr>
            <w:r w:rsidRPr="008C72BB">
              <w:t xml:space="preserve">   349</w:t>
            </w:r>
          </w:p>
          <w:p w:rsidR="0049542E" w:rsidRPr="008C72BB" w:rsidRDefault="0049542E" w:rsidP="0014464F">
            <w:pPr>
              <w:jc w:val="center"/>
            </w:pPr>
            <w:r w:rsidRPr="008C72BB">
              <w:t xml:space="preserve">   348</w:t>
            </w:r>
          </w:p>
          <w:p w:rsidR="0049542E" w:rsidRPr="008C72BB" w:rsidRDefault="0049542E" w:rsidP="0014464F">
            <w:pPr>
              <w:jc w:val="center"/>
            </w:pPr>
            <w:r w:rsidRPr="008C72BB">
              <w:t xml:space="preserve">   347</w:t>
            </w:r>
          </w:p>
          <w:p w:rsidR="0049542E" w:rsidRPr="008C72BB" w:rsidRDefault="0049542E" w:rsidP="0014464F">
            <w:pPr>
              <w:jc w:val="center"/>
            </w:pPr>
            <w:r w:rsidRPr="008C72BB">
              <w:t xml:space="preserve">   346</w:t>
            </w:r>
          </w:p>
          <w:p w:rsidR="0049542E" w:rsidRPr="008C72BB" w:rsidRDefault="0049542E" w:rsidP="0014464F">
            <w:pPr>
              <w:jc w:val="center"/>
            </w:pPr>
            <w:r w:rsidRPr="008C72BB">
              <w:t xml:space="preserve">   345</w:t>
            </w:r>
          </w:p>
          <w:p w:rsidR="0049542E" w:rsidRPr="008C72BB" w:rsidRDefault="0049542E" w:rsidP="0014464F">
            <w:pPr>
              <w:jc w:val="center"/>
            </w:pPr>
            <w:r w:rsidRPr="008C72BB">
              <w:t xml:space="preserve">   344</w:t>
            </w:r>
          </w:p>
          <w:p w:rsidR="0049542E" w:rsidRPr="008C72BB" w:rsidRDefault="0049542E" w:rsidP="0014464F">
            <w:pPr>
              <w:jc w:val="center"/>
            </w:pPr>
            <w:r w:rsidRPr="008C72BB">
              <w:t xml:space="preserve">   343</w:t>
            </w:r>
          </w:p>
          <w:p w:rsidR="0049542E" w:rsidRPr="008C72BB" w:rsidRDefault="0049542E" w:rsidP="0014464F">
            <w:pPr>
              <w:jc w:val="center"/>
            </w:pPr>
            <w:r w:rsidRPr="008C72BB">
              <w:t xml:space="preserve">   342</w:t>
            </w:r>
          </w:p>
          <w:p w:rsidR="0049542E" w:rsidRPr="008C72BB" w:rsidRDefault="0049542E" w:rsidP="0014464F">
            <w:pPr>
              <w:jc w:val="center"/>
            </w:pPr>
            <w:r w:rsidRPr="008C72BB">
              <w:t xml:space="preserve">   341</w:t>
            </w:r>
          </w:p>
          <w:p w:rsidR="0049542E" w:rsidRPr="008C72BB" w:rsidRDefault="0049542E" w:rsidP="0014464F">
            <w:pPr>
              <w:jc w:val="center"/>
            </w:pPr>
            <w:r w:rsidRPr="008C72BB">
              <w:t xml:space="preserve">   340</w:t>
            </w:r>
          </w:p>
          <w:p w:rsidR="0049542E" w:rsidRPr="008C72BB" w:rsidRDefault="0049542E" w:rsidP="0014464F">
            <w:pPr>
              <w:jc w:val="center"/>
            </w:pPr>
            <w:r w:rsidRPr="008C72BB">
              <w:t xml:space="preserve">   339</w:t>
            </w:r>
          </w:p>
          <w:p w:rsidR="0049542E" w:rsidRPr="008C72BB" w:rsidRDefault="0049542E" w:rsidP="0014464F">
            <w:pPr>
              <w:jc w:val="center"/>
            </w:pPr>
            <w:r w:rsidRPr="008C72BB">
              <w:t xml:space="preserve">   338</w:t>
            </w:r>
          </w:p>
          <w:p w:rsidR="0049542E" w:rsidRPr="008C72BB" w:rsidRDefault="0049542E" w:rsidP="0014464F">
            <w:pPr>
              <w:jc w:val="center"/>
            </w:pPr>
            <w:r w:rsidRPr="008C72BB">
              <w:t xml:space="preserve">   337</w:t>
            </w:r>
          </w:p>
          <w:p w:rsidR="0049542E" w:rsidRPr="008C72BB" w:rsidRDefault="0049542E" w:rsidP="0014464F">
            <w:pPr>
              <w:jc w:val="center"/>
            </w:pPr>
            <w:r w:rsidRPr="008C72BB">
              <w:t xml:space="preserve">   336</w:t>
            </w:r>
          </w:p>
          <w:p w:rsidR="0049542E" w:rsidRPr="008C72BB" w:rsidRDefault="0049542E" w:rsidP="0014464F">
            <w:pPr>
              <w:jc w:val="center"/>
            </w:pPr>
            <w:r w:rsidRPr="008C72BB">
              <w:t xml:space="preserve">   335</w:t>
            </w:r>
          </w:p>
          <w:p w:rsidR="0049542E" w:rsidRPr="008C72BB" w:rsidRDefault="0049542E" w:rsidP="0014464F">
            <w:pPr>
              <w:jc w:val="center"/>
            </w:pPr>
            <w:r w:rsidRPr="008C72BB">
              <w:t xml:space="preserve">   334</w:t>
            </w:r>
          </w:p>
          <w:p w:rsidR="0049542E" w:rsidRPr="008C72BB" w:rsidRDefault="0049542E" w:rsidP="0014464F">
            <w:pPr>
              <w:jc w:val="center"/>
            </w:pPr>
            <w:r w:rsidRPr="008C72BB">
              <w:t xml:space="preserve">   333</w:t>
            </w:r>
          </w:p>
          <w:p w:rsidR="0049542E" w:rsidRPr="008C72BB" w:rsidRDefault="0049542E" w:rsidP="0014464F">
            <w:pPr>
              <w:jc w:val="center"/>
            </w:pPr>
            <w:r w:rsidRPr="008C72BB">
              <w:t xml:space="preserve">   332</w:t>
            </w:r>
          </w:p>
          <w:p w:rsidR="0049542E" w:rsidRPr="008C72BB" w:rsidRDefault="0049542E" w:rsidP="0014464F">
            <w:pPr>
              <w:jc w:val="center"/>
            </w:pPr>
            <w:r w:rsidRPr="008C72BB">
              <w:t xml:space="preserve">   331</w:t>
            </w:r>
          </w:p>
          <w:p w:rsidR="0049542E" w:rsidRPr="008C72BB" w:rsidRDefault="0049542E" w:rsidP="0014464F">
            <w:pPr>
              <w:jc w:val="center"/>
            </w:pPr>
            <w:r w:rsidRPr="008C72BB">
              <w:t xml:space="preserve">   330</w:t>
            </w:r>
          </w:p>
          <w:p w:rsidR="0049542E" w:rsidRPr="008C72BB" w:rsidRDefault="0049542E" w:rsidP="0014464F">
            <w:pPr>
              <w:jc w:val="center"/>
            </w:pPr>
            <w:r w:rsidRPr="008C72BB">
              <w:t xml:space="preserve">   329</w:t>
            </w:r>
          </w:p>
          <w:p w:rsidR="0049542E" w:rsidRPr="008C72BB" w:rsidRDefault="0049542E" w:rsidP="0014464F">
            <w:pPr>
              <w:jc w:val="center"/>
            </w:pPr>
            <w:r w:rsidRPr="008C72BB">
              <w:t xml:space="preserve">   328</w:t>
            </w:r>
          </w:p>
          <w:p w:rsidR="0049542E" w:rsidRPr="008C72BB" w:rsidRDefault="0049542E" w:rsidP="0014464F">
            <w:pPr>
              <w:jc w:val="center"/>
            </w:pPr>
            <w:r w:rsidRPr="008C72BB">
              <w:t xml:space="preserve">   327</w:t>
            </w:r>
          </w:p>
          <w:p w:rsidR="0049542E" w:rsidRPr="008C72BB" w:rsidRDefault="0049542E" w:rsidP="0014464F">
            <w:pPr>
              <w:jc w:val="center"/>
            </w:pPr>
            <w:r w:rsidRPr="008C72BB">
              <w:t xml:space="preserve">   326</w:t>
            </w:r>
          </w:p>
          <w:p w:rsidR="0049542E" w:rsidRPr="008C72BB" w:rsidRDefault="0049542E" w:rsidP="0014464F">
            <w:pPr>
              <w:jc w:val="center"/>
            </w:pPr>
            <w:r w:rsidRPr="008C72BB">
              <w:t xml:space="preserve">   325</w:t>
            </w:r>
          </w:p>
          <w:p w:rsidR="0049542E" w:rsidRPr="008C72BB" w:rsidRDefault="0049542E" w:rsidP="0014464F">
            <w:pPr>
              <w:jc w:val="center"/>
            </w:pPr>
            <w:r w:rsidRPr="008C72BB">
              <w:t xml:space="preserve">   324</w:t>
            </w:r>
          </w:p>
          <w:p w:rsidR="0049542E" w:rsidRPr="008C72BB" w:rsidRDefault="0049542E" w:rsidP="0014464F">
            <w:pPr>
              <w:jc w:val="center"/>
            </w:pPr>
            <w:r w:rsidRPr="008C72BB">
              <w:t xml:space="preserve">   323</w:t>
            </w:r>
          </w:p>
          <w:p w:rsidR="0049542E" w:rsidRPr="008C72BB" w:rsidRDefault="0049542E" w:rsidP="0014464F">
            <w:pPr>
              <w:jc w:val="center"/>
            </w:pPr>
            <w:r w:rsidRPr="008C72BB">
              <w:lastRenderedPageBreak/>
              <w:t xml:space="preserve">   322</w:t>
            </w:r>
          </w:p>
          <w:p w:rsidR="0049542E" w:rsidRPr="008C72BB" w:rsidRDefault="0049542E" w:rsidP="0014464F">
            <w:pPr>
              <w:jc w:val="center"/>
            </w:pPr>
            <w:r w:rsidRPr="008C72BB">
              <w:t xml:space="preserve">   321</w:t>
            </w:r>
          </w:p>
          <w:p w:rsidR="0049542E" w:rsidRPr="008C72BB" w:rsidRDefault="0049542E" w:rsidP="0014464F">
            <w:pPr>
              <w:jc w:val="center"/>
            </w:pPr>
            <w:r w:rsidRPr="008C72BB">
              <w:t xml:space="preserve">   320</w:t>
            </w:r>
          </w:p>
          <w:p w:rsidR="0049542E" w:rsidRPr="008C72BB" w:rsidRDefault="0049542E" w:rsidP="0014464F">
            <w:pPr>
              <w:jc w:val="center"/>
            </w:pPr>
            <w:r w:rsidRPr="008C72BB">
              <w:t xml:space="preserve">   319</w:t>
            </w:r>
          </w:p>
          <w:p w:rsidR="0049542E" w:rsidRPr="008C72BB" w:rsidRDefault="0049542E" w:rsidP="0014464F">
            <w:pPr>
              <w:jc w:val="center"/>
            </w:pPr>
            <w:r w:rsidRPr="008C72BB">
              <w:t xml:space="preserve">   318</w:t>
            </w:r>
          </w:p>
          <w:p w:rsidR="0049542E" w:rsidRPr="008C72BB" w:rsidRDefault="0049542E" w:rsidP="0014464F">
            <w:pPr>
              <w:jc w:val="center"/>
            </w:pPr>
            <w:r w:rsidRPr="008C72BB">
              <w:t xml:space="preserve">   317</w:t>
            </w:r>
          </w:p>
          <w:p w:rsidR="0049542E" w:rsidRPr="008C72BB" w:rsidRDefault="0049542E" w:rsidP="0014464F">
            <w:pPr>
              <w:jc w:val="center"/>
            </w:pPr>
            <w:r w:rsidRPr="008C72BB">
              <w:t xml:space="preserve">   316</w:t>
            </w:r>
          </w:p>
          <w:p w:rsidR="0049542E" w:rsidRPr="008C72BB" w:rsidRDefault="0049542E" w:rsidP="0014464F">
            <w:pPr>
              <w:jc w:val="center"/>
            </w:pPr>
            <w:r w:rsidRPr="008C72BB">
              <w:t xml:space="preserve">   315</w:t>
            </w:r>
          </w:p>
          <w:p w:rsidR="0049542E" w:rsidRPr="008C72BB" w:rsidRDefault="0049542E" w:rsidP="0014464F">
            <w:pPr>
              <w:jc w:val="center"/>
            </w:pPr>
            <w:r w:rsidRPr="008C72BB">
              <w:t xml:space="preserve">   314</w:t>
            </w:r>
          </w:p>
          <w:p w:rsidR="0049542E" w:rsidRPr="008C72BB" w:rsidRDefault="0049542E" w:rsidP="0014464F">
            <w:pPr>
              <w:jc w:val="center"/>
            </w:pPr>
            <w:r w:rsidRPr="008C72BB">
              <w:t xml:space="preserve">   313</w:t>
            </w:r>
          </w:p>
          <w:p w:rsidR="0049542E" w:rsidRPr="008C72BB" w:rsidRDefault="0049542E" w:rsidP="0014464F">
            <w:pPr>
              <w:jc w:val="center"/>
            </w:pPr>
            <w:r w:rsidRPr="008C72BB">
              <w:t xml:space="preserve">   312</w:t>
            </w:r>
          </w:p>
          <w:p w:rsidR="0049542E" w:rsidRPr="008C72BB" w:rsidRDefault="0049542E" w:rsidP="0014464F">
            <w:pPr>
              <w:jc w:val="center"/>
            </w:pPr>
            <w:r w:rsidRPr="008C72BB">
              <w:t xml:space="preserve">   311</w:t>
            </w:r>
          </w:p>
          <w:p w:rsidR="0049542E" w:rsidRPr="008C72BB" w:rsidRDefault="0049542E" w:rsidP="0014464F">
            <w:pPr>
              <w:jc w:val="center"/>
            </w:pPr>
            <w:r w:rsidRPr="008C72BB">
              <w:t xml:space="preserve">   310</w:t>
            </w:r>
          </w:p>
          <w:p w:rsidR="0049542E" w:rsidRPr="008C72BB" w:rsidRDefault="0049542E" w:rsidP="0014464F">
            <w:pPr>
              <w:jc w:val="center"/>
            </w:pPr>
            <w:r w:rsidRPr="008C72BB">
              <w:t xml:space="preserve">   309</w:t>
            </w:r>
          </w:p>
          <w:p w:rsidR="0049542E" w:rsidRPr="008C72BB" w:rsidRDefault="0049542E" w:rsidP="0014464F">
            <w:pPr>
              <w:jc w:val="center"/>
            </w:pPr>
            <w:r w:rsidRPr="008C72BB">
              <w:t xml:space="preserve">   308</w:t>
            </w:r>
          </w:p>
          <w:p w:rsidR="0049542E" w:rsidRPr="008C72BB" w:rsidRDefault="0049542E" w:rsidP="0014464F">
            <w:pPr>
              <w:jc w:val="center"/>
            </w:pPr>
            <w:r w:rsidRPr="008C72BB">
              <w:t xml:space="preserve">   307</w:t>
            </w:r>
          </w:p>
          <w:p w:rsidR="0049542E" w:rsidRPr="008C72BB" w:rsidRDefault="0049542E" w:rsidP="0014464F">
            <w:pPr>
              <w:jc w:val="center"/>
            </w:pPr>
            <w:r w:rsidRPr="008C72BB">
              <w:t xml:space="preserve">   306</w:t>
            </w:r>
          </w:p>
          <w:p w:rsidR="0049542E" w:rsidRPr="008C72BB" w:rsidRDefault="0049542E" w:rsidP="0014464F">
            <w:pPr>
              <w:jc w:val="center"/>
            </w:pPr>
            <w:r w:rsidRPr="008C72BB">
              <w:t xml:space="preserve">   305</w:t>
            </w:r>
          </w:p>
          <w:p w:rsidR="0049542E" w:rsidRPr="008C72BB" w:rsidRDefault="0049542E" w:rsidP="0014464F">
            <w:pPr>
              <w:jc w:val="center"/>
            </w:pPr>
            <w:r w:rsidRPr="008C72BB">
              <w:t xml:space="preserve">   304</w:t>
            </w:r>
          </w:p>
          <w:p w:rsidR="0049542E" w:rsidRPr="008C72BB" w:rsidRDefault="0049542E" w:rsidP="0014464F">
            <w:pPr>
              <w:jc w:val="center"/>
            </w:pPr>
            <w:r w:rsidRPr="008C72BB">
              <w:t xml:space="preserve">   303</w:t>
            </w:r>
          </w:p>
          <w:p w:rsidR="0049542E" w:rsidRPr="008C72BB" w:rsidRDefault="0049542E" w:rsidP="0014464F">
            <w:pPr>
              <w:jc w:val="center"/>
            </w:pPr>
            <w:r w:rsidRPr="008C72BB">
              <w:t xml:space="preserve">   302</w:t>
            </w:r>
          </w:p>
          <w:p w:rsidR="0049542E" w:rsidRPr="008C72BB" w:rsidRDefault="0049542E" w:rsidP="0014464F">
            <w:pPr>
              <w:jc w:val="center"/>
            </w:pPr>
            <w:r w:rsidRPr="008C72BB">
              <w:t xml:space="preserve">   301</w:t>
            </w:r>
          </w:p>
          <w:p w:rsidR="0049542E" w:rsidRPr="008C72BB" w:rsidRDefault="0049542E" w:rsidP="0014464F">
            <w:pPr>
              <w:jc w:val="center"/>
            </w:pPr>
            <w:r w:rsidRPr="008C72BB">
              <w:t xml:space="preserve">   300</w:t>
            </w:r>
          </w:p>
          <w:p w:rsidR="0049542E" w:rsidRPr="008C72BB" w:rsidRDefault="0049542E" w:rsidP="0014464F">
            <w:pPr>
              <w:jc w:val="center"/>
            </w:pPr>
            <w:r w:rsidRPr="008C72BB">
              <w:t xml:space="preserve">   299</w:t>
            </w:r>
          </w:p>
          <w:p w:rsidR="0049542E" w:rsidRPr="008C72BB" w:rsidRDefault="0049542E" w:rsidP="0014464F">
            <w:pPr>
              <w:jc w:val="center"/>
            </w:pPr>
            <w:r w:rsidRPr="008C72BB">
              <w:t xml:space="preserve">   298</w:t>
            </w:r>
          </w:p>
          <w:p w:rsidR="0049542E" w:rsidRPr="008C72BB" w:rsidRDefault="0049542E" w:rsidP="0014464F">
            <w:pPr>
              <w:jc w:val="center"/>
            </w:pPr>
            <w:r w:rsidRPr="008C72BB">
              <w:t xml:space="preserve">   297</w:t>
            </w:r>
          </w:p>
          <w:p w:rsidR="0049542E" w:rsidRPr="008C72BB" w:rsidRDefault="0049542E" w:rsidP="0014464F">
            <w:pPr>
              <w:jc w:val="center"/>
            </w:pPr>
            <w:r w:rsidRPr="008C72BB">
              <w:t xml:space="preserve">   296</w:t>
            </w:r>
          </w:p>
          <w:p w:rsidR="0049542E" w:rsidRPr="008C72BB" w:rsidRDefault="0049542E" w:rsidP="0014464F">
            <w:pPr>
              <w:jc w:val="center"/>
            </w:pPr>
            <w:r w:rsidRPr="008C72BB">
              <w:t xml:space="preserve">   295</w:t>
            </w:r>
          </w:p>
          <w:p w:rsidR="0049542E" w:rsidRPr="008C72BB" w:rsidRDefault="0049542E" w:rsidP="0014464F">
            <w:pPr>
              <w:jc w:val="center"/>
            </w:pPr>
            <w:r w:rsidRPr="008C72BB">
              <w:t xml:space="preserve">   294</w:t>
            </w:r>
          </w:p>
          <w:p w:rsidR="0049542E" w:rsidRPr="008C72BB" w:rsidRDefault="0049542E" w:rsidP="0014464F">
            <w:pPr>
              <w:jc w:val="center"/>
            </w:pPr>
            <w:r w:rsidRPr="008C72BB">
              <w:t xml:space="preserve">   293</w:t>
            </w:r>
          </w:p>
          <w:p w:rsidR="0049542E" w:rsidRPr="008C72BB" w:rsidRDefault="0049542E" w:rsidP="0014464F">
            <w:pPr>
              <w:jc w:val="center"/>
            </w:pPr>
            <w:r w:rsidRPr="008C72BB">
              <w:t xml:space="preserve">   292</w:t>
            </w:r>
          </w:p>
          <w:p w:rsidR="0049542E" w:rsidRPr="008C72BB" w:rsidRDefault="0049542E" w:rsidP="0014464F">
            <w:pPr>
              <w:jc w:val="center"/>
            </w:pPr>
            <w:r w:rsidRPr="008C72BB">
              <w:t xml:space="preserve">   291</w:t>
            </w:r>
          </w:p>
          <w:p w:rsidR="0049542E" w:rsidRPr="008C72BB" w:rsidRDefault="0049542E" w:rsidP="0014464F">
            <w:pPr>
              <w:jc w:val="center"/>
            </w:pPr>
            <w:r w:rsidRPr="008C72BB">
              <w:t xml:space="preserve">   290</w:t>
            </w:r>
          </w:p>
          <w:p w:rsidR="0049542E" w:rsidRPr="008C72BB" w:rsidRDefault="0049542E" w:rsidP="0014464F">
            <w:pPr>
              <w:jc w:val="center"/>
            </w:pPr>
            <w:r w:rsidRPr="008C72BB">
              <w:t xml:space="preserve">   289</w:t>
            </w:r>
          </w:p>
          <w:p w:rsidR="0049542E" w:rsidRPr="008C72BB" w:rsidRDefault="0049542E" w:rsidP="0014464F">
            <w:pPr>
              <w:jc w:val="center"/>
            </w:pPr>
            <w:r w:rsidRPr="008C72BB">
              <w:t xml:space="preserve">   288</w:t>
            </w:r>
          </w:p>
          <w:p w:rsidR="0049542E" w:rsidRPr="008C72BB" w:rsidRDefault="0049542E" w:rsidP="0014464F">
            <w:pPr>
              <w:jc w:val="center"/>
            </w:pPr>
            <w:r w:rsidRPr="008C72BB">
              <w:t xml:space="preserve">   287</w:t>
            </w:r>
          </w:p>
          <w:p w:rsidR="0049542E" w:rsidRPr="008C72BB" w:rsidRDefault="0049542E" w:rsidP="0014464F">
            <w:pPr>
              <w:jc w:val="center"/>
            </w:pPr>
            <w:r w:rsidRPr="008C72BB">
              <w:t xml:space="preserve">   286</w:t>
            </w:r>
          </w:p>
          <w:p w:rsidR="0049542E" w:rsidRPr="008C72BB" w:rsidRDefault="0049542E" w:rsidP="0014464F">
            <w:pPr>
              <w:jc w:val="center"/>
            </w:pPr>
            <w:r w:rsidRPr="008C72BB">
              <w:t xml:space="preserve">   285</w:t>
            </w:r>
          </w:p>
          <w:p w:rsidR="0049542E" w:rsidRPr="008C72BB" w:rsidRDefault="0049542E" w:rsidP="0014464F">
            <w:pPr>
              <w:jc w:val="center"/>
            </w:pPr>
            <w:r w:rsidRPr="008C72BB">
              <w:t xml:space="preserve">   284</w:t>
            </w:r>
          </w:p>
          <w:p w:rsidR="0049542E" w:rsidRPr="008C72BB" w:rsidRDefault="0049542E" w:rsidP="0014464F">
            <w:pPr>
              <w:jc w:val="center"/>
            </w:pPr>
            <w:r w:rsidRPr="008C72BB">
              <w:t xml:space="preserve">   283</w:t>
            </w:r>
          </w:p>
          <w:p w:rsidR="0049542E" w:rsidRPr="008C72BB" w:rsidRDefault="0049542E" w:rsidP="0014464F">
            <w:pPr>
              <w:jc w:val="center"/>
            </w:pPr>
            <w:r w:rsidRPr="008C72BB">
              <w:t xml:space="preserve">   282</w:t>
            </w:r>
          </w:p>
          <w:p w:rsidR="0049542E" w:rsidRPr="008C72BB" w:rsidRDefault="0049542E" w:rsidP="0014464F">
            <w:pPr>
              <w:jc w:val="center"/>
            </w:pPr>
            <w:r w:rsidRPr="008C72BB">
              <w:t xml:space="preserve">   281</w:t>
            </w:r>
          </w:p>
          <w:p w:rsidR="0049542E" w:rsidRPr="008C72BB" w:rsidRDefault="0049542E" w:rsidP="0014464F">
            <w:pPr>
              <w:jc w:val="center"/>
            </w:pPr>
            <w:r w:rsidRPr="008C72BB">
              <w:t xml:space="preserve">   280</w:t>
            </w:r>
          </w:p>
          <w:p w:rsidR="0049542E" w:rsidRPr="008C72BB" w:rsidRDefault="0049542E" w:rsidP="0014464F">
            <w:pPr>
              <w:jc w:val="center"/>
            </w:pPr>
            <w:r w:rsidRPr="008C72BB">
              <w:t xml:space="preserve">   279</w:t>
            </w:r>
          </w:p>
          <w:p w:rsidR="0049542E" w:rsidRPr="008C72BB" w:rsidRDefault="0049542E" w:rsidP="0014464F">
            <w:pPr>
              <w:jc w:val="center"/>
            </w:pPr>
            <w:r w:rsidRPr="008C72BB">
              <w:t xml:space="preserve">   278</w:t>
            </w:r>
          </w:p>
          <w:p w:rsidR="0049542E" w:rsidRPr="008C72BB" w:rsidRDefault="0049542E" w:rsidP="0014464F">
            <w:pPr>
              <w:jc w:val="center"/>
            </w:pPr>
            <w:r w:rsidRPr="008C72BB">
              <w:t xml:space="preserve">   277</w:t>
            </w:r>
          </w:p>
          <w:p w:rsidR="0049542E" w:rsidRPr="008C72BB" w:rsidRDefault="0049542E" w:rsidP="0014464F">
            <w:pPr>
              <w:jc w:val="center"/>
            </w:pPr>
            <w:r w:rsidRPr="008C72BB">
              <w:lastRenderedPageBreak/>
              <w:t xml:space="preserve">   276</w:t>
            </w:r>
          </w:p>
          <w:p w:rsidR="0049542E" w:rsidRPr="008C72BB" w:rsidRDefault="0049542E" w:rsidP="0014464F">
            <w:pPr>
              <w:jc w:val="center"/>
            </w:pPr>
            <w:r w:rsidRPr="008C72BB">
              <w:t xml:space="preserve">   275</w:t>
            </w:r>
          </w:p>
          <w:p w:rsidR="0049542E" w:rsidRPr="008C72BB" w:rsidRDefault="0049542E" w:rsidP="0014464F">
            <w:pPr>
              <w:jc w:val="center"/>
            </w:pPr>
            <w:r w:rsidRPr="008C72BB">
              <w:t xml:space="preserve">   274</w:t>
            </w:r>
          </w:p>
          <w:p w:rsidR="0049542E" w:rsidRPr="008C72BB" w:rsidRDefault="0049542E" w:rsidP="0014464F">
            <w:pPr>
              <w:jc w:val="center"/>
            </w:pPr>
            <w:r w:rsidRPr="008C72BB">
              <w:t xml:space="preserve">   273</w:t>
            </w:r>
          </w:p>
          <w:p w:rsidR="0049542E" w:rsidRPr="008C72BB" w:rsidRDefault="0049542E" w:rsidP="0014464F">
            <w:pPr>
              <w:jc w:val="center"/>
            </w:pPr>
            <w:r w:rsidRPr="008C72BB">
              <w:t xml:space="preserve">   272</w:t>
            </w:r>
          </w:p>
          <w:p w:rsidR="0049542E" w:rsidRPr="008C72BB" w:rsidRDefault="0049542E" w:rsidP="0014464F">
            <w:pPr>
              <w:jc w:val="center"/>
            </w:pPr>
            <w:r w:rsidRPr="008C72BB">
              <w:t xml:space="preserve">   271</w:t>
            </w:r>
          </w:p>
          <w:p w:rsidR="0049542E" w:rsidRPr="008C72BB" w:rsidRDefault="0049542E" w:rsidP="0014464F">
            <w:pPr>
              <w:jc w:val="center"/>
            </w:pPr>
            <w:r w:rsidRPr="008C72BB">
              <w:t xml:space="preserve">   270</w:t>
            </w:r>
          </w:p>
          <w:p w:rsidR="0049542E" w:rsidRPr="008C72BB" w:rsidRDefault="0049542E" w:rsidP="0014464F">
            <w:pPr>
              <w:jc w:val="center"/>
            </w:pPr>
            <w:r w:rsidRPr="008C72BB">
              <w:t xml:space="preserve">   269</w:t>
            </w:r>
          </w:p>
          <w:p w:rsidR="0049542E" w:rsidRPr="008C72BB" w:rsidRDefault="0049542E" w:rsidP="0014464F">
            <w:pPr>
              <w:jc w:val="center"/>
            </w:pPr>
            <w:r w:rsidRPr="008C72BB">
              <w:t xml:space="preserve">   268</w:t>
            </w:r>
          </w:p>
          <w:p w:rsidR="0049542E" w:rsidRPr="008C72BB" w:rsidRDefault="0049542E" w:rsidP="0014464F">
            <w:pPr>
              <w:jc w:val="center"/>
            </w:pPr>
            <w:r w:rsidRPr="008C72BB">
              <w:t xml:space="preserve">   267</w:t>
            </w:r>
          </w:p>
          <w:p w:rsidR="0049542E" w:rsidRPr="008C72BB" w:rsidRDefault="0049542E" w:rsidP="0014464F">
            <w:pPr>
              <w:jc w:val="center"/>
            </w:pPr>
            <w:r w:rsidRPr="008C72BB">
              <w:t xml:space="preserve">   266</w:t>
            </w:r>
          </w:p>
          <w:p w:rsidR="0049542E" w:rsidRPr="008C72BB" w:rsidRDefault="0049542E" w:rsidP="0014464F">
            <w:pPr>
              <w:jc w:val="center"/>
            </w:pPr>
            <w:r w:rsidRPr="008C72BB">
              <w:t xml:space="preserve">   265</w:t>
            </w:r>
          </w:p>
          <w:p w:rsidR="0049542E" w:rsidRPr="008C72BB" w:rsidRDefault="0049542E" w:rsidP="0014464F">
            <w:pPr>
              <w:jc w:val="center"/>
            </w:pPr>
            <w:r w:rsidRPr="008C72BB">
              <w:t xml:space="preserve">   264</w:t>
            </w:r>
          </w:p>
          <w:p w:rsidR="0049542E" w:rsidRPr="008C72BB" w:rsidRDefault="0049542E" w:rsidP="0014464F">
            <w:pPr>
              <w:jc w:val="center"/>
            </w:pPr>
            <w:r w:rsidRPr="008C72BB">
              <w:t xml:space="preserve">   263</w:t>
            </w:r>
          </w:p>
          <w:p w:rsidR="0049542E" w:rsidRPr="008C72BB" w:rsidRDefault="0049542E" w:rsidP="0014464F">
            <w:pPr>
              <w:jc w:val="center"/>
            </w:pPr>
            <w:r w:rsidRPr="008C72BB">
              <w:t xml:space="preserve">   262</w:t>
            </w:r>
          </w:p>
          <w:p w:rsidR="0049542E" w:rsidRPr="008C72BB" w:rsidRDefault="0049542E" w:rsidP="0014464F">
            <w:pPr>
              <w:jc w:val="center"/>
            </w:pPr>
            <w:r w:rsidRPr="008C72BB">
              <w:t xml:space="preserve">   261</w:t>
            </w:r>
          </w:p>
          <w:p w:rsidR="0049542E" w:rsidRPr="008C72BB" w:rsidRDefault="0049542E" w:rsidP="0014464F">
            <w:pPr>
              <w:jc w:val="center"/>
            </w:pPr>
            <w:r w:rsidRPr="008C72BB">
              <w:t xml:space="preserve">   260</w:t>
            </w:r>
          </w:p>
          <w:p w:rsidR="0049542E" w:rsidRPr="008C72BB" w:rsidRDefault="0049542E" w:rsidP="0014464F">
            <w:pPr>
              <w:jc w:val="center"/>
            </w:pPr>
            <w:r w:rsidRPr="008C72BB">
              <w:t xml:space="preserve">   259</w:t>
            </w:r>
          </w:p>
          <w:p w:rsidR="0049542E" w:rsidRPr="008C72BB" w:rsidRDefault="0049542E" w:rsidP="0014464F">
            <w:pPr>
              <w:jc w:val="center"/>
            </w:pPr>
            <w:r w:rsidRPr="008C72BB">
              <w:t xml:space="preserve">   258</w:t>
            </w:r>
          </w:p>
          <w:p w:rsidR="0049542E" w:rsidRPr="008C72BB" w:rsidRDefault="0049542E" w:rsidP="0014464F">
            <w:pPr>
              <w:jc w:val="center"/>
            </w:pPr>
            <w:r w:rsidRPr="008C72BB">
              <w:t xml:space="preserve">   257</w:t>
            </w:r>
          </w:p>
          <w:p w:rsidR="0049542E" w:rsidRPr="008C72BB" w:rsidRDefault="0049542E" w:rsidP="0014464F">
            <w:pPr>
              <w:jc w:val="center"/>
            </w:pPr>
            <w:r w:rsidRPr="008C72BB">
              <w:t xml:space="preserve">   256</w:t>
            </w:r>
          </w:p>
          <w:p w:rsidR="0049542E" w:rsidRPr="008C72BB" w:rsidRDefault="0049542E" w:rsidP="0014464F">
            <w:pPr>
              <w:jc w:val="center"/>
            </w:pPr>
            <w:r w:rsidRPr="008C72BB">
              <w:t xml:space="preserve">   255</w:t>
            </w:r>
          </w:p>
          <w:p w:rsidR="0049542E" w:rsidRPr="008C72BB" w:rsidRDefault="0049542E" w:rsidP="0014464F">
            <w:pPr>
              <w:jc w:val="center"/>
            </w:pPr>
            <w:r w:rsidRPr="008C72BB">
              <w:t xml:space="preserve">   254</w:t>
            </w:r>
          </w:p>
          <w:p w:rsidR="0049542E" w:rsidRPr="008C72BB" w:rsidRDefault="0049542E" w:rsidP="0014464F">
            <w:pPr>
              <w:jc w:val="center"/>
            </w:pPr>
            <w:r w:rsidRPr="008C72BB">
              <w:t xml:space="preserve">   253</w:t>
            </w:r>
          </w:p>
          <w:p w:rsidR="0049542E" w:rsidRPr="008C72BB" w:rsidRDefault="0049542E" w:rsidP="0014464F">
            <w:pPr>
              <w:jc w:val="center"/>
            </w:pPr>
            <w:r w:rsidRPr="008C72BB">
              <w:t xml:space="preserve">   252</w:t>
            </w:r>
          </w:p>
          <w:p w:rsidR="0049542E" w:rsidRPr="008C72BB" w:rsidRDefault="0049542E" w:rsidP="0014464F">
            <w:pPr>
              <w:jc w:val="center"/>
            </w:pPr>
            <w:r w:rsidRPr="008C72BB">
              <w:t xml:space="preserve">   251</w:t>
            </w:r>
          </w:p>
          <w:p w:rsidR="0049542E" w:rsidRPr="008C72BB" w:rsidRDefault="0049542E" w:rsidP="0014464F">
            <w:pPr>
              <w:jc w:val="center"/>
            </w:pPr>
            <w:r w:rsidRPr="008C72BB">
              <w:t xml:space="preserve">   250</w:t>
            </w:r>
          </w:p>
          <w:p w:rsidR="0049542E" w:rsidRPr="008C72BB" w:rsidRDefault="0049542E" w:rsidP="0014464F">
            <w:pPr>
              <w:jc w:val="center"/>
            </w:pPr>
            <w:r w:rsidRPr="008C72BB">
              <w:t xml:space="preserve">   249</w:t>
            </w:r>
          </w:p>
          <w:p w:rsidR="0049542E" w:rsidRPr="008C72BB" w:rsidRDefault="0049542E" w:rsidP="0014464F">
            <w:pPr>
              <w:jc w:val="center"/>
            </w:pPr>
            <w:r w:rsidRPr="008C72BB">
              <w:t xml:space="preserve">   248</w:t>
            </w:r>
          </w:p>
          <w:p w:rsidR="0049542E" w:rsidRPr="008C72BB" w:rsidRDefault="0049542E" w:rsidP="0014464F">
            <w:pPr>
              <w:jc w:val="center"/>
            </w:pPr>
            <w:r w:rsidRPr="008C72BB">
              <w:t xml:space="preserve">   247</w:t>
            </w:r>
          </w:p>
          <w:p w:rsidR="0049542E" w:rsidRPr="008C72BB" w:rsidRDefault="0049542E" w:rsidP="0014464F">
            <w:pPr>
              <w:jc w:val="center"/>
            </w:pPr>
            <w:r w:rsidRPr="008C72BB">
              <w:t xml:space="preserve">   246</w:t>
            </w:r>
          </w:p>
          <w:p w:rsidR="0049542E" w:rsidRPr="008C72BB" w:rsidRDefault="0049542E" w:rsidP="0014464F">
            <w:pPr>
              <w:jc w:val="center"/>
            </w:pPr>
            <w:r w:rsidRPr="008C72BB">
              <w:t xml:space="preserve">   245</w:t>
            </w:r>
          </w:p>
          <w:p w:rsidR="0049542E" w:rsidRPr="008C72BB" w:rsidRDefault="0049542E" w:rsidP="0014464F">
            <w:pPr>
              <w:jc w:val="center"/>
            </w:pPr>
            <w:r w:rsidRPr="008C72BB">
              <w:t xml:space="preserve">   244</w:t>
            </w:r>
          </w:p>
          <w:p w:rsidR="0049542E" w:rsidRPr="008C72BB" w:rsidRDefault="0049542E" w:rsidP="0014464F">
            <w:pPr>
              <w:jc w:val="center"/>
            </w:pPr>
            <w:r w:rsidRPr="008C72BB">
              <w:t xml:space="preserve">   243</w:t>
            </w:r>
          </w:p>
          <w:p w:rsidR="0049542E" w:rsidRPr="008C72BB" w:rsidRDefault="0049542E" w:rsidP="0014464F">
            <w:pPr>
              <w:jc w:val="center"/>
            </w:pPr>
            <w:r w:rsidRPr="008C72BB">
              <w:t xml:space="preserve">   242</w:t>
            </w:r>
          </w:p>
          <w:p w:rsidR="0049542E" w:rsidRPr="008C72BB" w:rsidRDefault="0049542E" w:rsidP="0014464F">
            <w:pPr>
              <w:jc w:val="center"/>
            </w:pPr>
            <w:r w:rsidRPr="008C72BB">
              <w:t xml:space="preserve">   241</w:t>
            </w:r>
          </w:p>
          <w:p w:rsidR="0049542E" w:rsidRPr="008C72BB" w:rsidRDefault="0049542E" w:rsidP="0014464F">
            <w:pPr>
              <w:jc w:val="center"/>
            </w:pPr>
            <w:r w:rsidRPr="008C72BB">
              <w:t xml:space="preserve">   240</w:t>
            </w:r>
          </w:p>
          <w:p w:rsidR="0049542E" w:rsidRPr="008C72BB" w:rsidRDefault="0049542E" w:rsidP="0014464F">
            <w:pPr>
              <w:jc w:val="center"/>
            </w:pPr>
            <w:r w:rsidRPr="008C72BB">
              <w:t xml:space="preserve">   239</w:t>
            </w:r>
          </w:p>
          <w:p w:rsidR="0049542E" w:rsidRPr="008C72BB" w:rsidRDefault="0049542E" w:rsidP="0014464F">
            <w:pPr>
              <w:jc w:val="center"/>
            </w:pPr>
            <w:r w:rsidRPr="008C72BB">
              <w:t xml:space="preserve">   238</w:t>
            </w:r>
          </w:p>
          <w:p w:rsidR="0049542E" w:rsidRPr="008C72BB" w:rsidRDefault="0049542E" w:rsidP="0014464F">
            <w:pPr>
              <w:jc w:val="center"/>
            </w:pPr>
            <w:r w:rsidRPr="008C72BB">
              <w:t xml:space="preserve">   237</w:t>
            </w:r>
          </w:p>
          <w:p w:rsidR="0049542E" w:rsidRPr="008C72BB" w:rsidRDefault="0049542E" w:rsidP="0014464F">
            <w:pPr>
              <w:jc w:val="center"/>
            </w:pPr>
            <w:r w:rsidRPr="008C72BB">
              <w:t xml:space="preserve">   236</w:t>
            </w:r>
          </w:p>
          <w:p w:rsidR="0049542E" w:rsidRPr="008C72BB" w:rsidRDefault="0049542E" w:rsidP="0014464F">
            <w:pPr>
              <w:jc w:val="center"/>
            </w:pPr>
            <w:r w:rsidRPr="008C72BB">
              <w:t xml:space="preserve">   235</w:t>
            </w:r>
          </w:p>
          <w:p w:rsidR="0049542E" w:rsidRPr="008C72BB" w:rsidRDefault="0049542E" w:rsidP="0014464F">
            <w:pPr>
              <w:jc w:val="center"/>
            </w:pPr>
            <w:r w:rsidRPr="008C72BB">
              <w:t xml:space="preserve">   234</w:t>
            </w:r>
          </w:p>
          <w:p w:rsidR="0049542E" w:rsidRPr="008C72BB" w:rsidRDefault="0049542E" w:rsidP="0014464F">
            <w:pPr>
              <w:jc w:val="center"/>
            </w:pPr>
            <w:r w:rsidRPr="008C72BB">
              <w:t xml:space="preserve">   233</w:t>
            </w:r>
          </w:p>
          <w:p w:rsidR="0049542E" w:rsidRPr="008C72BB" w:rsidRDefault="0049542E" w:rsidP="0014464F">
            <w:pPr>
              <w:jc w:val="center"/>
            </w:pPr>
            <w:r w:rsidRPr="008C72BB">
              <w:t xml:space="preserve">   232</w:t>
            </w:r>
          </w:p>
          <w:p w:rsidR="0049542E" w:rsidRPr="008C72BB" w:rsidRDefault="0049542E" w:rsidP="0014464F">
            <w:pPr>
              <w:jc w:val="center"/>
            </w:pPr>
            <w:r w:rsidRPr="008C72BB">
              <w:t xml:space="preserve">   231</w:t>
            </w:r>
          </w:p>
          <w:p w:rsidR="0049542E" w:rsidRPr="008C72BB" w:rsidRDefault="0049542E" w:rsidP="0014464F">
            <w:pPr>
              <w:jc w:val="center"/>
            </w:pPr>
            <w:r w:rsidRPr="008C72BB">
              <w:lastRenderedPageBreak/>
              <w:t xml:space="preserve">   230</w:t>
            </w:r>
          </w:p>
          <w:p w:rsidR="0049542E" w:rsidRPr="008C72BB" w:rsidRDefault="0049542E" w:rsidP="0014464F">
            <w:pPr>
              <w:jc w:val="center"/>
            </w:pPr>
            <w:r w:rsidRPr="008C72BB">
              <w:t xml:space="preserve">   229</w:t>
            </w:r>
          </w:p>
          <w:p w:rsidR="0049542E" w:rsidRPr="008C72BB" w:rsidRDefault="0049542E" w:rsidP="0014464F">
            <w:pPr>
              <w:jc w:val="center"/>
            </w:pPr>
            <w:r w:rsidRPr="008C72BB">
              <w:t xml:space="preserve">   228</w:t>
            </w:r>
          </w:p>
          <w:p w:rsidR="0049542E" w:rsidRPr="008C72BB" w:rsidRDefault="0049542E" w:rsidP="0014464F">
            <w:pPr>
              <w:jc w:val="center"/>
            </w:pPr>
            <w:r w:rsidRPr="008C72BB">
              <w:t xml:space="preserve">   227</w:t>
            </w:r>
          </w:p>
          <w:p w:rsidR="0049542E" w:rsidRPr="008C72BB" w:rsidRDefault="0049542E" w:rsidP="0014464F">
            <w:pPr>
              <w:jc w:val="center"/>
            </w:pPr>
            <w:r w:rsidRPr="008C72BB">
              <w:t xml:space="preserve">   226</w:t>
            </w:r>
          </w:p>
          <w:p w:rsidR="0049542E" w:rsidRPr="008C72BB" w:rsidRDefault="0049542E" w:rsidP="0014464F">
            <w:pPr>
              <w:jc w:val="center"/>
            </w:pPr>
            <w:r w:rsidRPr="008C72BB">
              <w:t xml:space="preserve">   225</w:t>
            </w:r>
          </w:p>
          <w:p w:rsidR="0049542E" w:rsidRPr="008C72BB" w:rsidRDefault="0049542E" w:rsidP="0014464F">
            <w:pPr>
              <w:jc w:val="center"/>
            </w:pPr>
            <w:r w:rsidRPr="008C72BB">
              <w:t xml:space="preserve">   224</w:t>
            </w:r>
          </w:p>
          <w:p w:rsidR="0049542E" w:rsidRPr="008C72BB" w:rsidRDefault="0049542E" w:rsidP="0014464F">
            <w:pPr>
              <w:jc w:val="center"/>
            </w:pPr>
            <w:r w:rsidRPr="008C72BB">
              <w:t xml:space="preserve">   223</w:t>
            </w:r>
          </w:p>
          <w:p w:rsidR="0049542E" w:rsidRPr="008C72BB" w:rsidRDefault="0049542E" w:rsidP="0014464F">
            <w:pPr>
              <w:jc w:val="center"/>
            </w:pPr>
            <w:r w:rsidRPr="008C72BB">
              <w:t xml:space="preserve">   222</w:t>
            </w:r>
          </w:p>
          <w:p w:rsidR="0049542E" w:rsidRPr="008C72BB" w:rsidRDefault="0049542E" w:rsidP="0014464F">
            <w:pPr>
              <w:jc w:val="center"/>
            </w:pPr>
            <w:r w:rsidRPr="008C72BB">
              <w:t xml:space="preserve">   221</w:t>
            </w:r>
          </w:p>
          <w:p w:rsidR="0049542E" w:rsidRPr="008C72BB" w:rsidRDefault="0049542E" w:rsidP="0014464F">
            <w:pPr>
              <w:jc w:val="center"/>
            </w:pPr>
            <w:r w:rsidRPr="008C72BB">
              <w:t xml:space="preserve">   220</w:t>
            </w:r>
          </w:p>
          <w:p w:rsidR="0049542E" w:rsidRPr="008C72BB" w:rsidRDefault="0049542E" w:rsidP="0014464F">
            <w:pPr>
              <w:jc w:val="center"/>
            </w:pPr>
            <w:r w:rsidRPr="008C72BB">
              <w:t xml:space="preserve">   219</w:t>
            </w:r>
          </w:p>
          <w:p w:rsidR="0049542E" w:rsidRPr="008C72BB" w:rsidRDefault="0049542E" w:rsidP="0014464F">
            <w:pPr>
              <w:jc w:val="center"/>
            </w:pPr>
            <w:r w:rsidRPr="008C72BB">
              <w:t xml:space="preserve">   218</w:t>
            </w:r>
          </w:p>
          <w:p w:rsidR="0049542E" w:rsidRPr="008C72BB" w:rsidRDefault="0049542E" w:rsidP="0014464F">
            <w:pPr>
              <w:jc w:val="center"/>
            </w:pPr>
            <w:r w:rsidRPr="008C72BB">
              <w:t xml:space="preserve">   217</w:t>
            </w:r>
          </w:p>
          <w:p w:rsidR="0049542E" w:rsidRPr="008C72BB" w:rsidRDefault="0049542E" w:rsidP="0014464F">
            <w:pPr>
              <w:jc w:val="center"/>
            </w:pPr>
            <w:r w:rsidRPr="008C72BB">
              <w:t xml:space="preserve">   216</w:t>
            </w:r>
          </w:p>
          <w:p w:rsidR="0049542E" w:rsidRPr="008C72BB" w:rsidRDefault="0049542E" w:rsidP="0014464F">
            <w:pPr>
              <w:jc w:val="center"/>
            </w:pPr>
            <w:r w:rsidRPr="008C72BB">
              <w:t xml:space="preserve">   215</w:t>
            </w:r>
          </w:p>
          <w:p w:rsidR="0049542E" w:rsidRPr="008C72BB" w:rsidRDefault="0049542E" w:rsidP="0014464F">
            <w:pPr>
              <w:jc w:val="center"/>
            </w:pPr>
            <w:r w:rsidRPr="008C72BB">
              <w:t xml:space="preserve">   214</w:t>
            </w:r>
          </w:p>
          <w:p w:rsidR="0049542E" w:rsidRPr="008C72BB" w:rsidRDefault="0049542E" w:rsidP="0014464F">
            <w:pPr>
              <w:jc w:val="center"/>
            </w:pPr>
            <w:r w:rsidRPr="008C72BB">
              <w:t xml:space="preserve">   213</w:t>
            </w:r>
          </w:p>
          <w:p w:rsidR="0049542E" w:rsidRPr="008C72BB" w:rsidRDefault="0049542E" w:rsidP="0014464F">
            <w:pPr>
              <w:jc w:val="center"/>
            </w:pPr>
            <w:r w:rsidRPr="008C72BB">
              <w:t xml:space="preserve">   212</w:t>
            </w:r>
          </w:p>
          <w:p w:rsidR="0049542E" w:rsidRPr="008C72BB" w:rsidRDefault="0049542E" w:rsidP="0014464F">
            <w:pPr>
              <w:jc w:val="center"/>
            </w:pPr>
            <w:r w:rsidRPr="008C72BB">
              <w:t xml:space="preserve">   211</w:t>
            </w:r>
          </w:p>
          <w:p w:rsidR="0049542E" w:rsidRPr="008C72BB" w:rsidRDefault="0049542E" w:rsidP="0014464F">
            <w:pPr>
              <w:jc w:val="center"/>
            </w:pPr>
            <w:r w:rsidRPr="008C72BB">
              <w:t xml:space="preserve">   210</w:t>
            </w:r>
          </w:p>
          <w:p w:rsidR="0049542E" w:rsidRPr="008C72BB" w:rsidRDefault="0049542E" w:rsidP="0014464F">
            <w:pPr>
              <w:jc w:val="center"/>
            </w:pPr>
            <w:r w:rsidRPr="008C72BB">
              <w:t xml:space="preserve">   209</w:t>
            </w:r>
          </w:p>
          <w:p w:rsidR="0049542E" w:rsidRPr="008C72BB" w:rsidRDefault="0049542E" w:rsidP="0014464F">
            <w:pPr>
              <w:jc w:val="center"/>
            </w:pPr>
            <w:r w:rsidRPr="008C72BB">
              <w:t xml:space="preserve">   208</w:t>
            </w:r>
          </w:p>
          <w:p w:rsidR="0049542E" w:rsidRPr="008C72BB" w:rsidRDefault="0049542E" w:rsidP="0014464F">
            <w:pPr>
              <w:jc w:val="center"/>
            </w:pPr>
            <w:r w:rsidRPr="008C72BB">
              <w:t xml:space="preserve">   207</w:t>
            </w:r>
          </w:p>
          <w:p w:rsidR="0049542E" w:rsidRPr="008C72BB" w:rsidRDefault="0049542E" w:rsidP="0014464F">
            <w:pPr>
              <w:jc w:val="center"/>
            </w:pPr>
            <w:r w:rsidRPr="008C72BB">
              <w:t xml:space="preserve">   206</w:t>
            </w:r>
          </w:p>
          <w:p w:rsidR="0049542E" w:rsidRPr="008C72BB" w:rsidRDefault="0049542E" w:rsidP="0014464F">
            <w:pPr>
              <w:jc w:val="center"/>
            </w:pPr>
            <w:r w:rsidRPr="008C72BB">
              <w:t xml:space="preserve">   205</w:t>
            </w:r>
          </w:p>
          <w:p w:rsidR="0049542E" w:rsidRPr="008C72BB" w:rsidRDefault="0049542E" w:rsidP="0014464F">
            <w:pPr>
              <w:jc w:val="center"/>
            </w:pPr>
            <w:r w:rsidRPr="008C72BB">
              <w:t xml:space="preserve">   204</w:t>
            </w:r>
          </w:p>
          <w:p w:rsidR="0049542E" w:rsidRPr="008C72BB" w:rsidRDefault="0049542E" w:rsidP="0014464F">
            <w:pPr>
              <w:jc w:val="center"/>
            </w:pPr>
            <w:r w:rsidRPr="008C72BB">
              <w:t xml:space="preserve">   203</w:t>
            </w:r>
          </w:p>
          <w:p w:rsidR="0049542E" w:rsidRPr="008C72BB" w:rsidRDefault="0049542E" w:rsidP="0014464F">
            <w:pPr>
              <w:jc w:val="center"/>
            </w:pPr>
            <w:r w:rsidRPr="008C72BB">
              <w:t xml:space="preserve">   202</w:t>
            </w:r>
          </w:p>
          <w:p w:rsidR="0049542E" w:rsidRPr="008C72BB" w:rsidRDefault="0049542E" w:rsidP="0014464F">
            <w:pPr>
              <w:jc w:val="center"/>
            </w:pPr>
            <w:r w:rsidRPr="008C72BB">
              <w:t xml:space="preserve">   201</w:t>
            </w:r>
          </w:p>
          <w:p w:rsidR="0049542E" w:rsidRPr="008C72BB" w:rsidRDefault="0049542E" w:rsidP="0014464F">
            <w:pPr>
              <w:jc w:val="center"/>
            </w:pPr>
            <w:r w:rsidRPr="008C72BB">
              <w:t xml:space="preserve">   200</w:t>
            </w:r>
          </w:p>
          <w:p w:rsidR="0049542E" w:rsidRPr="008C72BB" w:rsidRDefault="0049542E" w:rsidP="0014464F">
            <w:pPr>
              <w:jc w:val="center"/>
            </w:pPr>
            <w:r w:rsidRPr="008C72BB">
              <w:t xml:space="preserve">   199</w:t>
            </w:r>
          </w:p>
          <w:p w:rsidR="0049542E" w:rsidRPr="008C72BB" w:rsidRDefault="0049542E" w:rsidP="0014464F">
            <w:pPr>
              <w:jc w:val="center"/>
            </w:pPr>
            <w:r w:rsidRPr="008C72BB">
              <w:t xml:space="preserve">   198</w:t>
            </w:r>
          </w:p>
          <w:p w:rsidR="0049542E" w:rsidRPr="008C72BB" w:rsidRDefault="0049542E" w:rsidP="0014464F">
            <w:pPr>
              <w:jc w:val="center"/>
            </w:pPr>
            <w:r w:rsidRPr="008C72BB">
              <w:t xml:space="preserve">   197</w:t>
            </w:r>
          </w:p>
          <w:p w:rsidR="0049542E" w:rsidRPr="008C72BB" w:rsidRDefault="0049542E" w:rsidP="0014464F">
            <w:pPr>
              <w:jc w:val="center"/>
            </w:pPr>
            <w:r w:rsidRPr="008C72BB">
              <w:t xml:space="preserve">   196</w:t>
            </w:r>
          </w:p>
          <w:p w:rsidR="0049542E" w:rsidRPr="008C72BB" w:rsidRDefault="0049542E" w:rsidP="0014464F">
            <w:pPr>
              <w:jc w:val="center"/>
            </w:pPr>
            <w:r w:rsidRPr="008C72BB">
              <w:t xml:space="preserve">   195</w:t>
            </w:r>
          </w:p>
          <w:p w:rsidR="0049542E" w:rsidRPr="008C72BB" w:rsidRDefault="0049542E" w:rsidP="0014464F">
            <w:pPr>
              <w:jc w:val="center"/>
            </w:pPr>
            <w:r w:rsidRPr="008C72BB">
              <w:t xml:space="preserve">   194</w:t>
            </w:r>
          </w:p>
          <w:p w:rsidR="0049542E" w:rsidRPr="008C72BB" w:rsidRDefault="0049542E" w:rsidP="0014464F">
            <w:pPr>
              <w:jc w:val="center"/>
            </w:pPr>
            <w:r w:rsidRPr="008C72BB">
              <w:t xml:space="preserve">   193</w:t>
            </w:r>
          </w:p>
          <w:p w:rsidR="0049542E" w:rsidRPr="008C72BB" w:rsidRDefault="0049542E" w:rsidP="0014464F">
            <w:pPr>
              <w:jc w:val="center"/>
            </w:pPr>
            <w:r w:rsidRPr="008C72BB">
              <w:t xml:space="preserve">   192</w:t>
            </w:r>
          </w:p>
          <w:p w:rsidR="0049542E" w:rsidRPr="008C72BB" w:rsidRDefault="0049542E" w:rsidP="0014464F">
            <w:pPr>
              <w:jc w:val="center"/>
            </w:pPr>
            <w:r w:rsidRPr="008C72BB">
              <w:t xml:space="preserve">   191</w:t>
            </w:r>
          </w:p>
          <w:p w:rsidR="0049542E" w:rsidRPr="008C72BB" w:rsidRDefault="0049542E" w:rsidP="0014464F">
            <w:pPr>
              <w:jc w:val="center"/>
            </w:pPr>
            <w:r w:rsidRPr="008C72BB">
              <w:t xml:space="preserve">   190</w:t>
            </w:r>
          </w:p>
          <w:p w:rsidR="0049542E" w:rsidRPr="008C72BB" w:rsidRDefault="0049542E" w:rsidP="0014464F">
            <w:pPr>
              <w:jc w:val="center"/>
            </w:pPr>
            <w:r w:rsidRPr="008C72BB">
              <w:t xml:space="preserve">   189</w:t>
            </w:r>
          </w:p>
          <w:p w:rsidR="0049542E" w:rsidRPr="008C72BB" w:rsidRDefault="0049542E" w:rsidP="0014464F">
            <w:pPr>
              <w:jc w:val="center"/>
            </w:pPr>
            <w:r w:rsidRPr="008C72BB">
              <w:t xml:space="preserve">   188</w:t>
            </w:r>
          </w:p>
          <w:p w:rsidR="0049542E" w:rsidRPr="008C72BB" w:rsidRDefault="0049542E" w:rsidP="0014464F">
            <w:pPr>
              <w:jc w:val="center"/>
            </w:pPr>
            <w:r w:rsidRPr="008C72BB">
              <w:t xml:space="preserve">   187</w:t>
            </w:r>
          </w:p>
          <w:p w:rsidR="0049542E" w:rsidRPr="008C72BB" w:rsidRDefault="0049542E" w:rsidP="0014464F">
            <w:pPr>
              <w:jc w:val="center"/>
            </w:pPr>
            <w:r w:rsidRPr="008C72BB">
              <w:t xml:space="preserve">   186</w:t>
            </w:r>
          </w:p>
          <w:p w:rsidR="0049542E" w:rsidRPr="008C72BB" w:rsidRDefault="0049542E" w:rsidP="0014464F">
            <w:pPr>
              <w:jc w:val="center"/>
            </w:pPr>
            <w:r w:rsidRPr="008C72BB">
              <w:t xml:space="preserve">   185</w:t>
            </w:r>
          </w:p>
          <w:p w:rsidR="0049542E" w:rsidRPr="008C72BB" w:rsidRDefault="0049542E" w:rsidP="0014464F">
            <w:pPr>
              <w:jc w:val="center"/>
            </w:pPr>
            <w:r w:rsidRPr="008C72BB">
              <w:lastRenderedPageBreak/>
              <w:t xml:space="preserve">   184</w:t>
            </w:r>
          </w:p>
          <w:p w:rsidR="0049542E" w:rsidRPr="008C72BB" w:rsidRDefault="0049542E" w:rsidP="0014464F">
            <w:pPr>
              <w:jc w:val="center"/>
            </w:pPr>
            <w:r w:rsidRPr="008C72BB">
              <w:t xml:space="preserve">   183</w:t>
            </w:r>
          </w:p>
          <w:p w:rsidR="0049542E" w:rsidRPr="008C72BB" w:rsidRDefault="0049542E" w:rsidP="0014464F">
            <w:pPr>
              <w:jc w:val="center"/>
            </w:pPr>
            <w:r w:rsidRPr="008C72BB">
              <w:t xml:space="preserve">   182</w:t>
            </w:r>
          </w:p>
          <w:p w:rsidR="0049542E" w:rsidRPr="008C72BB" w:rsidRDefault="0049542E" w:rsidP="0014464F">
            <w:pPr>
              <w:jc w:val="center"/>
            </w:pPr>
            <w:r w:rsidRPr="008C72BB">
              <w:t xml:space="preserve">   181</w:t>
            </w:r>
          </w:p>
          <w:p w:rsidR="0049542E" w:rsidRPr="008C72BB" w:rsidRDefault="0049542E" w:rsidP="0014464F">
            <w:pPr>
              <w:jc w:val="center"/>
            </w:pPr>
            <w:r w:rsidRPr="008C72BB">
              <w:t xml:space="preserve">   180</w:t>
            </w:r>
          </w:p>
          <w:p w:rsidR="0049542E" w:rsidRPr="008C72BB" w:rsidRDefault="0049542E" w:rsidP="0014464F">
            <w:pPr>
              <w:jc w:val="center"/>
            </w:pPr>
            <w:r w:rsidRPr="008C72BB">
              <w:t xml:space="preserve">   179</w:t>
            </w:r>
          </w:p>
          <w:p w:rsidR="0049542E" w:rsidRPr="008C72BB" w:rsidRDefault="0049542E" w:rsidP="0014464F">
            <w:pPr>
              <w:jc w:val="center"/>
            </w:pPr>
            <w:r w:rsidRPr="008C72BB">
              <w:t xml:space="preserve">   178</w:t>
            </w:r>
          </w:p>
          <w:p w:rsidR="0049542E" w:rsidRPr="008C72BB" w:rsidRDefault="0049542E" w:rsidP="0014464F">
            <w:pPr>
              <w:jc w:val="center"/>
            </w:pPr>
            <w:r w:rsidRPr="008C72BB">
              <w:t xml:space="preserve">   177</w:t>
            </w:r>
          </w:p>
          <w:p w:rsidR="0049542E" w:rsidRPr="008C72BB" w:rsidRDefault="0049542E" w:rsidP="0014464F">
            <w:pPr>
              <w:jc w:val="center"/>
            </w:pPr>
            <w:r w:rsidRPr="008C72BB">
              <w:t xml:space="preserve">   176</w:t>
            </w:r>
          </w:p>
          <w:p w:rsidR="0049542E" w:rsidRPr="008C72BB" w:rsidRDefault="0049542E" w:rsidP="0014464F">
            <w:pPr>
              <w:jc w:val="center"/>
            </w:pPr>
            <w:r w:rsidRPr="008C72BB">
              <w:t xml:space="preserve">   175</w:t>
            </w:r>
          </w:p>
          <w:p w:rsidR="0049542E" w:rsidRPr="008C72BB" w:rsidRDefault="0049542E" w:rsidP="0014464F">
            <w:pPr>
              <w:jc w:val="center"/>
            </w:pPr>
            <w:r w:rsidRPr="008C72BB">
              <w:t xml:space="preserve">   174</w:t>
            </w:r>
          </w:p>
          <w:p w:rsidR="0049542E" w:rsidRPr="008C72BB" w:rsidRDefault="0049542E" w:rsidP="0014464F">
            <w:pPr>
              <w:jc w:val="center"/>
            </w:pPr>
            <w:r w:rsidRPr="008C72BB">
              <w:t xml:space="preserve">   173</w:t>
            </w:r>
          </w:p>
          <w:p w:rsidR="0049542E" w:rsidRPr="008C72BB" w:rsidRDefault="0049542E" w:rsidP="0014464F">
            <w:pPr>
              <w:jc w:val="center"/>
            </w:pPr>
            <w:r w:rsidRPr="008C72BB">
              <w:t xml:space="preserve">   172</w:t>
            </w:r>
          </w:p>
          <w:p w:rsidR="0049542E" w:rsidRPr="008C72BB" w:rsidRDefault="0049542E" w:rsidP="0014464F">
            <w:pPr>
              <w:jc w:val="center"/>
            </w:pPr>
            <w:r w:rsidRPr="008C72BB">
              <w:t xml:space="preserve">   171</w:t>
            </w:r>
          </w:p>
          <w:p w:rsidR="0049542E" w:rsidRPr="008C72BB" w:rsidRDefault="0049542E" w:rsidP="0014464F">
            <w:pPr>
              <w:jc w:val="center"/>
            </w:pPr>
            <w:r w:rsidRPr="008C72BB">
              <w:t xml:space="preserve">   170</w:t>
            </w:r>
          </w:p>
          <w:p w:rsidR="0049542E" w:rsidRPr="008C72BB" w:rsidRDefault="0049542E" w:rsidP="0014464F">
            <w:pPr>
              <w:jc w:val="center"/>
            </w:pPr>
            <w:r w:rsidRPr="008C72BB">
              <w:t xml:space="preserve">   169</w:t>
            </w:r>
          </w:p>
          <w:p w:rsidR="0049542E" w:rsidRPr="008C72BB" w:rsidRDefault="0049542E" w:rsidP="0014464F">
            <w:pPr>
              <w:jc w:val="center"/>
            </w:pPr>
            <w:r w:rsidRPr="008C72BB">
              <w:t xml:space="preserve">   168</w:t>
            </w:r>
          </w:p>
          <w:p w:rsidR="0049542E" w:rsidRPr="008C72BB" w:rsidRDefault="0049542E" w:rsidP="0014464F">
            <w:pPr>
              <w:jc w:val="center"/>
            </w:pPr>
            <w:r w:rsidRPr="008C72BB">
              <w:t xml:space="preserve">   167</w:t>
            </w:r>
          </w:p>
          <w:p w:rsidR="0049542E" w:rsidRPr="008C72BB" w:rsidRDefault="0049542E" w:rsidP="0014464F">
            <w:pPr>
              <w:jc w:val="center"/>
            </w:pPr>
            <w:r w:rsidRPr="008C72BB">
              <w:t xml:space="preserve">   166</w:t>
            </w:r>
          </w:p>
          <w:p w:rsidR="0049542E" w:rsidRPr="008C72BB" w:rsidRDefault="0049542E" w:rsidP="0014464F">
            <w:pPr>
              <w:jc w:val="center"/>
            </w:pPr>
            <w:r w:rsidRPr="008C72BB">
              <w:t xml:space="preserve">   165</w:t>
            </w:r>
          </w:p>
          <w:p w:rsidR="0049542E" w:rsidRPr="008C72BB" w:rsidRDefault="0049542E" w:rsidP="0014464F">
            <w:pPr>
              <w:jc w:val="center"/>
            </w:pPr>
            <w:r w:rsidRPr="008C72BB">
              <w:t xml:space="preserve">   164</w:t>
            </w:r>
          </w:p>
          <w:p w:rsidR="0049542E" w:rsidRPr="008C72BB" w:rsidRDefault="0049542E" w:rsidP="0014464F">
            <w:pPr>
              <w:jc w:val="center"/>
            </w:pPr>
            <w:r w:rsidRPr="008C72BB">
              <w:t xml:space="preserve">   163</w:t>
            </w:r>
          </w:p>
          <w:p w:rsidR="0049542E" w:rsidRPr="008C72BB" w:rsidRDefault="0049542E" w:rsidP="0014464F">
            <w:pPr>
              <w:jc w:val="center"/>
            </w:pPr>
            <w:r w:rsidRPr="008C72BB">
              <w:t xml:space="preserve">   162</w:t>
            </w:r>
          </w:p>
          <w:p w:rsidR="0049542E" w:rsidRPr="008C72BB" w:rsidRDefault="0049542E" w:rsidP="0014464F">
            <w:pPr>
              <w:jc w:val="center"/>
            </w:pPr>
            <w:r w:rsidRPr="008C72BB">
              <w:t xml:space="preserve">   161</w:t>
            </w:r>
          </w:p>
          <w:p w:rsidR="0049542E" w:rsidRPr="008C72BB" w:rsidRDefault="0049542E" w:rsidP="0014464F">
            <w:pPr>
              <w:jc w:val="center"/>
            </w:pPr>
            <w:r w:rsidRPr="008C72BB">
              <w:t xml:space="preserve">   160</w:t>
            </w:r>
          </w:p>
          <w:p w:rsidR="0049542E" w:rsidRPr="008C72BB" w:rsidRDefault="0049542E" w:rsidP="0014464F">
            <w:pPr>
              <w:jc w:val="center"/>
            </w:pPr>
            <w:r w:rsidRPr="008C72BB">
              <w:t xml:space="preserve">   159</w:t>
            </w:r>
          </w:p>
          <w:p w:rsidR="0049542E" w:rsidRPr="008C72BB" w:rsidRDefault="0049542E" w:rsidP="0014464F">
            <w:pPr>
              <w:jc w:val="center"/>
            </w:pPr>
            <w:r w:rsidRPr="008C72BB">
              <w:t xml:space="preserve">   158</w:t>
            </w:r>
          </w:p>
          <w:p w:rsidR="0049542E" w:rsidRPr="008C72BB" w:rsidRDefault="0049542E" w:rsidP="0014464F">
            <w:pPr>
              <w:jc w:val="center"/>
            </w:pPr>
            <w:r w:rsidRPr="008C72BB">
              <w:t xml:space="preserve">   157</w:t>
            </w:r>
          </w:p>
          <w:p w:rsidR="0049542E" w:rsidRPr="008C72BB" w:rsidRDefault="0049542E" w:rsidP="0014464F">
            <w:pPr>
              <w:jc w:val="center"/>
            </w:pPr>
            <w:r w:rsidRPr="008C72BB">
              <w:t xml:space="preserve">   156</w:t>
            </w:r>
          </w:p>
          <w:p w:rsidR="0049542E" w:rsidRPr="008C72BB" w:rsidRDefault="0049542E" w:rsidP="0014464F">
            <w:pPr>
              <w:jc w:val="center"/>
            </w:pPr>
            <w:r w:rsidRPr="008C72BB">
              <w:t xml:space="preserve">   155</w:t>
            </w:r>
          </w:p>
          <w:p w:rsidR="0049542E" w:rsidRPr="008C72BB" w:rsidRDefault="0049542E" w:rsidP="0014464F">
            <w:pPr>
              <w:jc w:val="center"/>
            </w:pPr>
            <w:r w:rsidRPr="008C72BB">
              <w:t xml:space="preserve">   154</w:t>
            </w:r>
          </w:p>
          <w:p w:rsidR="0049542E" w:rsidRPr="008C72BB" w:rsidRDefault="0049542E" w:rsidP="0014464F">
            <w:pPr>
              <w:jc w:val="center"/>
            </w:pPr>
            <w:r w:rsidRPr="008C72BB">
              <w:t xml:space="preserve">   153</w:t>
            </w:r>
          </w:p>
          <w:p w:rsidR="0049542E" w:rsidRPr="008C72BB" w:rsidRDefault="0049542E" w:rsidP="0014464F">
            <w:pPr>
              <w:jc w:val="center"/>
            </w:pPr>
            <w:r w:rsidRPr="008C72BB">
              <w:t xml:space="preserve">   152</w:t>
            </w:r>
          </w:p>
          <w:p w:rsidR="0049542E" w:rsidRPr="008C72BB" w:rsidRDefault="0049542E" w:rsidP="0014464F">
            <w:pPr>
              <w:jc w:val="center"/>
            </w:pPr>
            <w:r w:rsidRPr="008C72BB">
              <w:t xml:space="preserve">   151</w:t>
            </w:r>
          </w:p>
          <w:p w:rsidR="0049542E" w:rsidRPr="008C72BB" w:rsidRDefault="0049542E" w:rsidP="0014464F">
            <w:pPr>
              <w:jc w:val="center"/>
            </w:pPr>
            <w:r w:rsidRPr="008C72BB">
              <w:t xml:space="preserve">   150</w:t>
            </w:r>
          </w:p>
          <w:p w:rsidR="0049542E" w:rsidRPr="008C72BB" w:rsidRDefault="0049542E" w:rsidP="0014464F">
            <w:pPr>
              <w:jc w:val="center"/>
            </w:pPr>
            <w:r w:rsidRPr="008C72BB">
              <w:t xml:space="preserve">   149</w:t>
            </w:r>
          </w:p>
          <w:p w:rsidR="0049542E" w:rsidRPr="008C72BB" w:rsidRDefault="0049542E" w:rsidP="0014464F">
            <w:pPr>
              <w:jc w:val="center"/>
            </w:pPr>
            <w:r w:rsidRPr="008C72BB">
              <w:t xml:space="preserve">   148</w:t>
            </w:r>
          </w:p>
          <w:p w:rsidR="0049542E" w:rsidRPr="008C72BB" w:rsidRDefault="0049542E" w:rsidP="0014464F">
            <w:pPr>
              <w:jc w:val="center"/>
            </w:pPr>
            <w:r w:rsidRPr="008C72BB">
              <w:t xml:space="preserve">   147</w:t>
            </w:r>
          </w:p>
          <w:p w:rsidR="0049542E" w:rsidRPr="008C72BB" w:rsidRDefault="0049542E" w:rsidP="0014464F">
            <w:pPr>
              <w:jc w:val="center"/>
            </w:pPr>
            <w:r w:rsidRPr="008C72BB">
              <w:t xml:space="preserve">   146</w:t>
            </w:r>
          </w:p>
          <w:p w:rsidR="0049542E" w:rsidRPr="008C72BB" w:rsidRDefault="0049542E" w:rsidP="0014464F">
            <w:pPr>
              <w:jc w:val="center"/>
            </w:pPr>
            <w:r w:rsidRPr="008C72BB">
              <w:t xml:space="preserve">   145</w:t>
            </w:r>
          </w:p>
          <w:p w:rsidR="0049542E" w:rsidRPr="008C72BB" w:rsidRDefault="0049542E" w:rsidP="0014464F">
            <w:pPr>
              <w:jc w:val="center"/>
            </w:pPr>
            <w:r w:rsidRPr="008C72BB">
              <w:t xml:space="preserve">   144</w:t>
            </w:r>
          </w:p>
          <w:p w:rsidR="0049542E" w:rsidRPr="008C72BB" w:rsidRDefault="0049542E" w:rsidP="0014464F">
            <w:pPr>
              <w:jc w:val="center"/>
            </w:pPr>
            <w:r w:rsidRPr="008C72BB">
              <w:t xml:space="preserve">   143</w:t>
            </w:r>
          </w:p>
          <w:p w:rsidR="0049542E" w:rsidRPr="008C72BB" w:rsidRDefault="0049542E" w:rsidP="0014464F">
            <w:pPr>
              <w:jc w:val="center"/>
            </w:pPr>
            <w:r w:rsidRPr="008C72BB">
              <w:t xml:space="preserve">   142</w:t>
            </w:r>
          </w:p>
          <w:p w:rsidR="0049542E" w:rsidRPr="008C72BB" w:rsidRDefault="0049542E" w:rsidP="0014464F">
            <w:pPr>
              <w:jc w:val="center"/>
            </w:pPr>
            <w:r w:rsidRPr="008C72BB">
              <w:t xml:space="preserve">   141</w:t>
            </w:r>
          </w:p>
          <w:p w:rsidR="0049542E" w:rsidRPr="008C72BB" w:rsidRDefault="0049542E" w:rsidP="0014464F">
            <w:pPr>
              <w:jc w:val="center"/>
            </w:pPr>
            <w:r w:rsidRPr="008C72BB">
              <w:t xml:space="preserve">   140</w:t>
            </w:r>
          </w:p>
          <w:p w:rsidR="0049542E" w:rsidRPr="008C72BB" w:rsidRDefault="0049542E" w:rsidP="0014464F">
            <w:pPr>
              <w:jc w:val="center"/>
            </w:pPr>
            <w:r w:rsidRPr="008C72BB">
              <w:t xml:space="preserve">   139</w:t>
            </w:r>
          </w:p>
          <w:p w:rsidR="0049542E" w:rsidRPr="008C72BB" w:rsidRDefault="0049542E" w:rsidP="0014464F">
            <w:pPr>
              <w:jc w:val="center"/>
            </w:pPr>
            <w:r w:rsidRPr="008C72BB">
              <w:lastRenderedPageBreak/>
              <w:t xml:space="preserve">   138</w:t>
            </w:r>
          </w:p>
          <w:p w:rsidR="0049542E" w:rsidRPr="008C72BB" w:rsidRDefault="0049542E" w:rsidP="0014464F">
            <w:pPr>
              <w:jc w:val="center"/>
            </w:pPr>
            <w:r w:rsidRPr="008C72BB">
              <w:t xml:space="preserve">   137</w:t>
            </w:r>
          </w:p>
          <w:p w:rsidR="0049542E" w:rsidRPr="008C72BB" w:rsidRDefault="0049542E" w:rsidP="0014464F">
            <w:pPr>
              <w:jc w:val="center"/>
            </w:pPr>
            <w:r w:rsidRPr="008C72BB">
              <w:t xml:space="preserve">   136</w:t>
            </w:r>
          </w:p>
          <w:p w:rsidR="0049542E" w:rsidRPr="008C72BB" w:rsidRDefault="0049542E" w:rsidP="0014464F">
            <w:pPr>
              <w:jc w:val="center"/>
            </w:pPr>
            <w:r w:rsidRPr="008C72BB">
              <w:t xml:space="preserve">   135</w:t>
            </w:r>
          </w:p>
          <w:p w:rsidR="0049542E" w:rsidRPr="008C72BB" w:rsidRDefault="0049542E" w:rsidP="0014464F">
            <w:pPr>
              <w:jc w:val="center"/>
            </w:pPr>
            <w:r w:rsidRPr="008C72BB">
              <w:t xml:space="preserve">   134</w:t>
            </w:r>
          </w:p>
          <w:p w:rsidR="0049542E" w:rsidRPr="008C72BB" w:rsidRDefault="0049542E" w:rsidP="0014464F">
            <w:pPr>
              <w:jc w:val="center"/>
            </w:pPr>
            <w:r w:rsidRPr="008C72BB">
              <w:t xml:space="preserve">   133</w:t>
            </w:r>
          </w:p>
          <w:p w:rsidR="0049542E" w:rsidRPr="008C72BB" w:rsidRDefault="0049542E" w:rsidP="0014464F">
            <w:pPr>
              <w:jc w:val="center"/>
            </w:pPr>
            <w:r w:rsidRPr="008C72BB">
              <w:t xml:space="preserve">   132</w:t>
            </w:r>
          </w:p>
          <w:p w:rsidR="0049542E" w:rsidRPr="008C72BB" w:rsidRDefault="0049542E" w:rsidP="0014464F">
            <w:pPr>
              <w:jc w:val="center"/>
            </w:pPr>
            <w:r w:rsidRPr="008C72BB">
              <w:t xml:space="preserve">   131</w:t>
            </w:r>
          </w:p>
          <w:p w:rsidR="0049542E" w:rsidRPr="008C72BB" w:rsidRDefault="0049542E" w:rsidP="0014464F">
            <w:pPr>
              <w:jc w:val="center"/>
            </w:pPr>
            <w:r w:rsidRPr="008C72BB">
              <w:t xml:space="preserve">   130</w:t>
            </w:r>
          </w:p>
          <w:p w:rsidR="0049542E" w:rsidRPr="008C72BB" w:rsidRDefault="0049542E" w:rsidP="0014464F">
            <w:pPr>
              <w:jc w:val="center"/>
            </w:pPr>
            <w:r w:rsidRPr="008C72BB">
              <w:t xml:space="preserve">   129</w:t>
            </w:r>
          </w:p>
          <w:p w:rsidR="0049542E" w:rsidRPr="008C72BB" w:rsidRDefault="0049542E" w:rsidP="0014464F">
            <w:pPr>
              <w:jc w:val="center"/>
            </w:pPr>
            <w:r w:rsidRPr="008C72BB">
              <w:t xml:space="preserve">   128</w:t>
            </w:r>
          </w:p>
          <w:p w:rsidR="0049542E" w:rsidRPr="008C72BB" w:rsidRDefault="0049542E" w:rsidP="0014464F">
            <w:pPr>
              <w:jc w:val="center"/>
            </w:pPr>
            <w:r w:rsidRPr="008C72BB">
              <w:t xml:space="preserve">   127</w:t>
            </w:r>
          </w:p>
          <w:p w:rsidR="0049542E" w:rsidRPr="008C72BB" w:rsidRDefault="0049542E" w:rsidP="0014464F">
            <w:pPr>
              <w:jc w:val="center"/>
            </w:pPr>
            <w:r w:rsidRPr="008C72BB">
              <w:t xml:space="preserve">   126</w:t>
            </w:r>
          </w:p>
          <w:p w:rsidR="0049542E" w:rsidRPr="008C72BB" w:rsidRDefault="0049542E" w:rsidP="0014464F">
            <w:pPr>
              <w:jc w:val="center"/>
            </w:pPr>
            <w:r w:rsidRPr="008C72BB">
              <w:t xml:space="preserve">   125</w:t>
            </w:r>
          </w:p>
          <w:p w:rsidR="0049542E" w:rsidRPr="008C72BB" w:rsidRDefault="0049542E" w:rsidP="0014464F">
            <w:pPr>
              <w:jc w:val="center"/>
            </w:pPr>
            <w:r w:rsidRPr="008C72BB">
              <w:t xml:space="preserve">   124</w:t>
            </w:r>
          </w:p>
          <w:p w:rsidR="0049542E" w:rsidRPr="008C72BB" w:rsidRDefault="0049542E" w:rsidP="0014464F">
            <w:pPr>
              <w:jc w:val="center"/>
            </w:pPr>
            <w:r w:rsidRPr="008C72BB">
              <w:t xml:space="preserve">   123</w:t>
            </w:r>
          </w:p>
          <w:p w:rsidR="0049542E" w:rsidRPr="008C72BB" w:rsidRDefault="0049542E" w:rsidP="0014464F">
            <w:pPr>
              <w:jc w:val="center"/>
            </w:pPr>
            <w:r w:rsidRPr="008C72BB">
              <w:t xml:space="preserve">   122</w:t>
            </w:r>
          </w:p>
          <w:p w:rsidR="0049542E" w:rsidRPr="008C72BB" w:rsidRDefault="0049542E" w:rsidP="0014464F">
            <w:pPr>
              <w:jc w:val="center"/>
            </w:pPr>
            <w:r w:rsidRPr="008C72BB">
              <w:t xml:space="preserve">   121</w:t>
            </w:r>
          </w:p>
          <w:p w:rsidR="0049542E" w:rsidRPr="008C72BB" w:rsidRDefault="0049542E" w:rsidP="0014464F">
            <w:pPr>
              <w:jc w:val="center"/>
            </w:pPr>
            <w:r w:rsidRPr="008C72BB">
              <w:t xml:space="preserve">   120</w:t>
            </w:r>
          </w:p>
          <w:p w:rsidR="0049542E" w:rsidRPr="008C72BB" w:rsidRDefault="0049542E" w:rsidP="0014464F">
            <w:pPr>
              <w:jc w:val="center"/>
            </w:pPr>
            <w:r w:rsidRPr="008C72BB">
              <w:t xml:space="preserve">   119</w:t>
            </w:r>
          </w:p>
          <w:p w:rsidR="0049542E" w:rsidRPr="008C72BB" w:rsidRDefault="0049542E" w:rsidP="0014464F">
            <w:pPr>
              <w:jc w:val="center"/>
            </w:pPr>
            <w:r w:rsidRPr="008C72BB">
              <w:t xml:space="preserve">   118</w:t>
            </w:r>
          </w:p>
          <w:p w:rsidR="0049542E" w:rsidRPr="008C72BB" w:rsidRDefault="0049542E" w:rsidP="0014464F">
            <w:pPr>
              <w:jc w:val="center"/>
            </w:pPr>
            <w:r w:rsidRPr="008C72BB">
              <w:t xml:space="preserve">   117</w:t>
            </w:r>
          </w:p>
          <w:p w:rsidR="0049542E" w:rsidRPr="008C72BB" w:rsidRDefault="0049542E" w:rsidP="0014464F">
            <w:pPr>
              <w:jc w:val="center"/>
            </w:pPr>
            <w:r w:rsidRPr="008C72BB">
              <w:t xml:space="preserve">   116</w:t>
            </w:r>
          </w:p>
          <w:p w:rsidR="0049542E" w:rsidRPr="008C72BB" w:rsidRDefault="0049542E" w:rsidP="0014464F">
            <w:pPr>
              <w:jc w:val="center"/>
            </w:pPr>
            <w:r w:rsidRPr="008C72BB">
              <w:t xml:space="preserve">   115</w:t>
            </w:r>
          </w:p>
          <w:p w:rsidR="0049542E" w:rsidRPr="008C72BB" w:rsidRDefault="0049542E" w:rsidP="0014464F">
            <w:pPr>
              <w:jc w:val="center"/>
            </w:pPr>
            <w:r w:rsidRPr="008C72BB">
              <w:t xml:space="preserve">   114</w:t>
            </w:r>
          </w:p>
          <w:p w:rsidR="0049542E" w:rsidRPr="008C72BB" w:rsidRDefault="0049542E" w:rsidP="0014464F">
            <w:pPr>
              <w:jc w:val="center"/>
            </w:pPr>
            <w:r w:rsidRPr="008C72BB">
              <w:t xml:space="preserve">   113</w:t>
            </w:r>
          </w:p>
          <w:p w:rsidR="0049542E" w:rsidRPr="008C72BB" w:rsidRDefault="0049542E" w:rsidP="0014464F">
            <w:pPr>
              <w:jc w:val="center"/>
            </w:pPr>
            <w:r w:rsidRPr="008C72BB">
              <w:t xml:space="preserve">   112</w:t>
            </w:r>
          </w:p>
          <w:p w:rsidR="0049542E" w:rsidRPr="008C72BB" w:rsidRDefault="0049542E" w:rsidP="0014464F">
            <w:pPr>
              <w:jc w:val="center"/>
            </w:pPr>
            <w:r w:rsidRPr="008C72BB">
              <w:t xml:space="preserve">   111</w:t>
            </w:r>
          </w:p>
          <w:p w:rsidR="0049542E" w:rsidRPr="008C72BB" w:rsidRDefault="0049542E" w:rsidP="0014464F">
            <w:pPr>
              <w:jc w:val="center"/>
            </w:pPr>
            <w:r w:rsidRPr="008C72BB">
              <w:t xml:space="preserve">   110</w:t>
            </w:r>
          </w:p>
          <w:p w:rsidR="0049542E" w:rsidRPr="008C72BB" w:rsidRDefault="0049542E" w:rsidP="0014464F">
            <w:pPr>
              <w:jc w:val="center"/>
            </w:pPr>
            <w:r w:rsidRPr="008C72BB">
              <w:t xml:space="preserve">   109</w:t>
            </w:r>
          </w:p>
          <w:p w:rsidR="0049542E" w:rsidRPr="008C72BB" w:rsidRDefault="0049542E" w:rsidP="0014464F">
            <w:pPr>
              <w:jc w:val="center"/>
            </w:pPr>
            <w:r w:rsidRPr="008C72BB">
              <w:t xml:space="preserve">   108</w:t>
            </w:r>
          </w:p>
          <w:p w:rsidR="0049542E" w:rsidRPr="008C72BB" w:rsidRDefault="0049542E" w:rsidP="0014464F">
            <w:pPr>
              <w:jc w:val="center"/>
            </w:pPr>
            <w:r w:rsidRPr="008C72BB">
              <w:t xml:space="preserve">   107</w:t>
            </w:r>
          </w:p>
          <w:p w:rsidR="0049542E" w:rsidRPr="008C72BB" w:rsidRDefault="0049542E" w:rsidP="0014464F">
            <w:pPr>
              <w:jc w:val="center"/>
            </w:pPr>
            <w:r w:rsidRPr="008C72BB">
              <w:t xml:space="preserve">   106</w:t>
            </w:r>
          </w:p>
          <w:p w:rsidR="0049542E" w:rsidRPr="008C72BB" w:rsidRDefault="0049542E" w:rsidP="0014464F">
            <w:pPr>
              <w:jc w:val="center"/>
            </w:pPr>
            <w:r w:rsidRPr="008C72BB">
              <w:t xml:space="preserve">   105</w:t>
            </w:r>
          </w:p>
          <w:p w:rsidR="0049542E" w:rsidRPr="008C72BB" w:rsidRDefault="0049542E" w:rsidP="0014464F">
            <w:pPr>
              <w:jc w:val="center"/>
            </w:pPr>
            <w:r w:rsidRPr="008C72BB">
              <w:t xml:space="preserve">   104</w:t>
            </w:r>
          </w:p>
          <w:p w:rsidR="0049542E" w:rsidRPr="008C72BB" w:rsidRDefault="0049542E" w:rsidP="0014464F">
            <w:pPr>
              <w:jc w:val="center"/>
            </w:pPr>
            <w:r w:rsidRPr="008C72BB">
              <w:t xml:space="preserve">   103</w:t>
            </w:r>
          </w:p>
          <w:p w:rsidR="0049542E" w:rsidRPr="008C72BB" w:rsidRDefault="0049542E" w:rsidP="0014464F">
            <w:pPr>
              <w:jc w:val="center"/>
            </w:pPr>
            <w:r w:rsidRPr="008C72BB">
              <w:t xml:space="preserve">   102</w:t>
            </w:r>
          </w:p>
          <w:p w:rsidR="0049542E" w:rsidRPr="008C72BB" w:rsidRDefault="0049542E" w:rsidP="0014464F">
            <w:pPr>
              <w:jc w:val="center"/>
            </w:pPr>
            <w:r w:rsidRPr="008C72BB">
              <w:t xml:space="preserve">   101</w:t>
            </w:r>
          </w:p>
          <w:p w:rsidR="0049542E" w:rsidRPr="008C72BB" w:rsidRDefault="0049542E" w:rsidP="0014464F">
            <w:pPr>
              <w:jc w:val="center"/>
            </w:pPr>
            <w:r w:rsidRPr="008C72BB">
              <w:t xml:space="preserve">   100</w:t>
            </w:r>
          </w:p>
          <w:p w:rsidR="0049542E" w:rsidRPr="008C72BB" w:rsidRDefault="0049542E" w:rsidP="0014464F">
            <w:pPr>
              <w:jc w:val="center"/>
            </w:pPr>
            <w:r w:rsidRPr="008C72BB">
              <w:t xml:space="preserve">    99</w:t>
            </w:r>
          </w:p>
          <w:p w:rsidR="0049542E" w:rsidRPr="008C72BB" w:rsidRDefault="0049542E" w:rsidP="0014464F">
            <w:pPr>
              <w:jc w:val="center"/>
            </w:pPr>
            <w:r w:rsidRPr="008C72BB">
              <w:t xml:space="preserve">    98</w:t>
            </w:r>
          </w:p>
          <w:p w:rsidR="0049542E" w:rsidRPr="008C72BB" w:rsidRDefault="0049542E" w:rsidP="0014464F">
            <w:pPr>
              <w:jc w:val="center"/>
            </w:pPr>
            <w:r w:rsidRPr="008C72BB">
              <w:t xml:space="preserve">    97</w:t>
            </w:r>
          </w:p>
          <w:p w:rsidR="0049542E" w:rsidRPr="008C72BB" w:rsidRDefault="0049542E" w:rsidP="0014464F">
            <w:pPr>
              <w:jc w:val="center"/>
            </w:pPr>
            <w:r w:rsidRPr="008C72BB">
              <w:t xml:space="preserve">    96</w:t>
            </w:r>
          </w:p>
          <w:p w:rsidR="0049542E" w:rsidRPr="008C72BB" w:rsidRDefault="0049542E" w:rsidP="0014464F">
            <w:pPr>
              <w:jc w:val="center"/>
            </w:pPr>
            <w:r w:rsidRPr="008C72BB">
              <w:t xml:space="preserve">    95</w:t>
            </w:r>
          </w:p>
          <w:p w:rsidR="0049542E" w:rsidRPr="008C72BB" w:rsidRDefault="0049542E" w:rsidP="0014464F">
            <w:pPr>
              <w:jc w:val="center"/>
            </w:pPr>
            <w:r w:rsidRPr="008C72BB">
              <w:t xml:space="preserve">    94</w:t>
            </w:r>
          </w:p>
          <w:p w:rsidR="0049542E" w:rsidRPr="008C72BB" w:rsidRDefault="0049542E" w:rsidP="0014464F">
            <w:pPr>
              <w:jc w:val="center"/>
            </w:pPr>
            <w:r w:rsidRPr="008C72BB">
              <w:t xml:space="preserve">    93</w:t>
            </w:r>
          </w:p>
          <w:p w:rsidR="0049542E" w:rsidRPr="008C72BB" w:rsidRDefault="0049542E" w:rsidP="0014464F">
            <w:pPr>
              <w:jc w:val="center"/>
            </w:pPr>
            <w:r w:rsidRPr="008C72BB">
              <w:lastRenderedPageBreak/>
              <w:t xml:space="preserve">    92</w:t>
            </w:r>
          </w:p>
          <w:p w:rsidR="0049542E" w:rsidRPr="008C72BB" w:rsidRDefault="0049542E" w:rsidP="0014464F">
            <w:pPr>
              <w:jc w:val="center"/>
            </w:pPr>
            <w:r w:rsidRPr="008C72BB">
              <w:t xml:space="preserve">    91</w:t>
            </w:r>
          </w:p>
          <w:p w:rsidR="0049542E" w:rsidRPr="008C72BB" w:rsidRDefault="0049542E" w:rsidP="0014464F">
            <w:pPr>
              <w:jc w:val="center"/>
            </w:pPr>
            <w:r w:rsidRPr="008C72BB">
              <w:t xml:space="preserve">    90</w:t>
            </w:r>
          </w:p>
          <w:p w:rsidR="0049542E" w:rsidRPr="008C72BB" w:rsidRDefault="0049542E" w:rsidP="0014464F">
            <w:pPr>
              <w:jc w:val="center"/>
            </w:pPr>
            <w:r w:rsidRPr="008C72BB">
              <w:t xml:space="preserve">    89</w:t>
            </w:r>
          </w:p>
          <w:p w:rsidR="0049542E" w:rsidRPr="008C72BB" w:rsidRDefault="0049542E" w:rsidP="0014464F">
            <w:pPr>
              <w:jc w:val="center"/>
            </w:pPr>
            <w:r w:rsidRPr="008C72BB">
              <w:t xml:space="preserve">    88</w:t>
            </w:r>
          </w:p>
          <w:p w:rsidR="0049542E" w:rsidRPr="008C72BB" w:rsidRDefault="0049542E" w:rsidP="0014464F">
            <w:pPr>
              <w:jc w:val="center"/>
            </w:pPr>
            <w:r w:rsidRPr="008C72BB">
              <w:t xml:space="preserve">    87</w:t>
            </w:r>
          </w:p>
          <w:p w:rsidR="0049542E" w:rsidRPr="008C72BB" w:rsidRDefault="0049542E" w:rsidP="0014464F">
            <w:pPr>
              <w:jc w:val="center"/>
            </w:pPr>
            <w:r w:rsidRPr="008C72BB">
              <w:t xml:space="preserve">    86</w:t>
            </w:r>
          </w:p>
          <w:p w:rsidR="0049542E" w:rsidRPr="008C72BB" w:rsidRDefault="0049542E" w:rsidP="0014464F">
            <w:pPr>
              <w:jc w:val="center"/>
            </w:pPr>
            <w:r w:rsidRPr="008C72BB">
              <w:t xml:space="preserve">    85</w:t>
            </w:r>
          </w:p>
          <w:p w:rsidR="0049542E" w:rsidRPr="008C72BB" w:rsidRDefault="0049542E" w:rsidP="0014464F">
            <w:pPr>
              <w:jc w:val="center"/>
            </w:pPr>
            <w:r w:rsidRPr="008C72BB">
              <w:t xml:space="preserve">    84</w:t>
            </w:r>
          </w:p>
          <w:p w:rsidR="0049542E" w:rsidRPr="008C72BB" w:rsidRDefault="0049542E" w:rsidP="0014464F">
            <w:pPr>
              <w:jc w:val="center"/>
            </w:pPr>
            <w:r w:rsidRPr="008C72BB">
              <w:t xml:space="preserve">    83</w:t>
            </w:r>
          </w:p>
          <w:p w:rsidR="0049542E" w:rsidRPr="008C72BB" w:rsidRDefault="0049542E" w:rsidP="0014464F">
            <w:pPr>
              <w:jc w:val="center"/>
            </w:pPr>
            <w:r w:rsidRPr="008C72BB">
              <w:t xml:space="preserve">    82</w:t>
            </w:r>
          </w:p>
          <w:p w:rsidR="0049542E" w:rsidRPr="008C72BB" w:rsidRDefault="0049542E" w:rsidP="0014464F">
            <w:pPr>
              <w:jc w:val="center"/>
            </w:pPr>
            <w:r w:rsidRPr="008C72BB">
              <w:t xml:space="preserve">    81</w:t>
            </w:r>
          </w:p>
          <w:p w:rsidR="0049542E" w:rsidRPr="008C72BB" w:rsidRDefault="0049542E" w:rsidP="0014464F">
            <w:pPr>
              <w:jc w:val="center"/>
            </w:pPr>
            <w:r w:rsidRPr="008C72BB">
              <w:t xml:space="preserve">    80</w:t>
            </w:r>
          </w:p>
          <w:p w:rsidR="0049542E" w:rsidRPr="008C72BB" w:rsidRDefault="0049542E" w:rsidP="0014464F">
            <w:pPr>
              <w:jc w:val="center"/>
            </w:pPr>
            <w:r w:rsidRPr="008C72BB">
              <w:t xml:space="preserve">    79</w:t>
            </w:r>
          </w:p>
          <w:p w:rsidR="0049542E" w:rsidRPr="008C72BB" w:rsidRDefault="0049542E" w:rsidP="0014464F">
            <w:pPr>
              <w:jc w:val="center"/>
            </w:pPr>
            <w:r w:rsidRPr="008C72BB">
              <w:t xml:space="preserve">    78</w:t>
            </w:r>
          </w:p>
          <w:p w:rsidR="0049542E" w:rsidRPr="008C72BB" w:rsidRDefault="0049542E" w:rsidP="0014464F">
            <w:pPr>
              <w:jc w:val="center"/>
            </w:pPr>
            <w:r w:rsidRPr="008C72BB">
              <w:t xml:space="preserve">    77</w:t>
            </w:r>
          </w:p>
          <w:p w:rsidR="0049542E" w:rsidRPr="008C72BB" w:rsidRDefault="0049542E" w:rsidP="0014464F">
            <w:pPr>
              <w:jc w:val="center"/>
            </w:pPr>
            <w:r w:rsidRPr="008C72BB">
              <w:t xml:space="preserve">    76</w:t>
            </w:r>
          </w:p>
          <w:p w:rsidR="0049542E" w:rsidRPr="008C72BB" w:rsidRDefault="0049542E" w:rsidP="0014464F">
            <w:pPr>
              <w:jc w:val="center"/>
            </w:pPr>
            <w:r w:rsidRPr="008C72BB">
              <w:t xml:space="preserve">    75</w:t>
            </w:r>
          </w:p>
          <w:p w:rsidR="0049542E" w:rsidRPr="008C72BB" w:rsidRDefault="0049542E" w:rsidP="0014464F">
            <w:pPr>
              <w:jc w:val="center"/>
            </w:pPr>
            <w:r w:rsidRPr="008C72BB">
              <w:t xml:space="preserve">    74</w:t>
            </w:r>
          </w:p>
          <w:p w:rsidR="0049542E" w:rsidRPr="008C72BB" w:rsidRDefault="0049542E" w:rsidP="0014464F">
            <w:pPr>
              <w:jc w:val="center"/>
            </w:pPr>
            <w:r w:rsidRPr="008C72BB">
              <w:t xml:space="preserve">    73</w:t>
            </w:r>
          </w:p>
          <w:p w:rsidR="0049542E" w:rsidRPr="008C72BB" w:rsidRDefault="0049542E" w:rsidP="0014464F">
            <w:pPr>
              <w:jc w:val="center"/>
            </w:pPr>
            <w:r w:rsidRPr="008C72BB">
              <w:t xml:space="preserve">    72</w:t>
            </w:r>
          </w:p>
          <w:p w:rsidR="0049542E" w:rsidRPr="008C72BB" w:rsidRDefault="0049542E" w:rsidP="0014464F">
            <w:pPr>
              <w:jc w:val="center"/>
            </w:pPr>
            <w:r w:rsidRPr="008C72BB">
              <w:t xml:space="preserve">    71</w:t>
            </w:r>
          </w:p>
          <w:p w:rsidR="0049542E" w:rsidRPr="008C72BB" w:rsidRDefault="0049542E" w:rsidP="0014464F">
            <w:pPr>
              <w:jc w:val="center"/>
            </w:pPr>
            <w:r w:rsidRPr="008C72BB">
              <w:t xml:space="preserve">    70</w:t>
            </w:r>
          </w:p>
          <w:p w:rsidR="0049542E" w:rsidRPr="008C72BB" w:rsidRDefault="0049542E" w:rsidP="0014464F">
            <w:pPr>
              <w:jc w:val="center"/>
            </w:pPr>
            <w:r w:rsidRPr="008C72BB">
              <w:t xml:space="preserve">    69</w:t>
            </w:r>
          </w:p>
          <w:p w:rsidR="0049542E" w:rsidRPr="008C72BB" w:rsidRDefault="0049542E" w:rsidP="0014464F">
            <w:pPr>
              <w:jc w:val="center"/>
            </w:pPr>
            <w:r w:rsidRPr="008C72BB">
              <w:t xml:space="preserve">    68</w:t>
            </w:r>
          </w:p>
          <w:p w:rsidR="0049542E" w:rsidRPr="008C72BB" w:rsidRDefault="0049542E" w:rsidP="0014464F">
            <w:pPr>
              <w:jc w:val="center"/>
            </w:pPr>
            <w:r w:rsidRPr="008C72BB">
              <w:t xml:space="preserve">    67</w:t>
            </w:r>
          </w:p>
          <w:p w:rsidR="0049542E" w:rsidRPr="008C72BB" w:rsidRDefault="0049542E" w:rsidP="0014464F">
            <w:pPr>
              <w:jc w:val="center"/>
            </w:pPr>
            <w:r w:rsidRPr="008C72BB">
              <w:t xml:space="preserve">    66</w:t>
            </w:r>
          </w:p>
          <w:p w:rsidR="0049542E" w:rsidRPr="008C72BB" w:rsidRDefault="0049542E" w:rsidP="0014464F">
            <w:pPr>
              <w:jc w:val="center"/>
            </w:pPr>
            <w:r w:rsidRPr="008C72BB">
              <w:t xml:space="preserve">    65</w:t>
            </w:r>
          </w:p>
          <w:p w:rsidR="0049542E" w:rsidRPr="008C72BB" w:rsidRDefault="0049542E" w:rsidP="0014464F">
            <w:pPr>
              <w:jc w:val="center"/>
            </w:pPr>
            <w:r w:rsidRPr="008C72BB">
              <w:t xml:space="preserve">    64</w:t>
            </w:r>
          </w:p>
          <w:p w:rsidR="0049542E" w:rsidRPr="008C72BB" w:rsidRDefault="0049542E" w:rsidP="0014464F">
            <w:pPr>
              <w:jc w:val="center"/>
            </w:pPr>
            <w:r w:rsidRPr="008C72BB">
              <w:t xml:space="preserve">    63</w:t>
            </w:r>
          </w:p>
          <w:p w:rsidR="0049542E" w:rsidRPr="008C72BB" w:rsidRDefault="0049542E" w:rsidP="0014464F">
            <w:pPr>
              <w:jc w:val="center"/>
            </w:pPr>
            <w:r w:rsidRPr="008C72BB">
              <w:t xml:space="preserve">    62</w:t>
            </w:r>
          </w:p>
          <w:p w:rsidR="0049542E" w:rsidRPr="008C72BB" w:rsidRDefault="0049542E" w:rsidP="0014464F">
            <w:pPr>
              <w:jc w:val="center"/>
            </w:pPr>
            <w:r w:rsidRPr="008C72BB">
              <w:t xml:space="preserve">    61</w:t>
            </w:r>
          </w:p>
          <w:p w:rsidR="0049542E" w:rsidRPr="008C72BB" w:rsidRDefault="0049542E" w:rsidP="0014464F">
            <w:pPr>
              <w:jc w:val="center"/>
            </w:pPr>
            <w:r w:rsidRPr="008C72BB">
              <w:t xml:space="preserve">    60</w:t>
            </w:r>
          </w:p>
          <w:p w:rsidR="0049542E" w:rsidRPr="008C72BB" w:rsidRDefault="0049542E" w:rsidP="0014464F">
            <w:pPr>
              <w:jc w:val="center"/>
            </w:pPr>
            <w:r w:rsidRPr="008C72BB">
              <w:t xml:space="preserve">    59</w:t>
            </w:r>
          </w:p>
          <w:p w:rsidR="0049542E" w:rsidRPr="008C72BB" w:rsidRDefault="0049542E" w:rsidP="0014464F">
            <w:pPr>
              <w:jc w:val="center"/>
            </w:pPr>
            <w:r w:rsidRPr="008C72BB">
              <w:t xml:space="preserve">    58</w:t>
            </w:r>
          </w:p>
          <w:p w:rsidR="0049542E" w:rsidRPr="008C72BB" w:rsidRDefault="0049542E" w:rsidP="0014464F">
            <w:pPr>
              <w:jc w:val="center"/>
            </w:pPr>
            <w:r w:rsidRPr="008C72BB">
              <w:t xml:space="preserve">    57</w:t>
            </w:r>
          </w:p>
          <w:p w:rsidR="0049542E" w:rsidRPr="008C72BB" w:rsidRDefault="0049542E" w:rsidP="0014464F">
            <w:pPr>
              <w:jc w:val="center"/>
            </w:pPr>
            <w:r w:rsidRPr="008C72BB">
              <w:t xml:space="preserve">    56</w:t>
            </w:r>
          </w:p>
          <w:p w:rsidR="0049542E" w:rsidRPr="008C72BB" w:rsidRDefault="0049542E" w:rsidP="0014464F">
            <w:pPr>
              <w:jc w:val="center"/>
            </w:pPr>
            <w:r w:rsidRPr="008C72BB">
              <w:t xml:space="preserve">    55</w:t>
            </w:r>
          </w:p>
          <w:p w:rsidR="0049542E" w:rsidRPr="008C72BB" w:rsidRDefault="0049542E" w:rsidP="0014464F">
            <w:pPr>
              <w:jc w:val="center"/>
            </w:pPr>
            <w:r w:rsidRPr="008C72BB">
              <w:t xml:space="preserve">    54</w:t>
            </w:r>
          </w:p>
          <w:p w:rsidR="0049542E" w:rsidRPr="008C72BB" w:rsidRDefault="0049542E" w:rsidP="0014464F">
            <w:pPr>
              <w:jc w:val="center"/>
            </w:pPr>
            <w:r w:rsidRPr="008C72BB">
              <w:t xml:space="preserve">    53</w:t>
            </w:r>
          </w:p>
          <w:p w:rsidR="0049542E" w:rsidRPr="008C72BB" w:rsidRDefault="0049542E" w:rsidP="0014464F">
            <w:pPr>
              <w:jc w:val="center"/>
            </w:pPr>
            <w:r w:rsidRPr="008C72BB">
              <w:t xml:space="preserve">    52</w:t>
            </w:r>
          </w:p>
          <w:p w:rsidR="0049542E" w:rsidRPr="008C72BB" w:rsidRDefault="0049542E" w:rsidP="0014464F">
            <w:pPr>
              <w:jc w:val="center"/>
            </w:pPr>
            <w:r w:rsidRPr="008C72BB">
              <w:t xml:space="preserve">    51</w:t>
            </w:r>
          </w:p>
          <w:p w:rsidR="0049542E" w:rsidRPr="008C72BB" w:rsidRDefault="0049542E" w:rsidP="0014464F">
            <w:pPr>
              <w:jc w:val="center"/>
            </w:pPr>
            <w:r w:rsidRPr="008C72BB">
              <w:t xml:space="preserve">    50</w:t>
            </w:r>
          </w:p>
          <w:p w:rsidR="0049542E" w:rsidRPr="008C72BB" w:rsidRDefault="0049542E" w:rsidP="0014464F">
            <w:pPr>
              <w:jc w:val="center"/>
            </w:pPr>
            <w:r w:rsidRPr="008C72BB">
              <w:t xml:space="preserve">    49</w:t>
            </w:r>
          </w:p>
          <w:p w:rsidR="0049542E" w:rsidRPr="008C72BB" w:rsidRDefault="0049542E" w:rsidP="0014464F">
            <w:pPr>
              <w:jc w:val="center"/>
            </w:pPr>
            <w:r w:rsidRPr="008C72BB">
              <w:t xml:space="preserve">    48</w:t>
            </w:r>
          </w:p>
          <w:p w:rsidR="0049542E" w:rsidRPr="008C72BB" w:rsidRDefault="0049542E" w:rsidP="0014464F">
            <w:pPr>
              <w:jc w:val="center"/>
            </w:pPr>
            <w:r w:rsidRPr="008C72BB">
              <w:t xml:space="preserve">    47</w:t>
            </w:r>
          </w:p>
          <w:p w:rsidR="0049542E" w:rsidRPr="008C72BB" w:rsidRDefault="0049542E" w:rsidP="0014464F">
            <w:pPr>
              <w:jc w:val="center"/>
            </w:pPr>
            <w:r w:rsidRPr="008C72BB">
              <w:lastRenderedPageBreak/>
              <w:t xml:space="preserve">    46</w:t>
            </w:r>
          </w:p>
          <w:p w:rsidR="0049542E" w:rsidRPr="008C72BB" w:rsidRDefault="0049542E" w:rsidP="0014464F">
            <w:pPr>
              <w:jc w:val="center"/>
            </w:pPr>
            <w:r w:rsidRPr="008C72BB">
              <w:t xml:space="preserve">    45</w:t>
            </w:r>
          </w:p>
          <w:p w:rsidR="0049542E" w:rsidRPr="008C72BB" w:rsidRDefault="0049542E" w:rsidP="0014464F">
            <w:pPr>
              <w:jc w:val="center"/>
            </w:pPr>
            <w:r w:rsidRPr="008C72BB">
              <w:t xml:space="preserve">    44</w:t>
            </w:r>
          </w:p>
          <w:p w:rsidR="0049542E" w:rsidRPr="008C72BB" w:rsidRDefault="0049542E" w:rsidP="0014464F">
            <w:pPr>
              <w:jc w:val="center"/>
            </w:pPr>
            <w:r w:rsidRPr="008C72BB">
              <w:t xml:space="preserve">    43</w:t>
            </w:r>
          </w:p>
          <w:p w:rsidR="0049542E" w:rsidRPr="008C72BB" w:rsidRDefault="0049542E" w:rsidP="0014464F">
            <w:pPr>
              <w:jc w:val="center"/>
            </w:pPr>
            <w:r w:rsidRPr="008C72BB">
              <w:t xml:space="preserve">    42</w:t>
            </w:r>
          </w:p>
          <w:p w:rsidR="0049542E" w:rsidRPr="008C72BB" w:rsidRDefault="0049542E" w:rsidP="0014464F">
            <w:pPr>
              <w:jc w:val="center"/>
            </w:pPr>
            <w:r w:rsidRPr="008C72BB">
              <w:t xml:space="preserve">    41</w:t>
            </w:r>
          </w:p>
          <w:p w:rsidR="0049542E" w:rsidRPr="008C72BB" w:rsidRDefault="0049542E" w:rsidP="0014464F">
            <w:pPr>
              <w:jc w:val="center"/>
            </w:pPr>
            <w:r w:rsidRPr="008C72BB">
              <w:t xml:space="preserve">    40</w:t>
            </w:r>
          </w:p>
          <w:p w:rsidR="0049542E" w:rsidRPr="008C72BB" w:rsidRDefault="0049542E" w:rsidP="0014464F">
            <w:pPr>
              <w:jc w:val="center"/>
            </w:pPr>
            <w:r w:rsidRPr="008C72BB">
              <w:t xml:space="preserve">    39</w:t>
            </w:r>
          </w:p>
          <w:p w:rsidR="0049542E" w:rsidRPr="008C72BB" w:rsidRDefault="0049542E" w:rsidP="0014464F">
            <w:pPr>
              <w:jc w:val="center"/>
            </w:pPr>
            <w:r w:rsidRPr="008C72BB">
              <w:t xml:space="preserve">    38</w:t>
            </w:r>
          </w:p>
          <w:p w:rsidR="0049542E" w:rsidRPr="008C72BB" w:rsidRDefault="0049542E" w:rsidP="0014464F">
            <w:pPr>
              <w:jc w:val="center"/>
            </w:pPr>
            <w:r w:rsidRPr="008C72BB">
              <w:t xml:space="preserve">    37</w:t>
            </w:r>
          </w:p>
          <w:p w:rsidR="0049542E" w:rsidRPr="008C72BB" w:rsidRDefault="0049542E" w:rsidP="0014464F">
            <w:pPr>
              <w:jc w:val="center"/>
            </w:pPr>
            <w:r w:rsidRPr="008C72BB">
              <w:t xml:space="preserve">    36</w:t>
            </w:r>
          </w:p>
          <w:p w:rsidR="0049542E" w:rsidRPr="008C72BB" w:rsidRDefault="0049542E" w:rsidP="0014464F">
            <w:pPr>
              <w:jc w:val="center"/>
            </w:pPr>
            <w:r w:rsidRPr="008C72BB">
              <w:t xml:space="preserve">    35</w:t>
            </w:r>
          </w:p>
          <w:p w:rsidR="0049542E" w:rsidRPr="008C72BB" w:rsidRDefault="0049542E" w:rsidP="0014464F">
            <w:pPr>
              <w:jc w:val="center"/>
            </w:pPr>
            <w:r w:rsidRPr="008C72BB">
              <w:t xml:space="preserve">    34</w:t>
            </w:r>
          </w:p>
          <w:p w:rsidR="0049542E" w:rsidRPr="008C72BB" w:rsidRDefault="0049542E" w:rsidP="0014464F">
            <w:pPr>
              <w:jc w:val="center"/>
            </w:pPr>
            <w:r w:rsidRPr="008C72BB">
              <w:t xml:space="preserve">    33</w:t>
            </w:r>
          </w:p>
          <w:p w:rsidR="0049542E" w:rsidRPr="008C72BB" w:rsidRDefault="0049542E" w:rsidP="0014464F">
            <w:pPr>
              <w:jc w:val="center"/>
            </w:pPr>
            <w:r w:rsidRPr="008C72BB">
              <w:t xml:space="preserve">    32</w:t>
            </w:r>
          </w:p>
          <w:p w:rsidR="0049542E" w:rsidRPr="008C72BB" w:rsidRDefault="0049542E" w:rsidP="0014464F">
            <w:pPr>
              <w:jc w:val="center"/>
            </w:pPr>
            <w:r w:rsidRPr="008C72BB">
              <w:t xml:space="preserve">    31</w:t>
            </w:r>
          </w:p>
          <w:p w:rsidR="0049542E" w:rsidRPr="008C72BB" w:rsidRDefault="0049542E" w:rsidP="0014464F">
            <w:pPr>
              <w:jc w:val="center"/>
            </w:pPr>
            <w:r w:rsidRPr="008C72BB">
              <w:t xml:space="preserve">    30</w:t>
            </w:r>
          </w:p>
          <w:p w:rsidR="0049542E" w:rsidRPr="008C72BB" w:rsidRDefault="0049542E" w:rsidP="0014464F">
            <w:pPr>
              <w:jc w:val="center"/>
            </w:pPr>
            <w:r w:rsidRPr="008C72BB">
              <w:t xml:space="preserve">    29</w:t>
            </w:r>
          </w:p>
          <w:p w:rsidR="0049542E" w:rsidRPr="008C72BB" w:rsidRDefault="0049542E" w:rsidP="0014464F">
            <w:pPr>
              <w:jc w:val="center"/>
            </w:pPr>
            <w:r w:rsidRPr="008C72BB">
              <w:t xml:space="preserve">    28</w:t>
            </w:r>
          </w:p>
          <w:p w:rsidR="0049542E" w:rsidRPr="008C72BB" w:rsidRDefault="0049542E" w:rsidP="0014464F">
            <w:pPr>
              <w:jc w:val="center"/>
            </w:pPr>
            <w:r w:rsidRPr="008C72BB">
              <w:t xml:space="preserve">    27</w:t>
            </w:r>
          </w:p>
          <w:p w:rsidR="0049542E" w:rsidRPr="008C72BB" w:rsidRDefault="0049542E" w:rsidP="0014464F">
            <w:pPr>
              <w:jc w:val="center"/>
            </w:pPr>
            <w:r w:rsidRPr="008C72BB">
              <w:t xml:space="preserve">    26</w:t>
            </w:r>
          </w:p>
          <w:p w:rsidR="0049542E" w:rsidRPr="008C72BB" w:rsidRDefault="0049542E" w:rsidP="0014464F">
            <w:pPr>
              <w:jc w:val="center"/>
            </w:pPr>
            <w:r w:rsidRPr="008C72BB">
              <w:t xml:space="preserve">    25</w:t>
            </w:r>
          </w:p>
          <w:p w:rsidR="0049542E" w:rsidRPr="008C72BB" w:rsidRDefault="0049542E" w:rsidP="0014464F">
            <w:pPr>
              <w:jc w:val="center"/>
            </w:pPr>
            <w:r w:rsidRPr="008C72BB">
              <w:t xml:space="preserve">    24</w:t>
            </w:r>
          </w:p>
          <w:p w:rsidR="0049542E" w:rsidRPr="008C72BB" w:rsidRDefault="0049542E" w:rsidP="0014464F">
            <w:pPr>
              <w:jc w:val="center"/>
            </w:pPr>
            <w:r w:rsidRPr="008C72BB">
              <w:t xml:space="preserve">    23</w:t>
            </w:r>
          </w:p>
          <w:p w:rsidR="0049542E" w:rsidRPr="008C72BB" w:rsidRDefault="0049542E" w:rsidP="0014464F">
            <w:pPr>
              <w:jc w:val="center"/>
            </w:pPr>
            <w:r w:rsidRPr="008C72BB">
              <w:t xml:space="preserve">    22</w:t>
            </w:r>
          </w:p>
          <w:p w:rsidR="0049542E" w:rsidRPr="008C72BB" w:rsidRDefault="0049542E" w:rsidP="0014464F">
            <w:pPr>
              <w:jc w:val="center"/>
            </w:pPr>
            <w:r w:rsidRPr="008C72BB">
              <w:t xml:space="preserve">    21</w:t>
            </w:r>
          </w:p>
          <w:p w:rsidR="0049542E" w:rsidRPr="008C72BB" w:rsidRDefault="0049542E" w:rsidP="0014464F">
            <w:pPr>
              <w:jc w:val="center"/>
            </w:pPr>
            <w:r w:rsidRPr="008C72BB">
              <w:t xml:space="preserve">    20</w:t>
            </w:r>
          </w:p>
          <w:p w:rsidR="0049542E" w:rsidRPr="008C72BB" w:rsidRDefault="0049542E" w:rsidP="0014464F">
            <w:pPr>
              <w:jc w:val="center"/>
            </w:pPr>
            <w:r w:rsidRPr="008C72BB">
              <w:t xml:space="preserve">    19</w:t>
            </w:r>
          </w:p>
          <w:p w:rsidR="0049542E" w:rsidRPr="008C72BB" w:rsidRDefault="0049542E" w:rsidP="0014464F">
            <w:pPr>
              <w:jc w:val="center"/>
            </w:pPr>
            <w:r w:rsidRPr="008C72BB">
              <w:t xml:space="preserve">    18</w:t>
            </w:r>
          </w:p>
          <w:p w:rsidR="0049542E" w:rsidRPr="008C72BB" w:rsidRDefault="0049542E" w:rsidP="0014464F">
            <w:pPr>
              <w:jc w:val="center"/>
            </w:pPr>
            <w:r w:rsidRPr="008C72BB">
              <w:t xml:space="preserve">    17</w:t>
            </w:r>
          </w:p>
          <w:p w:rsidR="0049542E" w:rsidRPr="008C72BB" w:rsidRDefault="0049542E" w:rsidP="0014464F">
            <w:pPr>
              <w:jc w:val="center"/>
            </w:pPr>
            <w:r w:rsidRPr="008C72BB">
              <w:t xml:space="preserve">    16</w:t>
            </w:r>
          </w:p>
          <w:p w:rsidR="0049542E" w:rsidRPr="008C72BB" w:rsidRDefault="0049542E" w:rsidP="0014464F">
            <w:pPr>
              <w:jc w:val="center"/>
            </w:pPr>
            <w:r w:rsidRPr="008C72BB">
              <w:t xml:space="preserve">    15</w:t>
            </w:r>
          </w:p>
          <w:p w:rsidR="0049542E" w:rsidRPr="008C72BB" w:rsidRDefault="0049542E" w:rsidP="0014464F">
            <w:pPr>
              <w:jc w:val="center"/>
            </w:pPr>
            <w:r w:rsidRPr="008C72BB">
              <w:t xml:space="preserve">    14</w:t>
            </w:r>
          </w:p>
          <w:p w:rsidR="0049542E" w:rsidRPr="008C72BB" w:rsidRDefault="0049542E" w:rsidP="0014464F">
            <w:pPr>
              <w:jc w:val="center"/>
            </w:pPr>
            <w:r w:rsidRPr="008C72BB">
              <w:t xml:space="preserve">    13</w:t>
            </w:r>
          </w:p>
          <w:p w:rsidR="0049542E" w:rsidRPr="008C72BB" w:rsidRDefault="0049542E" w:rsidP="0014464F">
            <w:pPr>
              <w:jc w:val="center"/>
            </w:pPr>
            <w:r w:rsidRPr="008C72BB">
              <w:t xml:space="preserve">    12</w:t>
            </w:r>
          </w:p>
          <w:p w:rsidR="0049542E" w:rsidRPr="008C72BB" w:rsidRDefault="0049542E" w:rsidP="0014464F">
            <w:pPr>
              <w:jc w:val="center"/>
            </w:pPr>
            <w:r w:rsidRPr="008C72BB">
              <w:t xml:space="preserve">    11</w:t>
            </w:r>
          </w:p>
          <w:p w:rsidR="0049542E" w:rsidRPr="008C72BB" w:rsidRDefault="0049542E" w:rsidP="0014464F">
            <w:pPr>
              <w:jc w:val="center"/>
            </w:pPr>
            <w:r w:rsidRPr="008C72BB">
              <w:t xml:space="preserve">    10</w:t>
            </w:r>
          </w:p>
          <w:p w:rsidR="0049542E" w:rsidRPr="008C72BB" w:rsidRDefault="0049542E" w:rsidP="0014464F">
            <w:pPr>
              <w:jc w:val="center"/>
            </w:pPr>
            <w:r w:rsidRPr="008C72BB">
              <w:t xml:space="preserve">     9</w:t>
            </w:r>
          </w:p>
          <w:p w:rsidR="0049542E" w:rsidRPr="008C72BB" w:rsidRDefault="0049542E" w:rsidP="0014464F">
            <w:pPr>
              <w:jc w:val="center"/>
            </w:pPr>
            <w:r w:rsidRPr="008C72BB">
              <w:t xml:space="preserve">     8</w:t>
            </w:r>
          </w:p>
          <w:p w:rsidR="0049542E" w:rsidRPr="008C72BB" w:rsidRDefault="0049542E" w:rsidP="0014464F">
            <w:pPr>
              <w:jc w:val="center"/>
            </w:pPr>
            <w:r w:rsidRPr="008C72BB">
              <w:t xml:space="preserve">     7</w:t>
            </w:r>
          </w:p>
          <w:p w:rsidR="0049542E" w:rsidRPr="008C72BB" w:rsidRDefault="0049542E" w:rsidP="0014464F">
            <w:pPr>
              <w:jc w:val="center"/>
            </w:pPr>
            <w:r w:rsidRPr="008C72BB">
              <w:t xml:space="preserve">     6</w:t>
            </w:r>
          </w:p>
          <w:p w:rsidR="0049542E" w:rsidRPr="008C72BB" w:rsidRDefault="0049542E" w:rsidP="0014464F">
            <w:pPr>
              <w:jc w:val="center"/>
            </w:pPr>
            <w:r w:rsidRPr="008C72BB">
              <w:t xml:space="preserve">     5</w:t>
            </w:r>
          </w:p>
          <w:p w:rsidR="0049542E" w:rsidRPr="008C72BB" w:rsidRDefault="0049542E" w:rsidP="0014464F">
            <w:pPr>
              <w:jc w:val="center"/>
            </w:pPr>
            <w:r w:rsidRPr="008C72BB">
              <w:t xml:space="preserve">     4</w:t>
            </w:r>
          </w:p>
          <w:p w:rsidR="0049542E" w:rsidRPr="008C72BB" w:rsidRDefault="0049542E" w:rsidP="0014464F">
            <w:pPr>
              <w:jc w:val="center"/>
            </w:pPr>
            <w:r w:rsidRPr="008C72BB">
              <w:t xml:space="preserve">     3</w:t>
            </w:r>
          </w:p>
          <w:p w:rsidR="0049542E" w:rsidRPr="008C72BB" w:rsidRDefault="0049542E" w:rsidP="0014464F">
            <w:pPr>
              <w:jc w:val="center"/>
            </w:pPr>
            <w:r w:rsidRPr="008C72BB">
              <w:t xml:space="preserve">     2</w:t>
            </w:r>
          </w:p>
          <w:p w:rsidR="0049542E" w:rsidRPr="00BC3903" w:rsidRDefault="0049542E" w:rsidP="0014464F">
            <w:pPr>
              <w:jc w:val="center"/>
            </w:pPr>
            <w:r w:rsidRPr="008C72BB">
              <w:t xml:space="preserve">     1</w:t>
            </w:r>
          </w:p>
        </w:tc>
        <w:tc>
          <w:tcPr>
            <w:tcW w:w="2693" w:type="dxa"/>
          </w:tcPr>
          <w:p w:rsidR="0049542E" w:rsidRPr="009820EC" w:rsidRDefault="0049542E" w:rsidP="0014464F">
            <w:pPr>
              <w:jc w:val="center"/>
            </w:pPr>
            <w:r w:rsidRPr="009820EC">
              <w:lastRenderedPageBreak/>
              <w:t xml:space="preserve">   16.0000</w:t>
            </w:r>
          </w:p>
          <w:p w:rsidR="0049542E" w:rsidRPr="009820EC" w:rsidRDefault="0049542E" w:rsidP="0014464F">
            <w:pPr>
              <w:jc w:val="center"/>
            </w:pPr>
            <w:r w:rsidRPr="009820EC">
              <w:t xml:space="preserve">   16.4932</w:t>
            </w:r>
          </w:p>
          <w:p w:rsidR="0049542E" w:rsidRPr="009820EC" w:rsidRDefault="0049542E" w:rsidP="0014464F">
            <w:pPr>
              <w:jc w:val="center"/>
            </w:pPr>
            <w:r w:rsidRPr="009820EC">
              <w:t xml:space="preserve">   17.3562</w:t>
            </w:r>
          </w:p>
          <w:p w:rsidR="0049542E" w:rsidRPr="009820EC" w:rsidRDefault="0049542E" w:rsidP="0014464F">
            <w:pPr>
              <w:jc w:val="center"/>
            </w:pPr>
            <w:r w:rsidRPr="009820EC">
              <w:t xml:space="preserve">   17.3562</w:t>
            </w:r>
          </w:p>
          <w:p w:rsidR="0049542E" w:rsidRPr="009820EC" w:rsidRDefault="0049542E" w:rsidP="0014464F">
            <w:pPr>
              <w:jc w:val="center"/>
            </w:pPr>
            <w:r w:rsidRPr="009820EC">
              <w:t xml:space="preserve">   17.8356</w:t>
            </w:r>
          </w:p>
          <w:p w:rsidR="0049542E" w:rsidRPr="009820EC" w:rsidRDefault="0049542E" w:rsidP="0014464F">
            <w:pPr>
              <w:jc w:val="center"/>
            </w:pPr>
            <w:r w:rsidRPr="009820EC">
              <w:t xml:space="preserve">   17.8356</w:t>
            </w:r>
          </w:p>
          <w:p w:rsidR="0049542E" w:rsidRPr="009820EC" w:rsidRDefault="0049542E" w:rsidP="0014464F">
            <w:pPr>
              <w:jc w:val="center"/>
            </w:pPr>
            <w:r w:rsidRPr="009820EC">
              <w:t xml:space="preserve">   18.2192</w:t>
            </w:r>
          </w:p>
          <w:p w:rsidR="0049542E" w:rsidRPr="009820EC" w:rsidRDefault="0049542E" w:rsidP="0014464F">
            <w:pPr>
              <w:jc w:val="center"/>
            </w:pPr>
            <w:r w:rsidRPr="009820EC">
              <w:t xml:space="preserve">   18.2192</w:t>
            </w:r>
          </w:p>
          <w:p w:rsidR="0049542E" w:rsidRPr="009820EC" w:rsidRDefault="0049542E" w:rsidP="0014464F">
            <w:pPr>
              <w:jc w:val="center"/>
            </w:pPr>
            <w:r w:rsidRPr="009820EC">
              <w:t xml:space="preserve">   18.5068</w:t>
            </w:r>
          </w:p>
          <w:p w:rsidR="0049542E" w:rsidRPr="009820EC" w:rsidRDefault="0049542E" w:rsidP="0014464F">
            <w:pPr>
              <w:jc w:val="center"/>
            </w:pPr>
            <w:r w:rsidRPr="009820EC">
              <w:t xml:space="preserve">   18.5068</w:t>
            </w:r>
          </w:p>
          <w:p w:rsidR="0049542E" w:rsidRPr="009820EC" w:rsidRDefault="0049542E" w:rsidP="0014464F">
            <w:pPr>
              <w:jc w:val="center"/>
            </w:pPr>
            <w:r w:rsidRPr="009820EC">
              <w:t xml:space="preserve">   18.6986</w:t>
            </w:r>
          </w:p>
          <w:p w:rsidR="0049542E" w:rsidRPr="009820EC" w:rsidRDefault="0049542E" w:rsidP="0014464F">
            <w:pPr>
              <w:jc w:val="center"/>
            </w:pPr>
            <w:r w:rsidRPr="009820EC">
              <w:t xml:space="preserve">   18.6986</w:t>
            </w:r>
          </w:p>
          <w:p w:rsidR="0049542E" w:rsidRPr="009820EC" w:rsidRDefault="0049542E" w:rsidP="0014464F">
            <w:pPr>
              <w:jc w:val="center"/>
            </w:pPr>
            <w:r w:rsidRPr="009820EC">
              <w:t xml:space="preserve">   18.8904</w:t>
            </w:r>
          </w:p>
          <w:p w:rsidR="0049542E" w:rsidRPr="009820EC" w:rsidRDefault="0049542E" w:rsidP="0014464F">
            <w:pPr>
              <w:jc w:val="center"/>
            </w:pPr>
            <w:r w:rsidRPr="009820EC">
              <w:t xml:space="preserve">   18.8904</w:t>
            </w:r>
          </w:p>
          <w:p w:rsidR="0049542E" w:rsidRPr="009820EC" w:rsidRDefault="0049542E" w:rsidP="0014464F">
            <w:pPr>
              <w:jc w:val="center"/>
            </w:pPr>
            <w:r w:rsidRPr="009820EC">
              <w:t xml:space="preserve">   18.9863</w:t>
            </w:r>
          </w:p>
          <w:p w:rsidR="0049542E" w:rsidRPr="009820EC" w:rsidRDefault="0049542E" w:rsidP="0014464F">
            <w:pPr>
              <w:jc w:val="center"/>
            </w:pPr>
            <w:r w:rsidRPr="009820EC">
              <w:t xml:space="preserve">   18.9863</w:t>
            </w:r>
          </w:p>
          <w:p w:rsidR="0049542E" w:rsidRPr="009820EC" w:rsidRDefault="0049542E" w:rsidP="0014464F">
            <w:pPr>
              <w:jc w:val="center"/>
            </w:pPr>
            <w:r w:rsidRPr="009820EC">
              <w:t xml:space="preserve">   19.1781</w:t>
            </w:r>
          </w:p>
          <w:p w:rsidR="0049542E" w:rsidRPr="009820EC" w:rsidRDefault="0049542E" w:rsidP="0014464F">
            <w:pPr>
              <w:jc w:val="center"/>
            </w:pPr>
            <w:r w:rsidRPr="009820EC">
              <w:t xml:space="preserve">   19.1781</w:t>
            </w:r>
          </w:p>
          <w:p w:rsidR="0049542E" w:rsidRPr="009820EC" w:rsidRDefault="0049542E" w:rsidP="0014464F">
            <w:pPr>
              <w:jc w:val="center"/>
            </w:pPr>
            <w:r w:rsidRPr="009820EC">
              <w:t xml:space="preserve">   19.2740</w:t>
            </w:r>
          </w:p>
          <w:p w:rsidR="0049542E" w:rsidRPr="009820EC" w:rsidRDefault="0049542E" w:rsidP="0014464F">
            <w:pPr>
              <w:jc w:val="center"/>
            </w:pPr>
            <w:r w:rsidRPr="009820EC">
              <w:t xml:space="preserve">   19.2740</w:t>
            </w:r>
          </w:p>
          <w:p w:rsidR="0049542E" w:rsidRPr="009820EC" w:rsidRDefault="0049542E" w:rsidP="0014464F">
            <w:pPr>
              <w:jc w:val="center"/>
            </w:pPr>
            <w:r w:rsidRPr="009820EC">
              <w:t xml:space="preserve">   19.3699</w:t>
            </w:r>
          </w:p>
          <w:p w:rsidR="0049542E" w:rsidRPr="009820EC" w:rsidRDefault="0049542E" w:rsidP="0014464F">
            <w:pPr>
              <w:jc w:val="center"/>
            </w:pPr>
            <w:r w:rsidRPr="009820EC">
              <w:t xml:space="preserve">   19.3699</w:t>
            </w:r>
          </w:p>
          <w:p w:rsidR="0049542E" w:rsidRPr="009820EC" w:rsidRDefault="0049542E" w:rsidP="0014464F">
            <w:pPr>
              <w:jc w:val="center"/>
            </w:pPr>
            <w:r w:rsidRPr="009820EC">
              <w:t xml:space="preserve">   19.4658</w:t>
            </w:r>
          </w:p>
          <w:p w:rsidR="0049542E" w:rsidRPr="009820EC" w:rsidRDefault="0049542E" w:rsidP="0014464F">
            <w:pPr>
              <w:jc w:val="center"/>
            </w:pPr>
            <w:r w:rsidRPr="009820EC">
              <w:t xml:space="preserve">   19.4658</w:t>
            </w:r>
          </w:p>
          <w:p w:rsidR="0049542E" w:rsidRPr="009820EC" w:rsidRDefault="0049542E" w:rsidP="0014464F">
            <w:pPr>
              <w:jc w:val="center"/>
            </w:pPr>
            <w:r w:rsidRPr="009820EC">
              <w:t xml:space="preserve">   19.5616</w:t>
            </w:r>
          </w:p>
          <w:p w:rsidR="0049542E" w:rsidRPr="009820EC" w:rsidRDefault="0049542E" w:rsidP="0014464F">
            <w:pPr>
              <w:jc w:val="center"/>
            </w:pPr>
            <w:r w:rsidRPr="009820EC">
              <w:t xml:space="preserve">   19.5616</w:t>
            </w:r>
          </w:p>
          <w:p w:rsidR="0049542E" w:rsidRPr="009820EC" w:rsidRDefault="0049542E" w:rsidP="0014464F">
            <w:pPr>
              <w:jc w:val="center"/>
            </w:pPr>
            <w:r w:rsidRPr="009820EC">
              <w:t xml:space="preserve">   19.6575</w:t>
            </w:r>
          </w:p>
          <w:p w:rsidR="0049542E" w:rsidRPr="009820EC" w:rsidRDefault="0049542E" w:rsidP="0014464F">
            <w:pPr>
              <w:jc w:val="center"/>
            </w:pPr>
            <w:r w:rsidRPr="009820EC">
              <w:t xml:space="preserve">   19.6575</w:t>
            </w:r>
          </w:p>
          <w:p w:rsidR="0049542E" w:rsidRPr="009820EC" w:rsidRDefault="0049542E" w:rsidP="0014464F">
            <w:pPr>
              <w:jc w:val="center"/>
            </w:pPr>
            <w:r w:rsidRPr="009820EC">
              <w:t xml:space="preserve">   19.7534</w:t>
            </w:r>
          </w:p>
          <w:p w:rsidR="0049542E" w:rsidRPr="009820EC" w:rsidRDefault="0049542E" w:rsidP="0014464F">
            <w:pPr>
              <w:jc w:val="center"/>
            </w:pPr>
            <w:r w:rsidRPr="009820EC">
              <w:t xml:space="preserve">   19.7534</w:t>
            </w:r>
          </w:p>
          <w:p w:rsidR="0049542E" w:rsidRPr="009820EC" w:rsidRDefault="0049542E" w:rsidP="0014464F">
            <w:pPr>
              <w:jc w:val="center"/>
            </w:pPr>
            <w:r w:rsidRPr="009820EC">
              <w:t xml:space="preserve">   19.8493</w:t>
            </w:r>
          </w:p>
          <w:p w:rsidR="0049542E" w:rsidRPr="009820EC" w:rsidRDefault="0049542E" w:rsidP="0014464F">
            <w:pPr>
              <w:jc w:val="center"/>
            </w:pPr>
            <w:r w:rsidRPr="009820EC">
              <w:t xml:space="preserve">   19.8493</w:t>
            </w:r>
          </w:p>
          <w:p w:rsidR="0049542E" w:rsidRPr="009820EC" w:rsidRDefault="0049542E" w:rsidP="0014464F">
            <w:pPr>
              <w:jc w:val="center"/>
            </w:pPr>
            <w:r w:rsidRPr="009820EC">
              <w:t xml:space="preserve">   19.9452</w:t>
            </w:r>
          </w:p>
          <w:p w:rsidR="0049542E" w:rsidRPr="009820EC" w:rsidRDefault="0049542E" w:rsidP="0014464F">
            <w:pPr>
              <w:jc w:val="center"/>
            </w:pPr>
            <w:r w:rsidRPr="009820EC">
              <w:t xml:space="preserve">   19.9452</w:t>
            </w:r>
          </w:p>
          <w:p w:rsidR="0049542E" w:rsidRPr="009820EC" w:rsidRDefault="0049542E" w:rsidP="0014464F">
            <w:pPr>
              <w:jc w:val="center"/>
            </w:pPr>
            <w:r w:rsidRPr="009820EC">
              <w:t xml:space="preserve">   19.9452</w:t>
            </w:r>
          </w:p>
          <w:p w:rsidR="0049542E" w:rsidRPr="009820EC" w:rsidRDefault="0049542E" w:rsidP="0014464F">
            <w:pPr>
              <w:jc w:val="center"/>
            </w:pPr>
            <w:r w:rsidRPr="009820EC">
              <w:t xml:space="preserve">   19.9452</w:t>
            </w:r>
          </w:p>
          <w:p w:rsidR="0049542E" w:rsidRPr="009820EC" w:rsidRDefault="0049542E" w:rsidP="0014464F">
            <w:pPr>
              <w:jc w:val="center"/>
            </w:pPr>
            <w:r w:rsidRPr="009820EC">
              <w:t xml:space="preserve">   20.0411</w:t>
            </w:r>
          </w:p>
          <w:p w:rsidR="0049542E" w:rsidRPr="009820EC" w:rsidRDefault="0049542E" w:rsidP="0014464F">
            <w:pPr>
              <w:jc w:val="center"/>
            </w:pPr>
            <w:r w:rsidRPr="009820EC">
              <w:t xml:space="preserve">   20.0411</w:t>
            </w:r>
          </w:p>
          <w:p w:rsidR="0049542E" w:rsidRPr="009820EC" w:rsidRDefault="0049542E" w:rsidP="0014464F">
            <w:pPr>
              <w:jc w:val="center"/>
            </w:pPr>
            <w:r w:rsidRPr="009820EC">
              <w:t xml:space="preserve">   20.1370</w:t>
            </w:r>
          </w:p>
          <w:p w:rsidR="0049542E" w:rsidRPr="009820EC" w:rsidRDefault="0049542E" w:rsidP="0014464F">
            <w:pPr>
              <w:jc w:val="center"/>
            </w:pPr>
            <w:r w:rsidRPr="009820EC">
              <w:t xml:space="preserve">   20.1370</w:t>
            </w:r>
          </w:p>
          <w:p w:rsidR="0049542E" w:rsidRPr="009820EC" w:rsidRDefault="0049542E" w:rsidP="0014464F">
            <w:pPr>
              <w:jc w:val="center"/>
            </w:pPr>
            <w:r w:rsidRPr="009820EC">
              <w:t xml:space="preserve">   20.1370</w:t>
            </w:r>
          </w:p>
          <w:p w:rsidR="0049542E" w:rsidRPr="009820EC" w:rsidRDefault="0049542E" w:rsidP="0014464F">
            <w:pPr>
              <w:jc w:val="center"/>
            </w:pPr>
            <w:r w:rsidRPr="009820EC">
              <w:t xml:space="preserve">   20.1370</w:t>
            </w:r>
          </w:p>
          <w:p w:rsidR="0049542E" w:rsidRPr="009820EC" w:rsidRDefault="0049542E" w:rsidP="0014464F">
            <w:pPr>
              <w:jc w:val="center"/>
            </w:pPr>
            <w:r w:rsidRPr="009820EC">
              <w:lastRenderedPageBreak/>
              <w:t xml:space="preserve">   20.2329</w:t>
            </w:r>
          </w:p>
          <w:p w:rsidR="0049542E" w:rsidRPr="009820EC" w:rsidRDefault="0049542E" w:rsidP="0014464F">
            <w:pPr>
              <w:jc w:val="center"/>
            </w:pPr>
            <w:r w:rsidRPr="009820EC">
              <w:t xml:space="preserve">   20.2329</w:t>
            </w:r>
          </w:p>
          <w:p w:rsidR="0049542E" w:rsidRPr="009820EC" w:rsidRDefault="0049542E" w:rsidP="0014464F">
            <w:pPr>
              <w:jc w:val="center"/>
            </w:pPr>
            <w:r w:rsidRPr="009820EC">
              <w:t xml:space="preserve">   20.2329</w:t>
            </w:r>
          </w:p>
          <w:p w:rsidR="0049542E" w:rsidRPr="009820EC" w:rsidRDefault="0049542E" w:rsidP="0014464F">
            <w:pPr>
              <w:jc w:val="center"/>
            </w:pPr>
            <w:r w:rsidRPr="009820EC">
              <w:t xml:space="preserve">   20.2329</w:t>
            </w:r>
          </w:p>
          <w:p w:rsidR="0049542E" w:rsidRPr="009820EC" w:rsidRDefault="0049542E" w:rsidP="0014464F">
            <w:pPr>
              <w:jc w:val="center"/>
            </w:pPr>
            <w:r w:rsidRPr="009820EC">
              <w:t xml:space="preserve">   20.3288</w:t>
            </w:r>
          </w:p>
          <w:p w:rsidR="0049542E" w:rsidRPr="009820EC" w:rsidRDefault="0049542E" w:rsidP="0014464F">
            <w:pPr>
              <w:jc w:val="center"/>
            </w:pPr>
            <w:r w:rsidRPr="009820EC">
              <w:t xml:space="preserve">   20.3288</w:t>
            </w:r>
          </w:p>
          <w:p w:rsidR="0049542E" w:rsidRPr="009820EC" w:rsidRDefault="0049542E" w:rsidP="0014464F">
            <w:pPr>
              <w:jc w:val="center"/>
            </w:pPr>
            <w:r w:rsidRPr="009820EC">
              <w:t xml:space="preserve">   20.3288</w:t>
            </w:r>
          </w:p>
          <w:p w:rsidR="0049542E" w:rsidRPr="009820EC" w:rsidRDefault="0049542E" w:rsidP="0014464F">
            <w:pPr>
              <w:jc w:val="center"/>
            </w:pPr>
            <w:r w:rsidRPr="009820EC">
              <w:t xml:space="preserve">   20.3288</w:t>
            </w:r>
          </w:p>
          <w:p w:rsidR="0049542E" w:rsidRPr="009820EC" w:rsidRDefault="0049542E" w:rsidP="0014464F">
            <w:pPr>
              <w:jc w:val="center"/>
            </w:pPr>
            <w:r w:rsidRPr="009820EC">
              <w:t xml:space="preserve">   20.4247</w:t>
            </w:r>
          </w:p>
          <w:p w:rsidR="0049542E" w:rsidRPr="009820EC" w:rsidRDefault="0049542E" w:rsidP="0014464F">
            <w:pPr>
              <w:jc w:val="center"/>
            </w:pPr>
            <w:r w:rsidRPr="009820EC">
              <w:t xml:space="preserve">   20.4247</w:t>
            </w:r>
          </w:p>
          <w:p w:rsidR="0049542E" w:rsidRPr="009820EC" w:rsidRDefault="0049542E" w:rsidP="0014464F">
            <w:pPr>
              <w:jc w:val="center"/>
            </w:pPr>
            <w:r w:rsidRPr="009820EC">
              <w:t xml:space="preserve">   20.4247</w:t>
            </w:r>
          </w:p>
          <w:p w:rsidR="0049542E" w:rsidRPr="009820EC" w:rsidRDefault="0049542E" w:rsidP="0014464F">
            <w:pPr>
              <w:jc w:val="center"/>
            </w:pPr>
            <w:r w:rsidRPr="009820EC">
              <w:t xml:space="preserve">   20.4247</w:t>
            </w:r>
          </w:p>
          <w:p w:rsidR="0049542E" w:rsidRPr="009820EC" w:rsidRDefault="0049542E" w:rsidP="0014464F">
            <w:pPr>
              <w:jc w:val="center"/>
            </w:pPr>
            <w:r w:rsidRPr="009820EC">
              <w:t xml:space="preserve">   20.4247</w:t>
            </w:r>
          </w:p>
          <w:p w:rsidR="0049542E" w:rsidRPr="009820EC" w:rsidRDefault="0049542E" w:rsidP="0014464F">
            <w:pPr>
              <w:jc w:val="center"/>
            </w:pPr>
            <w:r w:rsidRPr="009820EC">
              <w:t xml:space="preserve">   20.4247</w:t>
            </w:r>
          </w:p>
          <w:p w:rsidR="0049542E" w:rsidRPr="009820EC" w:rsidRDefault="0049542E" w:rsidP="0014464F">
            <w:pPr>
              <w:jc w:val="center"/>
            </w:pPr>
            <w:r w:rsidRPr="009820EC">
              <w:t xml:space="preserve">   20.5205</w:t>
            </w:r>
          </w:p>
          <w:p w:rsidR="0049542E" w:rsidRPr="009820EC" w:rsidRDefault="0049542E" w:rsidP="0014464F">
            <w:pPr>
              <w:jc w:val="center"/>
            </w:pPr>
            <w:r w:rsidRPr="009820EC">
              <w:t xml:space="preserve">   20.5205</w:t>
            </w:r>
          </w:p>
          <w:p w:rsidR="0049542E" w:rsidRPr="009820EC" w:rsidRDefault="0049542E" w:rsidP="0014464F">
            <w:pPr>
              <w:jc w:val="center"/>
            </w:pPr>
            <w:r w:rsidRPr="009820EC">
              <w:t xml:space="preserve">   20.5205</w:t>
            </w:r>
          </w:p>
          <w:p w:rsidR="0049542E" w:rsidRPr="009820EC" w:rsidRDefault="0049542E" w:rsidP="0014464F">
            <w:pPr>
              <w:jc w:val="center"/>
            </w:pPr>
            <w:r w:rsidRPr="009820EC">
              <w:t xml:space="preserve">   20.5205</w:t>
            </w:r>
          </w:p>
          <w:p w:rsidR="0049542E" w:rsidRPr="009820EC" w:rsidRDefault="0049542E" w:rsidP="0014464F">
            <w:pPr>
              <w:jc w:val="center"/>
            </w:pPr>
            <w:r w:rsidRPr="009820EC">
              <w:t xml:space="preserve">   20.6164</w:t>
            </w:r>
          </w:p>
          <w:p w:rsidR="0049542E" w:rsidRPr="009820EC" w:rsidRDefault="0049542E" w:rsidP="0014464F">
            <w:pPr>
              <w:jc w:val="center"/>
            </w:pPr>
            <w:r w:rsidRPr="009820EC">
              <w:t xml:space="preserve">   20.6164</w:t>
            </w:r>
          </w:p>
          <w:p w:rsidR="0049542E" w:rsidRPr="009820EC" w:rsidRDefault="0049542E" w:rsidP="0014464F">
            <w:pPr>
              <w:jc w:val="center"/>
            </w:pPr>
            <w:r w:rsidRPr="009820EC">
              <w:t xml:space="preserve">   20.6164</w:t>
            </w:r>
          </w:p>
          <w:p w:rsidR="0049542E" w:rsidRPr="009820EC" w:rsidRDefault="0049542E" w:rsidP="0014464F">
            <w:pPr>
              <w:jc w:val="center"/>
            </w:pPr>
            <w:r w:rsidRPr="009820EC">
              <w:t xml:space="preserve">   20.6164</w:t>
            </w:r>
          </w:p>
          <w:p w:rsidR="0049542E" w:rsidRPr="009820EC" w:rsidRDefault="0049542E" w:rsidP="0014464F">
            <w:pPr>
              <w:jc w:val="center"/>
            </w:pPr>
            <w:r w:rsidRPr="009820EC">
              <w:t xml:space="preserve">   20.6164</w:t>
            </w:r>
          </w:p>
          <w:p w:rsidR="0049542E" w:rsidRPr="009820EC" w:rsidRDefault="0049542E" w:rsidP="0014464F">
            <w:pPr>
              <w:jc w:val="center"/>
            </w:pPr>
            <w:r w:rsidRPr="009820EC">
              <w:t xml:space="preserve">   20.6164</w:t>
            </w:r>
          </w:p>
          <w:p w:rsidR="0049542E" w:rsidRPr="009820EC" w:rsidRDefault="0049542E" w:rsidP="0014464F">
            <w:pPr>
              <w:jc w:val="center"/>
            </w:pPr>
            <w:r w:rsidRPr="009820EC">
              <w:t xml:space="preserve">   20.7123</w:t>
            </w:r>
          </w:p>
          <w:p w:rsidR="0049542E" w:rsidRPr="009820EC" w:rsidRDefault="0049542E" w:rsidP="0014464F">
            <w:pPr>
              <w:jc w:val="center"/>
            </w:pPr>
            <w:r w:rsidRPr="009820EC">
              <w:t xml:space="preserve">   20.7123</w:t>
            </w:r>
          </w:p>
          <w:p w:rsidR="0049542E" w:rsidRPr="009820EC" w:rsidRDefault="0049542E" w:rsidP="0014464F">
            <w:pPr>
              <w:jc w:val="center"/>
            </w:pPr>
            <w:r w:rsidRPr="009820EC">
              <w:t xml:space="preserve">   20.7123</w:t>
            </w:r>
          </w:p>
          <w:p w:rsidR="0049542E" w:rsidRPr="009820EC" w:rsidRDefault="0049542E" w:rsidP="0014464F">
            <w:pPr>
              <w:jc w:val="center"/>
            </w:pPr>
            <w:r w:rsidRPr="009820EC">
              <w:t xml:space="preserve">   20.7123</w:t>
            </w:r>
          </w:p>
          <w:p w:rsidR="0049542E" w:rsidRPr="009820EC" w:rsidRDefault="0049542E" w:rsidP="0014464F">
            <w:pPr>
              <w:jc w:val="center"/>
            </w:pPr>
            <w:r w:rsidRPr="009820EC">
              <w:t xml:space="preserve">   20.7123</w:t>
            </w:r>
          </w:p>
          <w:p w:rsidR="0049542E" w:rsidRPr="009820EC" w:rsidRDefault="0049542E" w:rsidP="0014464F">
            <w:pPr>
              <w:jc w:val="center"/>
            </w:pPr>
            <w:r w:rsidRPr="009820EC">
              <w:t xml:space="preserve">   20.7123</w:t>
            </w:r>
          </w:p>
          <w:p w:rsidR="0049542E" w:rsidRPr="009820EC" w:rsidRDefault="0049542E" w:rsidP="0014464F">
            <w:pPr>
              <w:jc w:val="center"/>
            </w:pPr>
            <w:r w:rsidRPr="009820EC">
              <w:t xml:space="preserve">   20.8082</w:t>
            </w:r>
          </w:p>
          <w:p w:rsidR="0049542E" w:rsidRPr="009820EC" w:rsidRDefault="0049542E" w:rsidP="0014464F">
            <w:pPr>
              <w:jc w:val="center"/>
            </w:pPr>
            <w:r w:rsidRPr="009820EC">
              <w:t xml:space="preserve">   20.8082</w:t>
            </w:r>
          </w:p>
          <w:p w:rsidR="0049542E" w:rsidRPr="009820EC" w:rsidRDefault="0049542E" w:rsidP="0014464F">
            <w:pPr>
              <w:jc w:val="center"/>
            </w:pPr>
            <w:r w:rsidRPr="009820EC">
              <w:t xml:space="preserve">   20.8082</w:t>
            </w:r>
          </w:p>
          <w:p w:rsidR="0049542E" w:rsidRPr="009820EC" w:rsidRDefault="0049542E" w:rsidP="0014464F">
            <w:pPr>
              <w:jc w:val="center"/>
            </w:pPr>
            <w:r w:rsidRPr="009820EC">
              <w:t xml:space="preserve">   20.8082</w:t>
            </w:r>
          </w:p>
          <w:p w:rsidR="0049542E" w:rsidRPr="009820EC" w:rsidRDefault="0049542E" w:rsidP="0014464F">
            <w:pPr>
              <w:jc w:val="center"/>
            </w:pPr>
            <w:r w:rsidRPr="009820EC">
              <w:t xml:space="preserve">   20.8082</w:t>
            </w:r>
          </w:p>
          <w:p w:rsidR="0049542E" w:rsidRPr="009820EC" w:rsidRDefault="0049542E" w:rsidP="0014464F">
            <w:pPr>
              <w:jc w:val="center"/>
            </w:pPr>
            <w:r w:rsidRPr="009820EC">
              <w:t xml:space="preserve">   20.8082</w:t>
            </w:r>
          </w:p>
          <w:p w:rsidR="0049542E" w:rsidRPr="009820EC" w:rsidRDefault="0049542E" w:rsidP="0014464F">
            <w:pPr>
              <w:jc w:val="center"/>
            </w:pPr>
            <w:r w:rsidRPr="009820EC">
              <w:t xml:space="preserve">   20.8082</w:t>
            </w:r>
          </w:p>
          <w:p w:rsidR="0049542E" w:rsidRPr="009820EC" w:rsidRDefault="0049542E" w:rsidP="0014464F">
            <w:pPr>
              <w:jc w:val="center"/>
            </w:pPr>
            <w:r w:rsidRPr="009820EC">
              <w:t xml:space="preserve">   20.8082</w:t>
            </w:r>
          </w:p>
          <w:p w:rsidR="0049542E" w:rsidRPr="009820EC" w:rsidRDefault="0049542E" w:rsidP="0014464F">
            <w:pPr>
              <w:jc w:val="center"/>
            </w:pPr>
            <w:r w:rsidRPr="009820EC">
              <w:t xml:space="preserve">   20.9041</w:t>
            </w:r>
          </w:p>
          <w:p w:rsidR="0049542E" w:rsidRPr="009820EC" w:rsidRDefault="0049542E" w:rsidP="0014464F">
            <w:pPr>
              <w:jc w:val="center"/>
            </w:pPr>
            <w:r w:rsidRPr="009820EC">
              <w:t xml:space="preserve">   20.9041</w:t>
            </w:r>
          </w:p>
          <w:p w:rsidR="0049542E" w:rsidRPr="009820EC" w:rsidRDefault="0049542E" w:rsidP="0014464F">
            <w:pPr>
              <w:jc w:val="center"/>
            </w:pPr>
            <w:r w:rsidRPr="009820EC">
              <w:t xml:space="preserve">   20.9041</w:t>
            </w:r>
          </w:p>
          <w:p w:rsidR="0049542E" w:rsidRPr="009820EC" w:rsidRDefault="0049542E" w:rsidP="0014464F">
            <w:pPr>
              <w:jc w:val="center"/>
            </w:pPr>
            <w:r w:rsidRPr="009820EC">
              <w:t xml:space="preserve">   20.9041</w:t>
            </w:r>
          </w:p>
          <w:p w:rsidR="0049542E" w:rsidRPr="009820EC" w:rsidRDefault="0049542E" w:rsidP="0014464F">
            <w:pPr>
              <w:jc w:val="center"/>
            </w:pPr>
            <w:r w:rsidRPr="009820EC">
              <w:t xml:space="preserve">   20.9041</w:t>
            </w:r>
          </w:p>
          <w:p w:rsidR="0049542E" w:rsidRPr="009820EC" w:rsidRDefault="0049542E" w:rsidP="0014464F">
            <w:pPr>
              <w:jc w:val="center"/>
            </w:pPr>
            <w:r w:rsidRPr="009820EC">
              <w:t xml:space="preserve">   20.9041</w:t>
            </w:r>
          </w:p>
          <w:p w:rsidR="0049542E" w:rsidRPr="009820EC" w:rsidRDefault="0049542E" w:rsidP="0014464F">
            <w:pPr>
              <w:jc w:val="center"/>
            </w:pPr>
            <w:r w:rsidRPr="009820EC">
              <w:t xml:space="preserve">   20.9041</w:t>
            </w:r>
          </w:p>
          <w:p w:rsidR="0049542E" w:rsidRPr="009820EC" w:rsidRDefault="0049542E" w:rsidP="0014464F">
            <w:pPr>
              <w:jc w:val="center"/>
            </w:pPr>
            <w:r w:rsidRPr="009820EC">
              <w:t xml:space="preserve">   20.9041</w:t>
            </w:r>
          </w:p>
          <w:p w:rsidR="0049542E" w:rsidRPr="009820EC" w:rsidRDefault="0049542E" w:rsidP="0014464F">
            <w:pPr>
              <w:jc w:val="center"/>
            </w:pPr>
            <w:r w:rsidRPr="009820EC">
              <w:lastRenderedPageBreak/>
              <w:t xml:space="preserve">   21.0000</w:t>
            </w:r>
          </w:p>
          <w:p w:rsidR="0049542E" w:rsidRPr="009820EC" w:rsidRDefault="0049542E" w:rsidP="0014464F">
            <w:pPr>
              <w:jc w:val="center"/>
            </w:pPr>
            <w:r w:rsidRPr="009820EC">
              <w:t xml:space="preserve">   21.0000</w:t>
            </w:r>
          </w:p>
          <w:p w:rsidR="0049542E" w:rsidRPr="009820EC" w:rsidRDefault="0049542E" w:rsidP="0014464F">
            <w:pPr>
              <w:jc w:val="center"/>
            </w:pPr>
            <w:r w:rsidRPr="009820EC">
              <w:t xml:space="preserve">   21.0000</w:t>
            </w:r>
          </w:p>
          <w:p w:rsidR="0049542E" w:rsidRPr="009820EC" w:rsidRDefault="0049542E" w:rsidP="0014464F">
            <w:pPr>
              <w:jc w:val="center"/>
            </w:pPr>
            <w:r w:rsidRPr="009820EC">
              <w:t xml:space="preserve">   21.0000</w:t>
            </w:r>
          </w:p>
          <w:p w:rsidR="0049542E" w:rsidRPr="009820EC" w:rsidRDefault="0049542E" w:rsidP="0014464F">
            <w:pPr>
              <w:jc w:val="center"/>
            </w:pPr>
            <w:r w:rsidRPr="009820EC">
              <w:t xml:space="preserve">   21.0000</w:t>
            </w:r>
          </w:p>
          <w:p w:rsidR="0049542E" w:rsidRPr="009820EC" w:rsidRDefault="0049542E" w:rsidP="0014464F">
            <w:pPr>
              <w:jc w:val="center"/>
            </w:pPr>
            <w:r w:rsidRPr="009820EC">
              <w:t xml:space="preserve">   21.0000</w:t>
            </w:r>
          </w:p>
          <w:p w:rsidR="0049542E" w:rsidRPr="009820EC" w:rsidRDefault="0049542E" w:rsidP="0014464F">
            <w:pPr>
              <w:jc w:val="center"/>
            </w:pPr>
            <w:r w:rsidRPr="009820EC">
              <w:t xml:space="preserve">   21.0000</w:t>
            </w:r>
          </w:p>
          <w:p w:rsidR="0049542E" w:rsidRPr="009820EC" w:rsidRDefault="0049542E" w:rsidP="0014464F">
            <w:pPr>
              <w:jc w:val="center"/>
            </w:pPr>
            <w:r w:rsidRPr="009820EC">
              <w:t xml:space="preserve">   21.0000</w:t>
            </w:r>
          </w:p>
          <w:p w:rsidR="0049542E" w:rsidRPr="009820EC" w:rsidRDefault="0049542E" w:rsidP="0014464F">
            <w:pPr>
              <w:jc w:val="center"/>
            </w:pPr>
            <w:r w:rsidRPr="009820EC">
              <w:t xml:space="preserve">   21.0959</w:t>
            </w:r>
          </w:p>
          <w:p w:rsidR="0049542E" w:rsidRPr="009820EC" w:rsidRDefault="0049542E" w:rsidP="0014464F">
            <w:pPr>
              <w:jc w:val="center"/>
            </w:pPr>
            <w:r w:rsidRPr="009820EC">
              <w:t xml:space="preserve">   21.0959</w:t>
            </w:r>
          </w:p>
          <w:p w:rsidR="0049542E" w:rsidRPr="009820EC" w:rsidRDefault="0049542E" w:rsidP="0014464F">
            <w:pPr>
              <w:jc w:val="center"/>
            </w:pPr>
            <w:r w:rsidRPr="009820EC">
              <w:t xml:space="preserve">   21.0959</w:t>
            </w:r>
          </w:p>
          <w:p w:rsidR="0049542E" w:rsidRPr="009820EC" w:rsidRDefault="0049542E" w:rsidP="0014464F">
            <w:pPr>
              <w:jc w:val="center"/>
            </w:pPr>
            <w:r w:rsidRPr="009820EC">
              <w:t xml:space="preserve">   21.0959</w:t>
            </w:r>
          </w:p>
          <w:p w:rsidR="0049542E" w:rsidRPr="009820EC" w:rsidRDefault="0049542E" w:rsidP="0014464F">
            <w:pPr>
              <w:jc w:val="center"/>
            </w:pPr>
            <w:r w:rsidRPr="009820EC">
              <w:t xml:space="preserve">   21.0959</w:t>
            </w:r>
          </w:p>
          <w:p w:rsidR="0049542E" w:rsidRPr="009820EC" w:rsidRDefault="0049542E" w:rsidP="0014464F">
            <w:pPr>
              <w:jc w:val="center"/>
            </w:pPr>
            <w:r w:rsidRPr="009820EC">
              <w:t xml:space="preserve">   21.0959</w:t>
            </w:r>
          </w:p>
          <w:p w:rsidR="0049542E" w:rsidRPr="009820EC" w:rsidRDefault="0049542E" w:rsidP="0014464F">
            <w:pPr>
              <w:jc w:val="center"/>
            </w:pPr>
            <w:r w:rsidRPr="009820EC">
              <w:t xml:space="preserve">   21.0959</w:t>
            </w:r>
          </w:p>
          <w:p w:rsidR="0049542E" w:rsidRPr="009820EC" w:rsidRDefault="0049542E" w:rsidP="0014464F">
            <w:pPr>
              <w:jc w:val="center"/>
            </w:pPr>
            <w:r w:rsidRPr="009820EC">
              <w:t xml:space="preserve">   21.0959</w:t>
            </w:r>
          </w:p>
          <w:p w:rsidR="0049542E" w:rsidRPr="009820EC" w:rsidRDefault="0049542E" w:rsidP="0014464F">
            <w:pPr>
              <w:jc w:val="center"/>
            </w:pPr>
            <w:r w:rsidRPr="009820EC">
              <w:t xml:space="preserve">   21.0959</w:t>
            </w:r>
          </w:p>
          <w:p w:rsidR="0049542E" w:rsidRPr="009820EC" w:rsidRDefault="0049542E" w:rsidP="0014464F">
            <w:pPr>
              <w:jc w:val="center"/>
            </w:pPr>
            <w:r w:rsidRPr="009820EC">
              <w:t xml:space="preserve">   21.0959</w:t>
            </w:r>
          </w:p>
          <w:p w:rsidR="0049542E" w:rsidRPr="009820EC" w:rsidRDefault="0049542E" w:rsidP="0014464F">
            <w:pPr>
              <w:jc w:val="center"/>
            </w:pPr>
            <w:r w:rsidRPr="009820EC">
              <w:t xml:space="preserve">   21.1918</w:t>
            </w:r>
          </w:p>
          <w:p w:rsidR="0049542E" w:rsidRPr="009820EC" w:rsidRDefault="0049542E" w:rsidP="0014464F">
            <w:pPr>
              <w:jc w:val="center"/>
            </w:pPr>
            <w:r w:rsidRPr="009820EC">
              <w:t xml:space="preserve">   21.1918</w:t>
            </w:r>
          </w:p>
          <w:p w:rsidR="0049542E" w:rsidRPr="009820EC" w:rsidRDefault="0049542E" w:rsidP="0014464F">
            <w:pPr>
              <w:jc w:val="center"/>
            </w:pPr>
            <w:r w:rsidRPr="009820EC">
              <w:t xml:space="preserve">   21.1918</w:t>
            </w:r>
          </w:p>
          <w:p w:rsidR="0049542E" w:rsidRPr="009820EC" w:rsidRDefault="0049542E" w:rsidP="0014464F">
            <w:pPr>
              <w:jc w:val="center"/>
            </w:pPr>
            <w:r w:rsidRPr="009820EC">
              <w:t xml:space="preserve">   21.1918</w:t>
            </w:r>
          </w:p>
          <w:p w:rsidR="0049542E" w:rsidRPr="009820EC" w:rsidRDefault="0049542E" w:rsidP="0014464F">
            <w:pPr>
              <w:jc w:val="center"/>
            </w:pPr>
            <w:r w:rsidRPr="009820EC">
              <w:t xml:space="preserve">   21.1918</w:t>
            </w:r>
          </w:p>
          <w:p w:rsidR="0049542E" w:rsidRPr="009820EC" w:rsidRDefault="0049542E" w:rsidP="0014464F">
            <w:pPr>
              <w:jc w:val="center"/>
            </w:pPr>
            <w:r w:rsidRPr="009820EC">
              <w:t xml:space="preserve">   21.1918</w:t>
            </w:r>
          </w:p>
          <w:p w:rsidR="0049542E" w:rsidRPr="009820EC" w:rsidRDefault="0049542E" w:rsidP="0014464F">
            <w:pPr>
              <w:jc w:val="center"/>
            </w:pPr>
            <w:r w:rsidRPr="009820EC">
              <w:t xml:space="preserve">   21.1918</w:t>
            </w:r>
          </w:p>
          <w:p w:rsidR="0049542E" w:rsidRPr="009820EC" w:rsidRDefault="0049542E" w:rsidP="0014464F">
            <w:pPr>
              <w:jc w:val="center"/>
            </w:pPr>
            <w:r w:rsidRPr="009820EC">
              <w:t xml:space="preserve">   21.1918</w:t>
            </w:r>
          </w:p>
          <w:p w:rsidR="0049542E" w:rsidRPr="009820EC" w:rsidRDefault="0049542E" w:rsidP="0014464F">
            <w:pPr>
              <w:jc w:val="center"/>
            </w:pPr>
            <w:r w:rsidRPr="009820EC">
              <w:t xml:space="preserve">   21.1918</w:t>
            </w:r>
          </w:p>
          <w:p w:rsidR="0049542E" w:rsidRPr="009820EC" w:rsidRDefault="0049542E" w:rsidP="0014464F">
            <w:pPr>
              <w:jc w:val="center"/>
            </w:pPr>
            <w:r w:rsidRPr="009820EC">
              <w:t xml:space="preserve">   21.1918</w:t>
            </w:r>
          </w:p>
          <w:p w:rsidR="0049542E" w:rsidRPr="009820EC" w:rsidRDefault="0049542E" w:rsidP="0014464F">
            <w:pPr>
              <w:jc w:val="center"/>
            </w:pPr>
            <w:r w:rsidRPr="009820EC">
              <w:t xml:space="preserve">   21.1918</w:t>
            </w:r>
          </w:p>
          <w:p w:rsidR="0049542E" w:rsidRPr="009820EC" w:rsidRDefault="0049542E" w:rsidP="0014464F">
            <w:pPr>
              <w:jc w:val="center"/>
            </w:pPr>
            <w:r w:rsidRPr="009820EC">
              <w:t xml:space="preserve">   21.1918</w:t>
            </w:r>
          </w:p>
          <w:p w:rsidR="0049542E" w:rsidRPr="009820EC" w:rsidRDefault="0049542E" w:rsidP="0014464F">
            <w:pPr>
              <w:jc w:val="center"/>
            </w:pPr>
            <w:r w:rsidRPr="009820EC">
              <w:t xml:space="preserve">   21.2877</w:t>
            </w:r>
          </w:p>
          <w:p w:rsidR="0049542E" w:rsidRPr="009820EC" w:rsidRDefault="0049542E" w:rsidP="0014464F">
            <w:pPr>
              <w:jc w:val="center"/>
            </w:pPr>
            <w:r w:rsidRPr="009820EC">
              <w:t xml:space="preserve">   21.2877</w:t>
            </w:r>
          </w:p>
          <w:p w:rsidR="0049542E" w:rsidRPr="009820EC" w:rsidRDefault="0049542E" w:rsidP="0014464F">
            <w:pPr>
              <w:jc w:val="center"/>
            </w:pPr>
            <w:r w:rsidRPr="009820EC">
              <w:t xml:space="preserve">   21.2877</w:t>
            </w:r>
          </w:p>
          <w:p w:rsidR="0049542E" w:rsidRPr="009820EC" w:rsidRDefault="0049542E" w:rsidP="0014464F">
            <w:pPr>
              <w:jc w:val="center"/>
            </w:pPr>
            <w:r w:rsidRPr="009820EC">
              <w:t xml:space="preserve">   21.2877</w:t>
            </w:r>
          </w:p>
          <w:p w:rsidR="0049542E" w:rsidRPr="009820EC" w:rsidRDefault="0049542E" w:rsidP="0014464F">
            <w:pPr>
              <w:jc w:val="center"/>
            </w:pPr>
            <w:r w:rsidRPr="009820EC">
              <w:t xml:space="preserve">   21.2877</w:t>
            </w:r>
          </w:p>
          <w:p w:rsidR="0049542E" w:rsidRPr="009820EC" w:rsidRDefault="0049542E" w:rsidP="0014464F">
            <w:pPr>
              <w:jc w:val="center"/>
            </w:pPr>
            <w:r w:rsidRPr="009820EC">
              <w:t xml:space="preserve">   21.2877</w:t>
            </w:r>
          </w:p>
          <w:p w:rsidR="0049542E" w:rsidRPr="009820EC" w:rsidRDefault="0049542E" w:rsidP="0014464F">
            <w:pPr>
              <w:jc w:val="center"/>
            </w:pPr>
            <w:r w:rsidRPr="009820EC">
              <w:t xml:space="preserve">   21.2877</w:t>
            </w:r>
          </w:p>
          <w:p w:rsidR="0049542E" w:rsidRPr="009820EC" w:rsidRDefault="0049542E" w:rsidP="0014464F">
            <w:pPr>
              <w:jc w:val="center"/>
            </w:pPr>
            <w:r w:rsidRPr="009820EC">
              <w:t xml:space="preserve">   21.2877</w:t>
            </w:r>
          </w:p>
          <w:p w:rsidR="0049542E" w:rsidRPr="009820EC" w:rsidRDefault="0049542E" w:rsidP="0014464F">
            <w:pPr>
              <w:jc w:val="center"/>
            </w:pPr>
            <w:r w:rsidRPr="009820EC">
              <w:t xml:space="preserve">   21.2877</w:t>
            </w:r>
          </w:p>
          <w:p w:rsidR="0049542E" w:rsidRPr="009820EC" w:rsidRDefault="0049542E" w:rsidP="0014464F">
            <w:pPr>
              <w:jc w:val="center"/>
            </w:pPr>
            <w:r w:rsidRPr="009820EC">
              <w:t xml:space="preserve">   21.2877</w:t>
            </w:r>
          </w:p>
          <w:p w:rsidR="0049542E" w:rsidRPr="009820EC" w:rsidRDefault="0049542E" w:rsidP="0014464F">
            <w:pPr>
              <w:jc w:val="center"/>
            </w:pPr>
            <w:r w:rsidRPr="009820EC">
              <w:t xml:space="preserve">   21.2877</w:t>
            </w:r>
          </w:p>
          <w:p w:rsidR="0049542E" w:rsidRPr="009820EC" w:rsidRDefault="0049542E" w:rsidP="0014464F">
            <w:pPr>
              <w:jc w:val="center"/>
            </w:pPr>
            <w:r w:rsidRPr="009820EC">
              <w:t xml:space="preserve">   21.2877</w:t>
            </w:r>
          </w:p>
          <w:p w:rsidR="0049542E" w:rsidRPr="009820EC" w:rsidRDefault="0049542E" w:rsidP="0014464F">
            <w:pPr>
              <w:jc w:val="center"/>
            </w:pPr>
            <w:r w:rsidRPr="009820EC">
              <w:t xml:space="preserve">   21.2877</w:t>
            </w:r>
          </w:p>
          <w:p w:rsidR="0049542E" w:rsidRPr="009820EC" w:rsidRDefault="0049542E" w:rsidP="0014464F">
            <w:pPr>
              <w:jc w:val="center"/>
            </w:pPr>
            <w:r w:rsidRPr="009820EC">
              <w:t xml:space="preserve">   21.2877</w:t>
            </w:r>
          </w:p>
          <w:p w:rsidR="0049542E" w:rsidRPr="009820EC" w:rsidRDefault="0049542E" w:rsidP="0014464F">
            <w:pPr>
              <w:jc w:val="center"/>
            </w:pPr>
            <w:r w:rsidRPr="009820EC">
              <w:t xml:space="preserve">   21.3836</w:t>
            </w:r>
          </w:p>
          <w:p w:rsidR="0049542E" w:rsidRPr="009820EC" w:rsidRDefault="0049542E" w:rsidP="0014464F">
            <w:pPr>
              <w:jc w:val="center"/>
            </w:pPr>
            <w:r w:rsidRPr="009820EC">
              <w:t xml:space="preserve">   21.3836</w:t>
            </w:r>
          </w:p>
          <w:p w:rsidR="0049542E" w:rsidRPr="009820EC" w:rsidRDefault="0049542E" w:rsidP="0014464F">
            <w:pPr>
              <w:jc w:val="center"/>
            </w:pPr>
            <w:r w:rsidRPr="009820EC">
              <w:lastRenderedPageBreak/>
              <w:t xml:space="preserve">   21.3836</w:t>
            </w:r>
          </w:p>
          <w:p w:rsidR="0049542E" w:rsidRPr="009820EC" w:rsidRDefault="0049542E" w:rsidP="0014464F">
            <w:pPr>
              <w:jc w:val="center"/>
            </w:pPr>
            <w:r w:rsidRPr="009820EC">
              <w:t xml:space="preserve">   21.3836</w:t>
            </w:r>
          </w:p>
          <w:p w:rsidR="0049542E" w:rsidRPr="009820EC" w:rsidRDefault="0049542E" w:rsidP="0014464F">
            <w:pPr>
              <w:jc w:val="center"/>
            </w:pPr>
            <w:r w:rsidRPr="009820EC">
              <w:t xml:space="preserve">   21.3836</w:t>
            </w:r>
          </w:p>
          <w:p w:rsidR="0049542E" w:rsidRPr="009820EC" w:rsidRDefault="0049542E" w:rsidP="0014464F">
            <w:pPr>
              <w:jc w:val="center"/>
            </w:pPr>
            <w:r w:rsidRPr="009820EC">
              <w:t xml:space="preserve">   21.3836</w:t>
            </w:r>
          </w:p>
          <w:p w:rsidR="0049542E" w:rsidRPr="00463072" w:rsidRDefault="0049542E" w:rsidP="0014464F">
            <w:pPr>
              <w:jc w:val="center"/>
            </w:pPr>
            <w:r w:rsidRPr="009820EC">
              <w:t xml:space="preserve">   21.3836</w:t>
            </w:r>
          </w:p>
          <w:p w:rsidR="0049542E" w:rsidRPr="009820EC" w:rsidRDefault="0049542E" w:rsidP="0014464F">
            <w:pPr>
              <w:jc w:val="center"/>
            </w:pPr>
            <w:r>
              <w:t xml:space="preserve">  </w:t>
            </w:r>
            <w:r w:rsidRPr="009820EC">
              <w:t>21.3836</w:t>
            </w:r>
          </w:p>
          <w:p w:rsidR="0049542E" w:rsidRPr="009820EC" w:rsidRDefault="0049542E" w:rsidP="0014464F">
            <w:pPr>
              <w:jc w:val="center"/>
            </w:pPr>
            <w:r w:rsidRPr="009820EC">
              <w:t xml:space="preserve">   21.3836</w:t>
            </w:r>
          </w:p>
          <w:p w:rsidR="0049542E" w:rsidRPr="009820EC" w:rsidRDefault="0049542E" w:rsidP="0014464F">
            <w:pPr>
              <w:jc w:val="center"/>
            </w:pPr>
            <w:r w:rsidRPr="009820EC">
              <w:t xml:space="preserve">   21.3836</w:t>
            </w:r>
          </w:p>
          <w:p w:rsidR="0049542E" w:rsidRPr="009820EC" w:rsidRDefault="0049542E" w:rsidP="0014464F">
            <w:pPr>
              <w:jc w:val="center"/>
            </w:pPr>
            <w:r w:rsidRPr="009820EC">
              <w:t xml:space="preserve">   21.3836</w:t>
            </w:r>
          </w:p>
          <w:p w:rsidR="0049542E" w:rsidRPr="009820EC" w:rsidRDefault="0049542E" w:rsidP="0014464F">
            <w:pPr>
              <w:jc w:val="center"/>
            </w:pPr>
            <w:r w:rsidRPr="009820EC">
              <w:t xml:space="preserve">   21.3836</w:t>
            </w:r>
          </w:p>
          <w:p w:rsidR="0049542E" w:rsidRPr="009820EC" w:rsidRDefault="0049542E" w:rsidP="0014464F">
            <w:pPr>
              <w:jc w:val="center"/>
            </w:pPr>
            <w:r w:rsidRPr="009820EC">
              <w:t xml:space="preserve">   21.3836</w:t>
            </w:r>
          </w:p>
          <w:p w:rsidR="0049542E" w:rsidRPr="009820EC" w:rsidRDefault="0049542E" w:rsidP="0014464F">
            <w:pPr>
              <w:jc w:val="center"/>
            </w:pPr>
            <w:r w:rsidRPr="009820EC">
              <w:t xml:space="preserve">   21.3836</w:t>
            </w:r>
          </w:p>
          <w:p w:rsidR="0049542E" w:rsidRPr="009820EC" w:rsidRDefault="0049542E" w:rsidP="0014464F">
            <w:pPr>
              <w:jc w:val="center"/>
            </w:pPr>
            <w:r w:rsidRPr="009820EC">
              <w:t xml:space="preserve">   21.3836</w:t>
            </w:r>
          </w:p>
          <w:p w:rsidR="0049542E" w:rsidRPr="009820EC" w:rsidRDefault="0049542E" w:rsidP="0014464F">
            <w:pPr>
              <w:jc w:val="center"/>
            </w:pPr>
            <w:r w:rsidRPr="009820EC">
              <w:t xml:space="preserve">   21.3836</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lastRenderedPageBreak/>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lastRenderedPageBreak/>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lastRenderedPageBreak/>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lastRenderedPageBreak/>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9820EC" w:rsidRDefault="0049542E" w:rsidP="0014464F">
            <w:pPr>
              <w:jc w:val="center"/>
            </w:pPr>
            <w:r w:rsidRPr="009820EC">
              <w:t xml:space="preserve">   21.4795</w:t>
            </w:r>
          </w:p>
          <w:p w:rsidR="0049542E" w:rsidRPr="00BC3903" w:rsidRDefault="0049542E" w:rsidP="0014464F">
            <w:pPr>
              <w:jc w:val="center"/>
            </w:pPr>
            <w:r w:rsidRPr="009820EC">
              <w:t xml:space="preserve">   21.4795</w:t>
            </w:r>
          </w:p>
        </w:tc>
        <w:tc>
          <w:tcPr>
            <w:tcW w:w="2551" w:type="dxa"/>
          </w:tcPr>
          <w:p w:rsidR="0049542E" w:rsidRPr="00AA58F8" w:rsidRDefault="0049542E" w:rsidP="0014464F">
            <w:pPr>
              <w:jc w:val="center"/>
            </w:pPr>
            <w:r w:rsidRPr="00AA58F8">
              <w:lastRenderedPageBreak/>
              <w:t xml:space="preserve">   16.0000</w:t>
            </w:r>
          </w:p>
          <w:p w:rsidR="0049542E" w:rsidRPr="00AA58F8" w:rsidRDefault="0049542E" w:rsidP="0014464F">
            <w:pPr>
              <w:jc w:val="center"/>
            </w:pPr>
            <w:r w:rsidRPr="00AA58F8">
              <w:t xml:space="preserve">    4.6027</w:t>
            </w:r>
          </w:p>
          <w:p w:rsidR="0049542E" w:rsidRPr="00AA58F8" w:rsidRDefault="0049542E" w:rsidP="0014464F">
            <w:pPr>
              <w:jc w:val="center"/>
            </w:pPr>
            <w:r w:rsidRPr="00AA58F8">
              <w:t xml:space="preserve">    4.5068</w:t>
            </w:r>
          </w:p>
          <w:p w:rsidR="0049542E" w:rsidRPr="00AA58F8" w:rsidRDefault="0049542E" w:rsidP="0014464F">
            <w:pPr>
              <w:jc w:val="center"/>
            </w:pPr>
            <w:r w:rsidRPr="00AA58F8">
              <w:t xml:space="preserve">    4.4110</w:t>
            </w:r>
          </w:p>
          <w:p w:rsidR="0049542E" w:rsidRPr="00AA58F8" w:rsidRDefault="0049542E" w:rsidP="0014464F">
            <w:pPr>
              <w:jc w:val="center"/>
            </w:pPr>
            <w:r w:rsidRPr="00AA58F8">
              <w:t xml:space="preserve">    4.3151</w:t>
            </w:r>
          </w:p>
          <w:p w:rsidR="0049542E" w:rsidRPr="00AA58F8" w:rsidRDefault="0049542E" w:rsidP="0014464F">
            <w:pPr>
              <w:jc w:val="center"/>
            </w:pPr>
            <w:r w:rsidRPr="00AA58F8">
              <w:t xml:space="preserve">    4.2192</w:t>
            </w:r>
          </w:p>
          <w:p w:rsidR="0049542E" w:rsidRPr="00AA58F8" w:rsidRDefault="0049542E" w:rsidP="0014464F">
            <w:pPr>
              <w:jc w:val="center"/>
            </w:pPr>
            <w:r w:rsidRPr="00AA58F8">
              <w:t xml:space="preserve">    4.1233</w:t>
            </w:r>
          </w:p>
          <w:p w:rsidR="0049542E" w:rsidRPr="00AA58F8" w:rsidRDefault="0049542E" w:rsidP="0014464F">
            <w:pPr>
              <w:jc w:val="center"/>
            </w:pPr>
            <w:r w:rsidRPr="00AA58F8">
              <w:t xml:space="preserve">    4.0274</w:t>
            </w:r>
          </w:p>
          <w:p w:rsidR="0049542E" w:rsidRPr="00AA58F8" w:rsidRDefault="0049542E" w:rsidP="0014464F">
            <w:pPr>
              <w:jc w:val="center"/>
            </w:pPr>
            <w:r w:rsidRPr="00AA58F8">
              <w:t xml:space="preserve">    3.9315</w:t>
            </w:r>
          </w:p>
          <w:p w:rsidR="0049542E" w:rsidRPr="00AA58F8" w:rsidRDefault="0049542E" w:rsidP="0014464F">
            <w:pPr>
              <w:jc w:val="center"/>
            </w:pPr>
            <w:r w:rsidRPr="00AA58F8">
              <w:t xml:space="preserve">    3.8356</w:t>
            </w:r>
          </w:p>
          <w:p w:rsidR="0049542E" w:rsidRPr="00AA58F8" w:rsidRDefault="0049542E" w:rsidP="0014464F">
            <w:pPr>
              <w:jc w:val="center"/>
            </w:pPr>
            <w:r w:rsidRPr="00AA58F8">
              <w:t xml:space="preserve">    3.7397</w:t>
            </w:r>
          </w:p>
          <w:p w:rsidR="0049542E" w:rsidRPr="00AA58F8" w:rsidRDefault="0049542E" w:rsidP="0014464F">
            <w:pPr>
              <w:jc w:val="center"/>
            </w:pPr>
            <w:r w:rsidRPr="00AA58F8">
              <w:t xml:space="preserve">    3.7397</w:t>
            </w:r>
          </w:p>
          <w:p w:rsidR="0049542E" w:rsidRPr="00AA58F8" w:rsidRDefault="0049542E" w:rsidP="0014464F">
            <w:pPr>
              <w:jc w:val="center"/>
            </w:pPr>
            <w:r w:rsidRPr="00AA58F8">
              <w:t xml:space="preserve">    3.7397</w:t>
            </w:r>
          </w:p>
          <w:p w:rsidR="0049542E" w:rsidRPr="00AA58F8" w:rsidRDefault="0049542E" w:rsidP="0014464F">
            <w:pPr>
              <w:jc w:val="center"/>
            </w:pPr>
            <w:r w:rsidRPr="00AA58F8">
              <w:t xml:space="preserve">    3.6438</w:t>
            </w:r>
          </w:p>
          <w:p w:rsidR="0049542E" w:rsidRPr="00AA58F8" w:rsidRDefault="0049542E" w:rsidP="0014464F">
            <w:pPr>
              <w:jc w:val="center"/>
            </w:pPr>
            <w:r w:rsidRPr="00AA58F8">
              <w:t xml:space="preserve">    3.5479</w:t>
            </w:r>
          </w:p>
          <w:p w:rsidR="0049542E" w:rsidRPr="00AA58F8" w:rsidRDefault="0049542E" w:rsidP="0014464F">
            <w:pPr>
              <w:jc w:val="center"/>
            </w:pPr>
            <w:r w:rsidRPr="00AA58F8">
              <w:t xml:space="preserve">    3.5479</w:t>
            </w:r>
          </w:p>
          <w:p w:rsidR="0049542E" w:rsidRPr="00AA58F8" w:rsidRDefault="0049542E" w:rsidP="0014464F">
            <w:pPr>
              <w:jc w:val="center"/>
            </w:pPr>
            <w:r w:rsidRPr="00AA58F8">
              <w:t xml:space="preserve">    3.5479</w:t>
            </w:r>
          </w:p>
          <w:p w:rsidR="0049542E" w:rsidRPr="00AA58F8" w:rsidRDefault="0049542E" w:rsidP="0014464F">
            <w:pPr>
              <w:jc w:val="center"/>
            </w:pPr>
            <w:r w:rsidRPr="00AA58F8">
              <w:t xml:space="preserve">    3.4521</w:t>
            </w:r>
          </w:p>
          <w:p w:rsidR="0049542E" w:rsidRPr="00AA58F8" w:rsidRDefault="0049542E" w:rsidP="0014464F">
            <w:pPr>
              <w:jc w:val="center"/>
            </w:pPr>
            <w:r w:rsidRPr="00AA58F8">
              <w:t xml:space="preserve">    3.4521</w:t>
            </w:r>
          </w:p>
          <w:p w:rsidR="0049542E" w:rsidRPr="00AA58F8" w:rsidRDefault="0049542E" w:rsidP="0014464F">
            <w:pPr>
              <w:jc w:val="center"/>
            </w:pPr>
            <w:r w:rsidRPr="00AA58F8">
              <w:t xml:space="preserve">    3.4521</w:t>
            </w:r>
          </w:p>
          <w:p w:rsidR="0049542E" w:rsidRPr="00AA58F8" w:rsidRDefault="0049542E" w:rsidP="0014464F">
            <w:pPr>
              <w:jc w:val="center"/>
            </w:pPr>
            <w:r w:rsidRPr="00AA58F8">
              <w:t xml:space="preserve">    3.3562</w:t>
            </w:r>
          </w:p>
          <w:p w:rsidR="0049542E" w:rsidRPr="00AA58F8" w:rsidRDefault="0049542E" w:rsidP="0014464F">
            <w:pPr>
              <w:jc w:val="center"/>
            </w:pPr>
            <w:r w:rsidRPr="00AA58F8">
              <w:t xml:space="preserve">    3.3562</w:t>
            </w:r>
          </w:p>
          <w:p w:rsidR="0049542E" w:rsidRPr="00AA58F8" w:rsidRDefault="0049542E" w:rsidP="0014464F">
            <w:pPr>
              <w:jc w:val="center"/>
            </w:pPr>
            <w:r w:rsidRPr="00AA58F8">
              <w:t xml:space="preserve">    3.3562</w:t>
            </w:r>
          </w:p>
          <w:p w:rsidR="0049542E" w:rsidRPr="00AA58F8" w:rsidRDefault="0049542E" w:rsidP="0014464F">
            <w:pPr>
              <w:jc w:val="center"/>
            </w:pPr>
            <w:r w:rsidRPr="00AA58F8">
              <w:t xml:space="preserve">    3.2603</w:t>
            </w:r>
          </w:p>
          <w:p w:rsidR="0049542E" w:rsidRPr="00AA58F8" w:rsidRDefault="0049542E" w:rsidP="0014464F">
            <w:pPr>
              <w:jc w:val="center"/>
            </w:pPr>
            <w:r w:rsidRPr="00AA58F8">
              <w:t xml:space="preserve">    3.2603</w:t>
            </w:r>
          </w:p>
          <w:p w:rsidR="0049542E" w:rsidRPr="00AA58F8" w:rsidRDefault="0049542E" w:rsidP="0014464F">
            <w:pPr>
              <w:jc w:val="center"/>
            </w:pPr>
            <w:r w:rsidRPr="00AA58F8">
              <w:t xml:space="preserve">    3.2603</w:t>
            </w:r>
          </w:p>
          <w:p w:rsidR="0049542E" w:rsidRPr="00AA58F8" w:rsidRDefault="0049542E" w:rsidP="0014464F">
            <w:pPr>
              <w:jc w:val="center"/>
            </w:pPr>
            <w:r w:rsidRPr="00AA58F8">
              <w:t xml:space="preserve">    3.1644</w:t>
            </w:r>
          </w:p>
          <w:p w:rsidR="0049542E" w:rsidRPr="00AA58F8" w:rsidRDefault="0049542E" w:rsidP="0014464F">
            <w:pPr>
              <w:jc w:val="center"/>
            </w:pPr>
            <w:r w:rsidRPr="00AA58F8">
              <w:t xml:space="preserve">    3.1644</w:t>
            </w:r>
          </w:p>
          <w:p w:rsidR="0049542E" w:rsidRPr="00AA58F8" w:rsidRDefault="0049542E" w:rsidP="0014464F">
            <w:pPr>
              <w:jc w:val="center"/>
            </w:pPr>
            <w:r w:rsidRPr="00AA58F8">
              <w:t xml:space="preserve">    3.1644</w:t>
            </w:r>
          </w:p>
          <w:p w:rsidR="0049542E" w:rsidRPr="00AA58F8" w:rsidRDefault="0049542E" w:rsidP="0014464F">
            <w:pPr>
              <w:jc w:val="center"/>
            </w:pPr>
            <w:r w:rsidRPr="00AA58F8">
              <w:t xml:space="preserve">    3.0685</w:t>
            </w:r>
          </w:p>
          <w:p w:rsidR="0049542E" w:rsidRPr="00AA58F8" w:rsidRDefault="0049542E" w:rsidP="0014464F">
            <w:pPr>
              <w:jc w:val="center"/>
            </w:pPr>
            <w:r w:rsidRPr="00AA58F8">
              <w:t xml:space="preserve">    3.0685</w:t>
            </w:r>
          </w:p>
          <w:p w:rsidR="0049542E" w:rsidRPr="00AA58F8" w:rsidRDefault="0049542E" w:rsidP="0014464F">
            <w:pPr>
              <w:jc w:val="center"/>
            </w:pPr>
            <w:r w:rsidRPr="00AA58F8">
              <w:t xml:space="preserve">    3.0685</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lastRenderedPageBreak/>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lastRenderedPageBreak/>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lastRenderedPageBreak/>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lastRenderedPageBreak/>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lastRenderedPageBreak/>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lastRenderedPageBreak/>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lastRenderedPageBreak/>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AA58F8" w:rsidRDefault="0049542E" w:rsidP="0014464F">
            <w:pPr>
              <w:jc w:val="center"/>
            </w:pPr>
            <w:r w:rsidRPr="00AA58F8">
              <w:t xml:space="preserve">    2.9726</w:t>
            </w:r>
          </w:p>
          <w:p w:rsidR="0049542E" w:rsidRPr="00BC3903" w:rsidRDefault="0049542E" w:rsidP="0014464F">
            <w:pPr>
              <w:jc w:val="center"/>
            </w:pPr>
            <w:r w:rsidRPr="00AA58F8">
              <w:t xml:space="preserve">    2.9726</w:t>
            </w:r>
          </w:p>
        </w:tc>
      </w:tr>
    </w:tbl>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66"/>
        <w:gridCol w:w="6788"/>
      </w:tblGrid>
      <w:tr w:rsidR="0029172B" w:rsidRPr="00654BF7" w:rsidTr="0014464F">
        <w:trPr>
          <w:trHeight w:val="510"/>
        </w:trPr>
        <w:tc>
          <w:tcPr>
            <w:tcW w:w="1366" w:type="dxa"/>
          </w:tcPr>
          <w:p w:rsidR="0029172B" w:rsidRPr="0029172B" w:rsidRDefault="0029172B" w:rsidP="0029172B">
            <w:pPr>
              <w:rPr>
                <w:lang w:val="id-ID"/>
              </w:rPr>
            </w:pPr>
            <w:r w:rsidRPr="00654BF7">
              <w:lastRenderedPageBreak/>
              <w:t xml:space="preserve">Lampiran </w:t>
            </w:r>
            <w:r>
              <w:rPr>
                <w:lang w:val="id-ID"/>
              </w:rPr>
              <w:t>5</w:t>
            </w:r>
          </w:p>
        </w:tc>
        <w:tc>
          <w:tcPr>
            <w:tcW w:w="6788" w:type="dxa"/>
          </w:tcPr>
          <w:p w:rsidR="0029172B" w:rsidRPr="0029172B" w:rsidRDefault="0029172B" w:rsidP="0014464F">
            <w:pPr>
              <w:rPr>
                <w:lang w:val="id-ID"/>
              </w:rPr>
            </w:pPr>
            <w:r>
              <w:rPr>
                <w:lang w:val="id-ID"/>
              </w:rPr>
              <w:t>Personalia Tenaga Peneliti</w:t>
            </w:r>
          </w:p>
        </w:tc>
      </w:tr>
    </w:tbl>
    <w:p w:rsidR="008856FA" w:rsidRPr="004C27A0" w:rsidRDefault="008856FA" w:rsidP="00312CD3">
      <w:pPr>
        <w:pStyle w:val="ListParagraph"/>
        <w:numPr>
          <w:ilvl w:val="0"/>
          <w:numId w:val="24"/>
        </w:numPr>
        <w:tabs>
          <w:tab w:val="clear" w:pos="1440"/>
          <w:tab w:val="num" w:pos="567"/>
        </w:tabs>
        <w:spacing w:after="0" w:line="360" w:lineRule="auto"/>
        <w:ind w:left="567" w:hanging="567"/>
        <w:rPr>
          <w:rFonts w:ascii="Times New Roman" w:hAnsi="Times New Roman"/>
          <w:sz w:val="24"/>
          <w:szCs w:val="24"/>
          <w:lang w:val="id-ID"/>
        </w:rPr>
      </w:pPr>
      <w:r w:rsidRPr="004C27A0">
        <w:rPr>
          <w:rFonts w:ascii="Times New Roman" w:hAnsi="Times New Roman"/>
          <w:sz w:val="24"/>
          <w:szCs w:val="24"/>
          <w:lang w:val="id-ID"/>
        </w:rPr>
        <w:t>Ketua Peneliti</w:t>
      </w:r>
    </w:p>
    <w:tbl>
      <w:tblPr>
        <w:tblW w:w="0" w:type="auto"/>
        <w:tblInd w:w="1538" w:type="dxa"/>
        <w:tblLook w:val="01E0"/>
      </w:tblPr>
      <w:tblGrid>
        <w:gridCol w:w="502"/>
        <w:gridCol w:w="2366"/>
        <w:gridCol w:w="389"/>
        <w:gridCol w:w="3359"/>
      </w:tblGrid>
      <w:tr w:rsidR="008856FA" w:rsidRPr="004C27A0" w:rsidTr="0014464F">
        <w:tc>
          <w:tcPr>
            <w:tcW w:w="550" w:type="dxa"/>
          </w:tcPr>
          <w:p w:rsidR="008856FA" w:rsidRPr="004C27A0" w:rsidRDefault="008856FA" w:rsidP="006B14C3">
            <w:pPr>
              <w:pStyle w:val="ListParagraph"/>
              <w:tabs>
                <w:tab w:val="num" w:pos="567"/>
              </w:tabs>
              <w:spacing w:after="0" w:line="360" w:lineRule="auto"/>
              <w:ind w:left="567" w:hanging="567"/>
              <w:rPr>
                <w:rFonts w:ascii="Times New Roman" w:hAnsi="Times New Roman"/>
                <w:sz w:val="24"/>
                <w:szCs w:val="24"/>
                <w:lang w:val="id-ID"/>
              </w:rPr>
            </w:pPr>
            <w:r w:rsidRPr="004C27A0">
              <w:rPr>
                <w:rFonts w:ascii="Times New Roman" w:hAnsi="Times New Roman"/>
                <w:sz w:val="24"/>
                <w:szCs w:val="24"/>
                <w:lang w:val="id-ID"/>
              </w:rPr>
              <w:t>a.</w:t>
            </w:r>
          </w:p>
          <w:p w:rsidR="008856FA" w:rsidRPr="004C27A0" w:rsidRDefault="008856FA" w:rsidP="006B14C3">
            <w:pPr>
              <w:pStyle w:val="ListParagraph"/>
              <w:tabs>
                <w:tab w:val="num" w:pos="567"/>
              </w:tabs>
              <w:spacing w:after="0" w:line="360" w:lineRule="auto"/>
              <w:ind w:left="567" w:hanging="567"/>
              <w:rPr>
                <w:rFonts w:ascii="Times New Roman" w:hAnsi="Times New Roman"/>
                <w:sz w:val="24"/>
                <w:szCs w:val="24"/>
                <w:lang w:val="id-ID"/>
              </w:rPr>
            </w:pPr>
            <w:r w:rsidRPr="004C27A0">
              <w:rPr>
                <w:rFonts w:ascii="Times New Roman" w:hAnsi="Times New Roman"/>
                <w:sz w:val="24"/>
                <w:szCs w:val="24"/>
                <w:lang w:val="id-ID"/>
              </w:rPr>
              <w:t>b.</w:t>
            </w:r>
          </w:p>
          <w:p w:rsidR="008856FA" w:rsidRPr="004C27A0" w:rsidRDefault="008856FA" w:rsidP="006B14C3">
            <w:pPr>
              <w:pStyle w:val="ListParagraph"/>
              <w:tabs>
                <w:tab w:val="num" w:pos="567"/>
              </w:tabs>
              <w:spacing w:after="0" w:line="360" w:lineRule="auto"/>
              <w:ind w:left="567" w:hanging="567"/>
              <w:rPr>
                <w:rFonts w:ascii="Times New Roman" w:hAnsi="Times New Roman"/>
                <w:sz w:val="24"/>
                <w:szCs w:val="24"/>
                <w:lang w:val="id-ID"/>
              </w:rPr>
            </w:pPr>
            <w:r w:rsidRPr="004C27A0">
              <w:rPr>
                <w:rFonts w:ascii="Times New Roman" w:hAnsi="Times New Roman"/>
                <w:sz w:val="24"/>
                <w:szCs w:val="24"/>
                <w:lang w:val="id-ID"/>
              </w:rPr>
              <w:t>c.</w:t>
            </w:r>
          </w:p>
          <w:p w:rsidR="008856FA" w:rsidRPr="004C27A0" w:rsidRDefault="008856FA" w:rsidP="006B14C3">
            <w:pPr>
              <w:pStyle w:val="ListParagraph"/>
              <w:tabs>
                <w:tab w:val="num" w:pos="567"/>
              </w:tabs>
              <w:spacing w:after="0" w:line="360" w:lineRule="auto"/>
              <w:ind w:left="567" w:hanging="567"/>
              <w:rPr>
                <w:rFonts w:ascii="Times New Roman" w:hAnsi="Times New Roman"/>
                <w:sz w:val="24"/>
                <w:szCs w:val="24"/>
                <w:lang w:val="id-ID"/>
              </w:rPr>
            </w:pPr>
            <w:r w:rsidRPr="004C27A0">
              <w:rPr>
                <w:rFonts w:ascii="Times New Roman" w:hAnsi="Times New Roman"/>
                <w:sz w:val="24"/>
                <w:szCs w:val="24"/>
                <w:lang w:val="id-ID"/>
              </w:rPr>
              <w:t>d.</w:t>
            </w:r>
          </w:p>
          <w:p w:rsidR="008856FA" w:rsidRPr="004C27A0" w:rsidRDefault="008856FA" w:rsidP="006B14C3">
            <w:pPr>
              <w:pStyle w:val="ListParagraph"/>
              <w:tabs>
                <w:tab w:val="num" w:pos="567"/>
              </w:tabs>
              <w:spacing w:after="0" w:line="360" w:lineRule="auto"/>
              <w:ind w:left="567" w:hanging="567"/>
              <w:rPr>
                <w:rFonts w:ascii="Times New Roman" w:hAnsi="Times New Roman"/>
                <w:sz w:val="24"/>
                <w:szCs w:val="24"/>
                <w:lang w:val="id-ID"/>
              </w:rPr>
            </w:pPr>
            <w:r w:rsidRPr="004C27A0">
              <w:rPr>
                <w:rFonts w:ascii="Times New Roman" w:hAnsi="Times New Roman"/>
                <w:sz w:val="24"/>
                <w:szCs w:val="24"/>
                <w:lang w:val="id-ID"/>
              </w:rPr>
              <w:t>e.</w:t>
            </w:r>
          </w:p>
          <w:p w:rsidR="008856FA" w:rsidRPr="004C27A0" w:rsidRDefault="008856FA" w:rsidP="006B14C3">
            <w:pPr>
              <w:pStyle w:val="ListParagraph"/>
              <w:tabs>
                <w:tab w:val="num" w:pos="567"/>
              </w:tabs>
              <w:spacing w:after="0" w:line="360" w:lineRule="auto"/>
              <w:ind w:left="567" w:hanging="567"/>
              <w:rPr>
                <w:rFonts w:ascii="Times New Roman" w:hAnsi="Times New Roman"/>
                <w:sz w:val="24"/>
                <w:szCs w:val="24"/>
                <w:lang w:val="id-ID"/>
              </w:rPr>
            </w:pPr>
            <w:r w:rsidRPr="004C27A0">
              <w:rPr>
                <w:rFonts w:ascii="Times New Roman" w:hAnsi="Times New Roman"/>
                <w:sz w:val="24"/>
                <w:szCs w:val="24"/>
                <w:lang w:val="id-ID"/>
              </w:rPr>
              <w:t>f.</w:t>
            </w:r>
          </w:p>
          <w:p w:rsidR="008856FA" w:rsidRPr="004C27A0" w:rsidRDefault="008856FA" w:rsidP="006B14C3">
            <w:pPr>
              <w:pStyle w:val="ListParagraph"/>
              <w:tabs>
                <w:tab w:val="num" w:pos="567"/>
              </w:tabs>
              <w:spacing w:after="0" w:line="360" w:lineRule="auto"/>
              <w:ind w:left="567" w:hanging="567"/>
              <w:rPr>
                <w:rFonts w:ascii="Times New Roman" w:hAnsi="Times New Roman"/>
                <w:sz w:val="24"/>
                <w:szCs w:val="24"/>
                <w:lang w:val="id-ID"/>
              </w:rPr>
            </w:pPr>
            <w:r w:rsidRPr="004C27A0">
              <w:rPr>
                <w:rFonts w:ascii="Times New Roman" w:hAnsi="Times New Roman"/>
                <w:sz w:val="24"/>
                <w:szCs w:val="24"/>
                <w:lang w:val="id-ID"/>
              </w:rPr>
              <w:t>g.</w:t>
            </w:r>
          </w:p>
          <w:p w:rsidR="008856FA" w:rsidRPr="004C27A0" w:rsidRDefault="008856FA" w:rsidP="006B14C3">
            <w:pPr>
              <w:pStyle w:val="ListParagraph"/>
              <w:tabs>
                <w:tab w:val="num" w:pos="567"/>
              </w:tabs>
              <w:spacing w:after="0" w:line="360" w:lineRule="auto"/>
              <w:ind w:left="567" w:hanging="567"/>
              <w:rPr>
                <w:rFonts w:ascii="Times New Roman" w:hAnsi="Times New Roman"/>
                <w:sz w:val="24"/>
                <w:szCs w:val="24"/>
                <w:lang w:val="id-ID"/>
              </w:rPr>
            </w:pPr>
            <w:r w:rsidRPr="004C27A0">
              <w:rPr>
                <w:rFonts w:ascii="Times New Roman" w:hAnsi="Times New Roman"/>
                <w:sz w:val="24"/>
                <w:szCs w:val="24"/>
                <w:lang w:val="id-ID"/>
              </w:rPr>
              <w:t>h.</w:t>
            </w:r>
          </w:p>
        </w:tc>
        <w:tc>
          <w:tcPr>
            <w:tcW w:w="2533" w:type="dxa"/>
          </w:tcPr>
          <w:p w:rsidR="008856FA" w:rsidRPr="004C27A0" w:rsidRDefault="008856FA" w:rsidP="006B14C3">
            <w:pPr>
              <w:pStyle w:val="ListParagraph"/>
              <w:tabs>
                <w:tab w:val="num" w:pos="567"/>
              </w:tabs>
              <w:spacing w:after="0" w:line="360" w:lineRule="auto"/>
              <w:ind w:left="567" w:hanging="567"/>
              <w:rPr>
                <w:rFonts w:ascii="Times New Roman" w:hAnsi="Times New Roman"/>
                <w:sz w:val="24"/>
                <w:szCs w:val="24"/>
                <w:lang w:val="id-ID"/>
              </w:rPr>
            </w:pPr>
            <w:r w:rsidRPr="004C27A0">
              <w:rPr>
                <w:rFonts w:ascii="Times New Roman" w:hAnsi="Times New Roman"/>
                <w:sz w:val="24"/>
                <w:szCs w:val="24"/>
                <w:lang w:val="id-ID"/>
              </w:rPr>
              <w:t>Nama lengkap</w:t>
            </w:r>
          </w:p>
          <w:p w:rsidR="008856FA" w:rsidRPr="004C27A0" w:rsidRDefault="008856FA" w:rsidP="006B14C3">
            <w:pPr>
              <w:pStyle w:val="ListParagraph"/>
              <w:tabs>
                <w:tab w:val="num" w:pos="567"/>
              </w:tabs>
              <w:spacing w:after="0" w:line="360" w:lineRule="auto"/>
              <w:ind w:left="567" w:hanging="567"/>
              <w:rPr>
                <w:rFonts w:ascii="Times New Roman" w:hAnsi="Times New Roman"/>
                <w:sz w:val="24"/>
                <w:szCs w:val="24"/>
                <w:lang w:val="id-ID"/>
              </w:rPr>
            </w:pPr>
            <w:r w:rsidRPr="004C27A0">
              <w:rPr>
                <w:rFonts w:ascii="Times New Roman" w:hAnsi="Times New Roman"/>
                <w:sz w:val="24"/>
                <w:szCs w:val="24"/>
                <w:lang w:val="id-ID"/>
              </w:rPr>
              <w:t>Jenis kelamin</w:t>
            </w:r>
          </w:p>
          <w:p w:rsidR="008856FA" w:rsidRPr="004C27A0" w:rsidRDefault="008856FA" w:rsidP="006B14C3">
            <w:pPr>
              <w:pStyle w:val="ListParagraph"/>
              <w:tabs>
                <w:tab w:val="num" w:pos="567"/>
              </w:tabs>
              <w:spacing w:after="0" w:line="360" w:lineRule="auto"/>
              <w:ind w:left="567" w:hanging="567"/>
              <w:rPr>
                <w:rFonts w:ascii="Times New Roman" w:hAnsi="Times New Roman"/>
                <w:sz w:val="24"/>
                <w:szCs w:val="24"/>
                <w:lang w:val="id-ID"/>
              </w:rPr>
            </w:pPr>
            <w:r w:rsidRPr="004C27A0">
              <w:rPr>
                <w:rFonts w:ascii="Times New Roman" w:hAnsi="Times New Roman"/>
                <w:sz w:val="24"/>
                <w:szCs w:val="24"/>
                <w:lang w:val="id-ID"/>
              </w:rPr>
              <w:t>NIP</w:t>
            </w:r>
          </w:p>
          <w:p w:rsidR="008856FA" w:rsidRPr="004C27A0" w:rsidRDefault="008856FA" w:rsidP="006B14C3">
            <w:pPr>
              <w:pStyle w:val="ListParagraph"/>
              <w:tabs>
                <w:tab w:val="num" w:pos="567"/>
              </w:tabs>
              <w:spacing w:after="0" w:line="360" w:lineRule="auto"/>
              <w:ind w:left="567" w:hanging="567"/>
              <w:rPr>
                <w:rFonts w:ascii="Times New Roman" w:hAnsi="Times New Roman"/>
                <w:sz w:val="24"/>
                <w:szCs w:val="24"/>
                <w:lang w:val="id-ID"/>
              </w:rPr>
            </w:pPr>
            <w:r w:rsidRPr="004C27A0">
              <w:rPr>
                <w:rFonts w:ascii="Times New Roman" w:hAnsi="Times New Roman"/>
                <w:sz w:val="24"/>
                <w:szCs w:val="24"/>
                <w:lang w:val="id-ID"/>
              </w:rPr>
              <w:t>Disiplin Ilmu</w:t>
            </w:r>
          </w:p>
          <w:p w:rsidR="008856FA" w:rsidRPr="004C27A0" w:rsidRDefault="008856FA" w:rsidP="006B14C3">
            <w:pPr>
              <w:pStyle w:val="ListParagraph"/>
              <w:tabs>
                <w:tab w:val="num" w:pos="567"/>
              </w:tabs>
              <w:spacing w:after="0" w:line="360" w:lineRule="auto"/>
              <w:ind w:left="567" w:hanging="567"/>
              <w:rPr>
                <w:rFonts w:ascii="Times New Roman" w:hAnsi="Times New Roman"/>
                <w:sz w:val="24"/>
                <w:szCs w:val="24"/>
                <w:lang w:val="id-ID"/>
              </w:rPr>
            </w:pPr>
            <w:r w:rsidRPr="004C27A0">
              <w:rPr>
                <w:rFonts w:ascii="Times New Roman" w:hAnsi="Times New Roman"/>
                <w:sz w:val="24"/>
                <w:szCs w:val="24"/>
                <w:lang w:val="id-ID"/>
              </w:rPr>
              <w:t>Pangkat/Golongan</w:t>
            </w:r>
          </w:p>
          <w:p w:rsidR="008856FA" w:rsidRPr="004C27A0" w:rsidRDefault="008856FA" w:rsidP="006B14C3">
            <w:pPr>
              <w:pStyle w:val="ListParagraph"/>
              <w:tabs>
                <w:tab w:val="num" w:pos="567"/>
              </w:tabs>
              <w:spacing w:after="0" w:line="360" w:lineRule="auto"/>
              <w:ind w:left="567" w:hanging="567"/>
              <w:rPr>
                <w:rFonts w:ascii="Times New Roman" w:hAnsi="Times New Roman"/>
                <w:sz w:val="24"/>
                <w:szCs w:val="24"/>
                <w:lang w:val="id-ID"/>
              </w:rPr>
            </w:pPr>
            <w:r w:rsidRPr="004C27A0">
              <w:rPr>
                <w:rFonts w:ascii="Times New Roman" w:hAnsi="Times New Roman"/>
                <w:sz w:val="24"/>
                <w:szCs w:val="24"/>
                <w:lang w:val="id-ID"/>
              </w:rPr>
              <w:t>Jabatan Fungsional</w:t>
            </w:r>
          </w:p>
          <w:p w:rsidR="008856FA" w:rsidRPr="004C27A0" w:rsidRDefault="008856FA" w:rsidP="006B14C3">
            <w:pPr>
              <w:pStyle w:val="ListParagraph"/>
              <w:tabs>
                <w:tab w:val="num" w:pos="567"/>
              </w:tabs>
              <w:spacing w:after="0" w:line="360" w:lineRule="auto"/>
              <w:ind w:left="567" w:hanging="567"/>
              <w:rPr>
                <w:rFonts w:ascii="Times New Roman" w:hAnsi="Times New Roman"/>
                <w:sz w:val="24"/>
                <w:szCs w:val="24"/>
                <w:lang w:val="id-ID"/>
              </w:rPr>
            </w:pPr>
            <w:r w:rsidRPr="004C27A0">
              <w:rPr>
                <w:rFonts w:ascii="Times New Roman" w:hAnsi="Times New Roman"/>
                <w:sz w:val="24"/>
                <w:szCs w:val="24"/>
                <w:lang w:val="id-ID"/>
              </w:rPr>
              <w:t>Fakultas/Jurusan</w:t>
            </w:r>
          </w:p>
          <w:p w:rsidR="008856FA" w:rsidRPr="004C27A0" w:rsidRDefault="008856FA" w:rsidP="006B14C3">
            <w:pPr>
              <w:pStyle w:val="ListParagraph"/>
              <w:tabs>
                <w:tab w:val="num" w:pos="567"/>
              </w:tabs>
              <w:spacing w:after="0" w:line="360" w:lineRule="auto"/>
              <w:ind w:left="567" w:hanging="567"/>
              <w:rPr>
                <w:rFonts w:ascii="Times New Roman" w:hAnsi="Times New Roman"/>
                <w:sz w:val="24"/>
                <w:szCs w:val="24"/>
                <w:lang w:val="id-ID"/>
              </w:rPr>
            </w:pPr>
            <w:r w:rsidRPr="004C27A0">
              <w:rPr>
                <w:rFonts w:ascii="Times New Roman" w:hAnsi="Times New Roman"/>
                <w:sz w:val="24"/>
                <w:szCs w:val="24"/>
                <w:lang w:val="id-ID"/>
              </w:rPr>
              <w:t>Waktu Penelitian</w:t>
            </w:r>
          </w:p>
        </w:tc>
        <w:tc>
          <w:tcPr>
            <w:tcW w:w="437" w:type="dxa"/>
          </w:tcPr>
          <w:p w:rsidR="008856FA" w:rsidRPr="004C27A0" w:rsidRDefault="008856FA" w:rsidP="006B14C3">
            <w:pPr>
              <w:pStyle w:val="ListParagraph"/>
              <w:tabs>
                <w:tab w:val="num" w:pos="567"/>
              </w:tabs>
              <w:spacing w:after="0" w:line="360" w:lineRule="auto"/>
              <w:ind w:left="567" w:hanging="567"/>
              <w:rPr>
                <w:rFonts w:ascii="Times New Roman" w:hAnsi="Times New Roman"/>
                <w:sz w:val="24"/>
                <w:szCs w:val="24"/>
                <w:lang w:val="id-ID"/>
              </w:rPr>
            </w:pPr>
            <w:r w:rsidRPr="004C27A0">
              <w:rPr>
                <w:rFonts w:ascii="Times New Roman" w:hAnsi="Times New Roman"/>
                <w:sz w:val="24"/>
                <w:szCs w:val="24"/>
                <w:lang w:val="id-ID"/>
              </w:rPr>
              <w:t>:</w:t>
            </w:r>
          </w:p>
          <w:p w:rsidR="008856FA" w:rsidRPr="004C27A0" w:rsidRDefault="008856FA" w:rsidP="006B14C3">
            <w:pPr>
              <w:pStyle w:val="ListParagraph"/>
              <w:tabs>
                <w:tab w:val="num" w:pos="567"/>
              </w:tabs>
              <w:spacing w:after="0" w:line="360" w:lineRule="auto"/>
              <w:ind w:left="567" w:hanging="567"/>
              <w:rPr>
                <w:rFonts w:ascii="Times New Roman" w:hAnsi="Times New Roman"/>
                <w:sz w:val="24"/>
                <w:szCs w:val="24"/>
                <w:lang w:val="id-ID"/>
              </w:rPr>
            </w:pPr>
            <w:r w:rsidRPr="004C27A0">
              <w:rPr>
                <w:rFonts w:ascii="Times New Roman" w:hAnsi="Times New Roman"/>
                <w:sz w:val="24"/>
                <w:szCs w:val="24"/>
                <w:lang w:val="id-ID"/>
              </w:rPr>
              <w:t>:</w:t>
            </w:r>
          </w:p>
          <w:p w:rsidR="008856FA" w:rsidRPr="004C27A0" w:rsidRDefault="008856FA" w:rsidP="006B14C3">
            <w:pPr>
              <w:pStyle w:val="ListParagraph"/>
              <w:tabs>
                <w:tab w:val="num" w:pos="567"/>
              </w:tabs>
              <w:spacing w:after="0" w:line="360" w:lineRule="auto"/>
              <w:ind w:left="567" w:hanging="567"/>
              <w:rPr>
                <w:rFonts w:ascii="Times New Roman" w:hAnsi="Times New Roman"/>
                <w:sz w:val="24"/>
                <w:szCs w:val="24"/>
                <w:lang w:val="id-ID"/>
              </w:rPr>
            </w:pPr>
            <w:r w:rsidRPr="004C27A0">
              <w:rPr>
                <w:rFonts w:ascii="Times New Roman" w:hAnsi="Times New Roman"/>
                <w:sz w:val="24"/>
                <w:szCs w:val="24"/>
                <w:lang w:val="id-ID"/>
              </w:rPr>
              <w:t>:</w:t>
            </w:r>
          </w:p>
          <w:p w:rsidR="008856FA" w:rsidRPr="004C27A0" w:rsidRDefault="008856FA" w:rsidP="006B14C3">
            <w:pPr>
              <w:pStyle w:val="ListParagraph"/>
              <w:tabs>
                <w:tab w:val="num" w:pos="567"/>
              </w:tabs>
              <w:spacing w:after="0" w:line="360" w:lineRule="auto"/>
              <w:ind w:left="567" w:hanging="567"/>
              <w:rPr>
                <w:rFonts w:ascii="Times New Roman" w:hAnsi="Times New Roman"/>
                <w:sz w:val="24"/>
                <w:szCs w:val="24"/>
                <w:lang w:val="id-ID"/>
              </w:rPr>
            </w:pPr>
            <w:r w:rsidRPr="004C27A0">
              <w:rPr>
                <w:rFonts w:ascii="Times New Roman" w:hAnsi="Times New Roman"/>
                <w:sz w:val="24"/>
                <w:szCs w:val="24"/>
                <w:lang w:val="id-ID"/>
              </w:rPr>
              <w:t>:</w:t>
            </w:r>
          </w:p>
          <w:p w:rsidR="008856FA" w:rsidRPr="004C27A0" w:rsidRDefault="008856FA" w:rsidP="006B14C3">
            <w:pPr>
              <w:pStyle w:val="ListParagraph"/>
              <w:tabs>
                <w:tab w:val="num" w:pos="567"/>
              </w:tabs>
              <w:spacing w:after="0" w:line="360" w:lineRule="auto"/>
              <w:ind w:left="567" w:hanging="567"/>
              <w:rPr>
                <w:rFonts w:ascii="Times New Roman" w:hAnsi="Times New Roman"/>
                <w:sz w:val="24"/>
                <w:szCs w:val="24"/>
                <w:lang w:val="id-ID"/>
              </w:rPr>
            </w:pPr>
            <w:r w:rsidRPr="004C27A0">
              <w:rPr>
                <w:rFonts w:ascii="Times New Roman" w:hAnsi="Times New Roman"/>
                <w:sz w:val="24"/>
                <w:szCs w:val="24"/>
                <w:lang w:val="id-ID"/>
              </w:rPr>
              <w:t>:</w:t>
            </w:r>
          </w:p>
          <w:p w:rsidR="008856FA" w:rsidRPr="004C27A0" w:rsidRDefault="008856FA" w:rsidP="006B14C3">
            <w:pPr>
              <w:pStyle w:val="ListParagraph"/>
              <w:tabs>
                <w:tab w:val="num" w:pos="567"/>
              </w:tabs>
              <w:spacing w:after="0" w:line="360" w:lineRule="auto"/>
              <w:ind w:left="567" w:hanging="567"/>
              <w:rPr>
                <w:rFonts w:ascii="Times New Roman" w:hAnsi="Times New Roman"/>
                <w:sz w:val="24"/>
                <w:szCs w:val="24"/>
                <w:lang w:val="id-ID"/>
              </w:rPr>
            </w:pPr>
            <w:r w:rsidRPr="004C27A0">
              <w:rPr>
                <w:rFonts w:ascii="Times New Roman" w:hAnsi="Times New Roman"/>
                <w:sz w:val="24"/>
                <w:szCs w:val="24"/>
                <w:lang w:val="id-ID"/>
              </w:rPr>
              <w:t>:</w:t>
            </w:r>
          </w:p>
          <w:p w:rsidR="008856FA" w:rsidRPr="004C27A0" w:rsidRDefault="008856FA" w:rsidP="006B14C3">
            <w:pPr>
              <w:pStyle w:val="ListParagraph"/>
              <w:tabs>
                <w:tab w:val="num" w:pos="567"/>
              </w:tabs>
              <w:spacing w:after="0" w:line="360" w:lineRule="auto"/>
              <w:ind w:left="567" w:hanging="567"/>
              <w:rPr>
                <w:rFonts w:ascii="Times New Roman" w:hAnsi="Times New Roman"/>
                <w:sz w:val="24"/>
                <w:szCs w:val="24"/>
                <w:lang w:val="id-ID"/>
              </w:rPr>
            </w:pPr>
            <w:r w:rsidRPr="004C27A0">
              <w:rPr>
                <w:rFonts w:ascii="Times New Roman" w:hAnsi="Times New Roman"/>
                <w:sz w:val="24"/>
                <w:szCs w:val="24"/>
                <w:lang w:val="id-ID"/>
              </w:rPr>
              <w:t>:</w:t>
            </w:r>
          </w:p>
          <w:p w:rsidR="008856FA" w:rsidRPr="004C27A0" w:rsidRDefault="008856FA" w:rsidP="006B14C3">
            <w:pPr>
              <w:pStyle w:val="ListParagraph"/>
              <w:tabs>
                <w:tab w:val="num" w:pos="567"/>
              </w:tabs>
              <w:spacing w:after="0" w:line="360" w:lineRule="auto"/>
              <w:ind w:left="567" w:hanging="567"/>
              <w:rPr>
                <w:rFonts w:ascii="Times New Roman" w:hAnsi="Times New Roman"/>
                <w:sz w:val="24"/>
                <w:szCs w:val="24"/>
                <w:lang w:val="id-ID"/>
              </w:rPr>
            </w:pPr>
            <w:r w:rsidRPr="004C27A0">
              <w:rPr>
                <w:rFonts w:ascii="Times New Roman" w:hAnsi="Times New Roman"/>
                <w:sz w:val="24"/>
                <w:szCs w:val="24"/>
                <w:lang w:val="id-ID"/>
              </w:rPr>
              <w:t>:</w:t>
            </w:r>
          </w:p>
        </w:tc>
        <w:tc>
          <w:tcPr>
            <w:tcW w:w="4185" w:type="dxa"/>
          </w:tcPr>
          <w:p w:rsidR="008856FA" w:rsidRDefault="008856FA" w:rsidP="006B14C3">
            <w:pPr>
              <w:pStyle w:val="ListParagraph"/>
              <w:tabs>
                <w:tab w:val="num" w:pos="567"/>
              </w:tabs>
              <w:spacing w:after="0" w:line="360" w:lineRule="auto"/>
              <w:ind w:left="567" w:hanging="567"/>
              <w:rPr>
                <w:rFonts w:ascii="Times New Roman" w:hAnsi="Times New Roman"/>
                <w:sz w:val="24"/>
                <w:szCs w:val="24"/>
              </w:rPr>
            </w:pPr>
            <w:r>
              <w:rPr>
                <w:rFonts w:ascii="Times New Roman" w:hAnsi="Times New Roman"/>
                <w:sz w:val="24"/>
                <w:szCs w:val="24"/>
              </w:rPr>
              <w:t>Nikenasih Binatari, M.Si</w:t>
            </w:r>
          </w:p>
          <w:p w:rsidR="008856FA" w:rsidRDefault="008856FA" w:rsidP="006B14C3">
            <w:pPr>
              <w:pStyle w:val="ListParagraph"/>
              <w:tabs>
                <w:tab w:val="num" w:pos="567"/>
              </w:tabs>
              <w:spacing w:after="0" w:line="360" w:lineRule="auto"/>
              <w:ind w:left="567" w:hanging="567"/>
              <w:rPr>
                <w:rFonts w:ascii="Times New Roman" w:hAnsi="Times New Roman"/>
                <w:sz w:val="24"/>
                <w:szCs w:val="24"/>
              </w:rPr>
            </w:pPr>
            <w:r>
              <w:rPr>
                <w:rFonts w:ascii="Times New Roman" w:hAnsi="Times New Roman"/>
                <w:sz w:val="24"/>
                <w:szCs w:val="24"/>
              </w:rPr>
              <w:t>Perempuan</w:t>
            </w:r>
          </w:p>
          <w:p w:rsidR="008856FA" w:rsidRDefault="008856FA" w:rsidP="006B14C3">
            <w:pPr>
              <w:pStyle w:val="ListParagraph"/>
              <w:tabs>
                <w:tab w:val="num" w:pos="567"/>
              </w:tabs>
              <w:spacing w:after="0" w:line="360" w:lineRule="auto"/>
              <w:ind w:left="567" w:hanging="567"/>
              <w:rPr>
                <w:rFonts w:ascii="Times New Roman" w:hAnsi="Times New Roman"/>
                <w:sz w:val="24"/>
                <w:szCs w:val="24"/>
              </w:rPr>
            </w:pPr>
            <w:r>
              <w:rPr>
                <w:rFonts w:ascii="Times New Roman" w:hAnsi="Times New Roman"/>
                <w:sz w:val="24"/>
                <w:szCs w:val="24"/>
              </w:rPr>
              <w:t>19841019 200812 2 005</w:t>
            </w:r>
          </w:p>
          <w:p w:rsidR="008856FA" w:rsidRDefault="008856FA" w:rsidP="006B14C3">
            <w:pPr>
              <w:pStyle w:val="ListParagraph"/>
              <w:tabs>
                <w:tab w:val="num" w:pos="567"/>
              </w:tabs>
              <w:spacing w:after="0" w:line="360" w:lineRule="auto"/>
              <w:ind w:left="567" w:hanging="567"/>
              <w:rPr>
                <w:rFonts w:ascii="Times New Roman" w:hAnsi="Times New Roman"/>
                <w:sz w:val="24"/>
                <w:szCs w:val="24"/>
              </w:rPr>
            </w:pPr>
            <w:r>
              <w:rPr>
                <w:rFonts w:ascii="Times New Roman" w:hAnsi="Times New Roman"/>
                <w:sz w:val="24"/>
                <w:szCs w:val="24"/>
              </w:rPr>
              <w:t>Matematika Terapan</w:t>
            </w:r>
          </w:p>
          <w:p w:rsidR="008856FA" w:rsidRDefault="008856FA" w:rsidP="006B14C3">
            <w:pPr>
              <w:pStyle w:val="ListParagraph"/>
              <w:tabs>
                <w:tab w:val="num" w:pos="567"/>
              </w:tabs>
              <w:spacing w:after="0" w:line="360" w:lineRule="auto"/>
              <w:ind w:left="567" w:hanging="567"/>
              <w:rPr>
                <w:rFonts w:ascii="Times New Roman" w:hAnsi="Times New Roman"/>
                <w:sz w:val="24"/>
                <w:szCs w:val="24"/>
              </w:rPr>
            </w:pPr>
            <w:r>
              <w:rPr>
                <w:rFonts w:ascii="Times New Roman" w:hAnsi="Times New Roman"/>
                <w:sz w:val="24"/>
                <w:szCs w:val="24"/>
              </w:rPr>
              <w:t>Penata Muda Tk. I/IIIb</w:t>
            </w:r>
          </w:p>
          <w:p w:rsidR="008856FA" w:rsidRPr="002841FC" w:rsidRDefault="008856FA" w:rsidP="006B14C3">
            <w:pPr>
              <w:pStyle w:val="ListParagraph"/>
              <w:tabs>
                <w:tab w:val="num" w:pos="567"/>
              </w:tabs>
              <w:spacing w:after="0" w:line="360" w:lineRule="auto"/>
              <w:ind w:left="567" w:hanging="567"/>
              <w:rPr>
                <w:rFonts w:ascii="Times New Roman" w:hAnsi="Times New Roman"/>
                <w:sz w:val="24"/>
                <w:szCs w:val="24"/>
                <w:lang w:val="id-ID"/>
              </w:rPr>
            </w:pPr>
            <w:r>
              <w:rPr>
                <w:rFonts w:ascii="Times New Roman" w:hAnsi="Times New Roman"/>
                <w:sz w:val="24"/>
                <w:szCs w:val="24"/>
                <w:lang w:val="id-ID"/>
              </w:rPr>
              <w:t>Asisten Ahli</w:t>
            </w:r>
          </w:p>
          <w:p w:rsidR="008856FA" w:rsidRDefault="008856FA" w:rsidP="006B14C3">
            <w:pPr>
              <w:pStyle w:val="ListParagraph"/>
              <w:tabs>
                <w:tab w:val="num" w:pos="567"/>
              </w:tabs>
              <w:spacing w:after="0" w:line="360" w:lineRule="auto"/>
              <w:ind w:left="567" w:hanging="567"/>
              <w:rPr>
                <w:rFonts w:ascii="Times New Roman" w:hAnsi="Times New Roman"/>
                <w:sz w:val="24"/>
                <w:szCs w:val="24"/>
              </w:rPr>
            </w:pPr>
            <w:r>
              <w:rPr>
                <w:rFonts w:ascii="Times New Roman" w:hAnsi="Times New Roman"/>
                <w:sz w:val="24"/>
                <w:szCs w:val="24"/>
              </w:rPr>
              <w:t>FMIPA/Pend. Matematika</w:t>
            </w:r>
          </w:p>
          <w:p w:rsidR="008856FA" w:rsidRPr="00FE7A12" w:rsidRDefault="008856FA" w:rsidP="006B14C3">
            <w:pPr>
              <w:pStyle w:val="ListParagraph"/>
              <w:tabs>
                <w:tab w:val="num" w:pos="567"/>
              </w:tabs>
              <w:spacing w:after="0" w:line="360" w:lineRule="auto"/>
              <w:ind w:left="567" w:hanging="567"/>
              <w:rPr>
                <w:rFonts w:ascii="Times New Roman" w:hAnsi="Times New Roman"/>
                <w:sz w:val="24"/>
                <w:szCs w:val="24"/>
              </w:rPr>
            </w:pPr>
            <w:r>
              <w:rPr>
                <w:rFonts w:ascii="Times New Roman" w:hAnsi="Times New Roman"/>
                <w:sz w:val="24"/>
                <w:szCs w:val="24"/>
              </w:rPr>
              <w:t>6 jam/minggu</w:t>
            </w:r>
          </w:p>
        </w:tc>
      </w:tr>
    </w:tbl>
    <w:p w:rsidR="008856FA" w:rsidRDefault="008856FA" w:rsidP="006B14C3">
      <w:pPr>
        <w:pStyle w:val="ListParagraph"/>
        <w:tabs>
          <w:tab w:val="num" w:pos="567"/>
        </w:tabs>
        <w:spacing w:after="0" w:line="360" w:lineRule="auto"/>
        <w:ind w:left="567" w:hanging="567"/>
        <w:rPr>
          <w:rFonts w:ascii="Times New Roman" w:hAnsi="Times New Roman"/>
          <w:sz w:val="24"/>
          <w:szCs w:val="24"/>
        </w:rPr>
      </w:pPr>
    </w:p>
    <w:p w:rsidR="008856FA" w:rsidRPr="00C20AC5" w:rsidRDefault="008856FA" w:rsidP="00312CD3">
      <w:pPr>
        <w:pStyle w:val="ListParagraph"/>
        <w:numPr>
          <w:ilvl w:val="0"/>
          <w:numId w:val="24"/>
        </w:numPr>
        <w:tabs>
          <w:tab w:val="clear" w:pos="1440"/>
          <w:tab w:val="num" w:pos="567"/>
        </w:tabs>
        <w:spacing w:after="0" w:line="360" w:lineRule="auto"/>
        <w:ind w:left="567" w:hanging="567"/>
        <w:rPr>
          <w:rFonts w:ascii="Times New Roman" w:hAnsi="Times New Roman"/>
          <w:sz w:val="24"/>
          <w:szCs w:val="24"/>
        </w:rPr>
      </w:pPr>
      <w:r w:rsidRPr="00C20AC5">
        <w:rPr>
          <w:rFonts w:ascii="Times New Roman" w:hAnsi="Times New Roman"/>
          <w:sz w:val="24"/>
          <w:szCs w:val="24"/>
        </w:rPr>
        <w:t>Anggota Peneliti 1</w:t>
      </w:r>
    </w:p>
    <w:tbl>
      <w:tblPr>
        <w:tblW w:w="0" w:type="auto"/>
        <w:tblInd w:w="1538" w:type="dxa"/>
        <w:tblLook w:val="01E0"/>
      </w:tblPr>
      <w:tblGrid>
        <w:gridCol w:w="492"/>
        <w:gridCol w:w="2336"/>
        <w:gridCol w:w="380"/>
        <w:gridCol w:w="3408"/>
      </w:tblGrid>
      <w:tr w:rsidR="008856FA" w:rsidRPr="004C27A0" w:rsidTr="0014464F">
        <w:tc>
          <w:tcPr>
            <w:tcW w:w="550" w:type="dxa"/>
          </w:tcPr>
          <w:p w:rsidR="008856FA" w:rsidRPr="00C20AC5" w:rsidRDefault="008856FA" w:rsidP="006B14C3">
            <w:pPr>
              <w:pStyle w:val="ListParagraph"/>
              <w:tabs>
                <w:tab w:val="num" w:pos="567"/>
              </w:tabs>
              <w:spacing w:after="0" w:line="360" w:lineRule="auto"/>
              <w:ind w:left="567" w:hanging="567"/>
              <w:rPr>
                <w:rFonts w:ascii="Times New Roman" w:hAnsi="Times New Roman"/>
                <w:sz w:val="24"/>
                <w:szCs w:val="24"/>
                <w:lang w:val="id-ID"/>
              </w:rPr>
            </w:pPr>
            <w:r w:rsidRPr="00C20AC5">
              <w:rPr>
                <w:rFonts w:ascii="Times New Roman" w:hAnsi="Times New Roman"/>
                <w:sz w:val="24"/>
                <w:szCs w:val="24"/>
                <w:lang w:val="id-ID"/>
              </w:rPr>
              <w:t>a.</w:t>
            </w:r>
          </w:p>
          <w:p w:rsidR="008856FA" w:rsidRPr="00C20AC5" w:rsidRDefault="008856FA" w:rsidP="006B14C3">
            <w:pPr>
              <w:pStyle w:val="ListParagraph"/>
              <w:tabs>
                <w:tab w:val="num" w:pos="567"/>
              </w:tabs>
              <w:spacing w:after="0" w:line="360" w:lineRule="auto"/>
              <w:ind w:left="567" w:hanging="567"/>
              <w:rPr>
                <w:rFonts w:ascii="Times New Roman" w:hAnsi="Times New Roman"/>
                <w:sz w:val="24"/>
                <w:szCs w:val="24"/>
                <w:lang w:val="id-ID"/>
              </w:rPr>
            </w:pPr>
            <w:r w:rsidRPr="00C20AC5">
              <w:rPr>
                <w:rFonts w:ascii="Times New Roman" w:hAnsi="Times New Roman"/>
                <w:sz w:val="24"/>
                <w:szCs w:val="24"/>
                <w:lang w:val="id-ID"/>
              </w:rPr>
              <w:t>b.</w:t>
            </w:r>
          </w:p>
          <w:p w:rsidR="008856FA" w:rsidRPr="00C20AC5" w:rsidRDefault="008856FA" w:rsidP="006B14C3">
            <w:pPr>
              <w:pStyle w:val="ListParagraph"/>
              <w:tabs>
                <w:tab w:val="num" w:pos="567"/>
              </w:tabs>
              <w:spacing w:after="0" w:line="360" w:lineRule="auto"/>
              <w:ind w:left="567" w:hanging="567"/>
              <w:rPr>
                <w:rFonts w:ascii="Times New Roman" w:hAnsi="Times New Roman"/>
                <w:sz w:val="24"/>
                <w:szCs w:val="24"/>
                <w:lang w:val="id-ID"/>
              </w:rPr>
            </w:pPr>
            <w:r w:rsidRPr="00C20AC5">
              <w:rPr>
                <w:rFonts w:ascii="Times New Roman" w:hAnsi="Times New Roman"/>
                <w:sz w:val="24"/>
                <w:szCs w:val="24"/>
                <w:lang w:val="id-ID"/>
              </w:rPr>
              <w:t>c.</w:t>
            </w:r>
          </w:p>
          <w:p w:rsidR="008856FA" w:rsidRPr="00C20AC5" w:rsidRDefault="008856FA" w:rsidP="006B14C3">
            <w:pPr>
              <w:pStyle w:val="ListParagraph"/>
              <w:tabs>
                <w:tab w:val="num" w:pos="567"/>
              </w:tabs>
              <w:spacing w:after="0" w:line="360" w:lineRule="auto"/>
              <w:ind w:left="567" w:hanging="567"/>
              <w:rPr>
                <w:rFonts w:ascii="Times New Roman" w:hAnsi="Times New Roman"/>
                <w:sz w:val="24"/>
                <w:szCs w:val="24"/>
                <w:lang w:val="id-ID"/>
              </w:rPr>
            </w:pPr>
            <w:r w:rsidRPr="00C20AC5">
              <w:rPr>
                <w:rFonts w:ascii="Times New Roman" w:hAnsi="Times New Roman"/>
                <w:sz w:val="24"/>
                <w:szCs w:val="24"/>
                <w:lang w:val="id-ID"/>
              </w:rPr>
              <w:t>d.</w:t>
            </w:r>
          </w:p>
          <w:p w:rsidR="008856FA" w:rsidRPr="00C20AC5" w:rsidRDefault="008856FA" w:rsidP="006B14C3">
            <w:pPr>
              <w:pStyle w:val="ListParagraph"/>
              <w:tabs>
                <w:tab w:val="num" w:pos="567"/>
              </w:tabs>
              <w:spacing w:after="0" w:line="360" w:lineRule="auto"/>
              <w:ind w:left="567" w:hanging="567"/>
              <w:rPr>
                <w:rFonts w:ascii="Times New Roman" w:hAnsi="Times New Roman"/>
                <w:sz w:val="24"/>
                <w:szCs w:val="24"/>
                <w:lang w:val="id-ID"/>
              </w:rPr>
            </w:pPr>
            <w:r w:rsidRPr="00C20AC5">
              <w:rPr>
                <w:rFonts w:ascii="Times New Roman" w:hAnsi="Times New Roman"/>
                <w:sz w:val="24"/>
                <w:szCs w:val="24"/>
                <w:lang w:val="id-ID"/>
              </w:rPr>
              <w:t>e.</w:t>
            </w:r>
          </w:p>
          <w:p w:rsidR="008856FA" w:rsidRPr="00C20AC5" w:rsidRDefault="008856FA" w:rsidP="006B14C3">
            <w:pPr>
              <w:pStyle w:val="ListParagraph"/>
              <w:tabs>
                <w:tab w:val="num" w:pos="567"/>
              </w:tabs>
              <w:spacing w:after="0" w:line="360" w:lineRule="auto"/>
              <w:ind w:left="567" w:hanging="567"/>
              <w:rPr>
                <w:rFonts w:ascii="Times New Roman" w:hAnsi="Times New Roman"/>
                <w:sz w:val="24"/>
                <w:szCs w:val="24"/>
                <w:lang w:val="id-ID"/>
              </w:rPr>
            </w:pPr>
            <w:r w:rsidRPr="00C20AC5">
              <w:rPr>
                <w:rFonts w:ascii="Times New Roman" w:hAnsi="Times New Roman"/>
                <w:sz w:val="24"/>
                <w:szCs w:val="24"/>
                <w:lang w:val="id-ID"/>
              </w:rPr>
              <w:t>f.</w:t>
            </w:r>
          </w:p>
          <w:p w:rsidR="008856FA" w:rsidRPr="00C20AC5" w:rsidRDefault="008856FA" w:rsidP="006B14C3">
            <w:pPr>
              <w:pStyle w:val="ListParagraph"/>
              <w:tabs>
                <w:tab w:val="num" w:pos="567"/>
              </w:tabs>
              <w:spacing w:after="0" w:line="360" w:lineRule="auto"/>
              <w:ind w:left="567" w:hanging="567"/>
              <w:rPr>
                <w:rFonts w:ascii="Times New Roman" w:hAnsi="Times New Roman"/>
                <w:sz w:val="24"/>
                <w:szCs w:val="24"/>
                <w:lang w:val="id-ID"/>
              </w:rPr>
            </w:pPr>
            <w:r w:rsidRPr="00C20AC5">
              <w:rPr>
                <w:rFonts w:ascii="Times New Roman" w:hAnsi="Times New Roman"/>
                <w:sz w:val="24"/>
                <w:szCs w:val="24"/>
                <w:lang w:val="id-ID"/>
              </w:rPr>
              <w:t>g.</w:t>
            </w:r>
          </w:p>
          <w:p w:rsidR="008856FA" w:rsidRPr="00C20AC5" w:rsidRDefault="008856FA" w:rsidP="006B14C3">
            <w:pPr>
              <w:pStyle w:val="ListParagraph"/>
              <w:tabs>
                <w:tab w:val="num" w:pos="567"/>
              </w:tabs>
              <w:spacing w:after="0" w:line="360" w:lineRule="auto"/>
              <w:ind w:left="567" w:hanging="567"/>
              <w:rPr>
                <w:rFonts w:ascii="Times New Roman" w:hAnsi="Times New Roman"/>
                <w:sz w:val="24"/>
                <w:szCs w:val="24"/>
                <w:lang w:val="id-ID"/>
              </w:rPr>
            </w:pPr>
            <w:r w:rsidRPr="00C20AC5">
              <w:rPr>
                <w:rFonts w:ascii="Times New Roman" w:hAnsi="Times New Roman"/>
                <w:sz w:val="24"/>
                <w:szCs w:val="24"/>
                <w:lang w:val="id-ID"/>
              </w:rPr>
              <w:t>h.</w:t>
            </w:r>
          </w:p>
        </w:tc>
        <w:tc>
          <w:tcPr>
            <w:tcW w:w="2533" w:type="dxa"/>
          </w:tcPr>
          <w:p w:rsidR="008856FA" w:rsidRPr="00C20AC5" w:rsidRDefault="008856FA" w:rsidP="006B14C3">
            <w:pPr>
              <w:pStyle w:val="ListParagraph"/>
              <w:tabs>
                <w:tab w:val="num" w:pos="567"/>
              </w:tabs>
              <w:spacing w:after="0" w:line="360" w:lineRule="auto"/>
              <w:ind w:left="567" w:hanging="567"/>
              <w:rPr>
                <w:rFonts w:ascii="Times New Roman" w:hAnsi="Times New Roman"/>
                <w:sz w:val="24"/>
                <w:szCs w:val="24"/>
                <w:lang w:val="id-ID"/>
              </w:rPr>
            </w:pPr>
            <w:r w:rsidRPr="00C20AC5">
              <w:rPr>
                <w:rFonts w:ascii="Times New Roman" w:hAnsi="Times New Roman"/>
                <w:sz w:val="24"/>
                <w:szCs w:val="24"/>
                <w:lang w:val="id-ID"/>
              </w:rPr>
              <w:t>Nama lengkap</w:t>
            </w:r>
          </w:p>
          <w:p w:rsidR="008856FA" w:rsidRPr="00C20AC5" w:rsidRDefault="008856FA" w:rsidP="006B14C3">
            <w:pPr>
              <w:pStyle w:val="ListParagraph"/>
              <w:tabs>
                <w:tab w:val="num" w:pos="567"/>
              </w:tabs>
              <w:spacing w:after="0" w:line="360" w:lineRule="auto"/>
              <w:ind w:left="567" w:hanging="567"/>
              <w:rPr>
                <w:rFonts w:ascii="Times New Roman" w:hAnsi="Times New Roman"/>
                <w:sz w:val="24"/>
                <w:szCs w:val="24"/>
                <w:lang w:val="id-ID"/>
              </w:rPr>
            </w:pPr>
            <w:r w:rsidRPr="00C20AC5">
              <w:rPr>
                <w:rFonts w:ascii="Times New Roman" w:hAnsi="Times New Roman"/>
                <w:sz w:val="24"/>
                <w:szCs w:val="24"/>
                <w:lang w:val="id-ID"/>
              </w:rPr>
              <w:t>Jenis kelamin</w:t>
            </w:r>
          </w:p>
          <w:p w:rsidR="008856FA" w:rsidRPr="00C20AC5" w:rsidRDefault="008856FA" w:rsidP="006B14C3">
            <w:pPr>
              <w:pStyle w:val="ListParagraph"/>
              <w:tabs>
                <w:tab w:val="num" w:pos="567"/>
              </w:tabs>
              <w:spacing w:after="0" w:line="360" w:lineRule="auto"/>
              <w:ind w:left="567" w:hanging="567"/>
              <w:rPr>
                <w:rFonts w:ascii="Times New Roman" w:hAnsi="Times New Roman"/>
                <w:sz w:val="24"/>
                <w:szCs w:val="24"/>
                <w:lang w:val="id-ID"/>
              </w:rPr>
            </w:pPr>
            <w:r w:rsidRPr="00C20AC5">
              <w:rPr>
                <w:rFonts w:ascii="Times New Roman" w:hAnsi="Times New Roman"/>
                <w:sz w:val="24"/>
                <w:szCs w:val="24"/>
                <w:lang w:val="id-ID"/>
              </w:rPr>
              <w:t>NIP</w:t>
            </w:r>
          </w:p>
          <w:p w:rsidR="008856FA" w:rsidRPr="00C20AC5" w:rsidRDefault="008856FA" w:rsidP="006B14C3">
            <w:pPr>
              <w:pStyle w:val="ListParagraph"/>
              <w:tabs>
                <w:tab w:val="num" w:pos="567"/>
              </w:tabs>
              <w:spacing w:after="0" w:line="360" w:lineRule="auto"/>
              <w:ind w:left="567" w:hanging="567"/>
              <w:rPr>
                <w:rFonts w:ascii="Times New Roman" w:hAnsi="Times New Roman"/>
                <w:sz w:val="24"/>
                <w:szCs w:val="24"/>
                <w:lang w:val="id-ID"/>
              </w:rPr>
            </w:pPr>
            <w:r w:rsidRPr="00C20AC5">
              <w:rPr>
                <w:rFonts w:ascii="Times New Roman" w:hAnsi="Times New Roman"/>
                <w:sz w:val="24"/>
                <w:szCs w:val="24"/>
                <w:lang w:val="id-ID"/>
              </w:rPr>
              <w:t>Disiplin Ilmu</w:t>
            </w:r>
          </w:p>
          <w:p w:rsidR="008856FA" w:rsidRPr="00C20AC5" w:rsidRDefault="008856FA" w:rsidP="006B14C3">
            <w:pPr>
              <w:pStyle w:val="ListParagraph"/>
              <w:tabs>
                <w:tab w:val="num" w:pos="567"/>
              </w:tabs>
              <w:spacing w:after="0" w:line="360" w:lineRule="auto"/>
              <w:ind w:left="567" w:hanging="567"/>
              <w:rPr>
                <w:rFonts w:ascii="Times New Roman" w:hAnsi="Times New Roman"/>
                <w:sz w:val="24"/>
                <w:szCs w:val="24"/>
                <w:lang w:val="id-ID"/>
              </w:rPr>
            </w:pPr>
            <w:r w:rsidRPr="00C20AC5">
              <w:rPr>
                <w:rFonts w:ascii="Times New Roman" w:hAnsi="Times New Roman"/>
                <w:sz w:val="24"/>
                <w:szCs w:val="24"/>
                <w:lang w:val="id-ID"/>
              </w:rPr>
              <w:t>Pangkat/Golongan</w:t>
            </w:r>
          </w:p>
          <w:p w:rsidR="008856FA" w:rsidRPr="00C20AC5" w:rsidRDefault="008856FA" w:rsidP="006B14C3">
            <w:pPr>
              <w:pStyle w:val="ListParagraph"/>
              <w:tabs>
                <w:tab w:val="num" w:pos="567"/>
              </w:tabs>
              <w:spacing w:after="0" w:line="360" w:lineRule="auto"/>
              <w:ind w:left="567" w:hanging="567"/>
              <w:rPr>
                <w:rFonts w:ascii="Times New Roman" w:hAnsi="Times New Roman"/>
                <w:sz w:val="24"/>
                <w:szCs w:val="24"/>
                <w:lang w:val="id-ID"/>
              </w:rPr>
            </w:pPr>
            <w:r w:rsidRPr="00C20AC5">
              <w:rPr>
                <w:rFonts w:ascii="Times New Roman" w:hAnsi="Times New Roman"/>
                <w:sz w:val="24"/>
                <w:szCs w:val="24"/>
                <w:lang w:val="id-ID"/>
              </w:rPr>
              <w:t>Jabatan Fungsional</w:t>
            </w:r>
          </w:p>
          <w:p w:rsidR="008856FA" w:rsidRPr="00C20AC5" w:rsidRDefault="008856FA" w:rsidP="006B14C3">
            <w:pPr>
              <w:pStyle w:val="ListParagraph"/>
              <w:tabs>
                <w:tab w:val="num" w:pos="567"/>
              </w:tabs>
              <w:spacing w:after="0" w:line="360" w:lineRule="auto"/>
              <w:ind w:left="567" w:hanging="567"/>
              <w:rPr>
                <w:rFonts w:ascii="Times New Roman" w:hAnsi="Times New Roman"/>
                <w:sz w:val="24"/>
                <w:szCs w:val="24"/>
                <w:lang w:val="id-ID"/>
              </w:rPr>
            </w:pPr>
            <w:r w:rsidRPr="00C20AC5">
              <w:rPr>
                <w:rFonts w:ascii="Times New Roman" w:hAnsi="Times New Roman"/>
                <w:sz w:val="24"/>
                <w:szCs w:val="24"/>
                <w:lang w:val="id-ID"/>
              </w:rPr>
              <w:t>Fakultas/Jurusan</w:t>
            </w:r>
          </w:p>
          <w:p w:rsidR="008856FA" w:rsidRPr="00C20AC5" w:rsidRDefault="008856FA" w:rsidP="006B14C3">
            <w:pPr>
              <w:pStyle w:val="ListParagraph"/>
              <w:tabs>
                <w:tab w:val="num" w:pos="567"/>
              </w:tabs>
              <w:spacing w:after="0" w:line="360" w:lineRule="auto"/>
              <w:ind w:left="567" w:hanging="567"/>
              <w:rPr>
                <w:rFonts w:ascii="Times New Roman" w:hAnsi="Times New Roman"/>
                <w:sz w:val="24"/>
                <w:szCs w:val="24"/>
                <w:lang w:val="id-ID"/>
              </w:rPr>
            </w:pPr>
            <w:r w:rsidRPr="00C20AC5">
              <w:rPr>
                <w:rFonts w:ascii="Times New Roman" w:hAnsi="Times New Roman"/>
                <w:sz w:val="24"/>
                <w:szCs w:val="24"/>
                <w:lang w:val="id-ID"/>
              </w:rPr>
              <w:t>Waktu Penelitian</w:t>
            </w:r>
          </w:p>
        </w:tc>
        <w:tc>
          <w:tcPr>
            <w:tcW w:w="437" w:type="dxa"/>
          </w:tcPr>
          <w:p w:rsidR="008856FA" w:rsidRPr="00C20AC5" w:rsidRDefault="008856FA" w:rsidP="006B14C3">
            <w:pPr>
              <w:pStyle w:val="ListParagraph"/>
              <w:tabs>
                <w:tab w:val="num" w:pos="567"/>
              </w:tabs>
              <w:spacing w:after="0" w:line="360" w:lineRule="auto"/>
              <w:ind w:left="567" w:hanging="567"/>
              <w:rPr>
                <w:rFonts w:ascii="Times New Roman" w:hAnsi="Times New Roman"/>
                <w:sz w:val="24"/>
                <w:szCs w:val="24"/>
                <w:lang w:val="id-ID"/>
              </w:rPr>
            </w:pPr>
            <w:r w:rsidRPr="00C20AC5">
              <w:rPr>
                <w:rFonts w:ascii="Times New Roman" w:hAnsi="Times New Roman"/>
                <w:sz w:val="24"/>
                <w:szCs w:val="24"/>
                <w:lang w:val="id-ID"/>
              </w:rPr>
              <w:t>:</w:t>
            </w:r>
          </w:p>
          <w:p w:rsidR="008856FA" w:rsidRPr="00C20AC5" w:rsidRDefault="008856FA" w:rsidP="006B14C3">
            <w:pPr>
              <w:pStyle w:val="ListParagraph"/>
              <w:tabs>
                <w:tab w:val="num" w:pos="567"/>
              </w:tabs>
              <w:spacing w:after="0" w:line="360" w:lineRule="auto"/>
              <w:ind w:left="567" w:hanging="567"/>
              <w:rPr>
                <w:rFonts w:ascii="Times New Roman" w:hAnsi="Times New Roman"/>
                <w:sz w:val="24"/>
                <w:szCs w:val="24"/>
                <w:lang w:val="id-ID"/>
              </w:rPr>
            </w:pPr>
            <w:r w:rsidRPr="00C20AC5">
              <w:rPr>
                <w:rFonts w:ascii="Times New Roman" w:hAnsi="Times New Roman"/>
                <w:sz w:val="24"/>
                <w:szCs w:val="24"/>
                <w:lang w:val="id-ID"/>
              </w:rPr>
              <w:t>:</w:t>
            </w:r>
          </w:p>
          <w:p w:rsidR="008856FA" w:rsidRPr="00C20AC5" w:rsidRDefault="008856FA" w:rsidP="006B14C3">
            <w:pPr>
              <w:pStyle w:val="ListParagraph"/>
              <w:tabs>
                <w:tab w:val="num" w:pos="567"/>
              </w:tabs>
              <w:spacing w:after="0" w:line="360" w:lineRule="auto"/>
              <w:ind w:left="567" w:hanging="567"/>
              <w:rPr>
                <w:rFonts w:ascii="Times New Roman" w:hAnsi="Times New Roman"/>
                <w:sz w:val="24"/>
                <w:szCs w:val="24"/>
                <w:lang w:val="id-ID"/>
              </w:rPr>
            </w:pPr>
            <w:r w:rsidRPr="00C20AC5">
              <w:rPr>
                <w:rFonts w:ascii="Times New Roman" w:hAnsi="Times New Roman"/>
                <w:sz w:val="24"/>
                <w:szCs w:val="24"/>
                <w:lang w:val="id-ID"/>
              </w:rPr>
              <w:t>:</w:t>
            </w:r>
          </w:p>
          <w:p w:rsidR="008856FA" w:rsidRPr="00C20AC5" w:rsidRDefault="008856FA" w:rsidP="006B14C3">
            <w:pPr>
              <w:pStyle w:val="ListParagraph"/>
              <w:tabs>
                <w:tab w:val="num" w:pos="567"/>
              </w:tabs>
              <w:spacing w:after="0" w:line="360" w:lineRule="auto"/>
              <w:ind w:left="567" w:hanging="567"/>
              <w:rPr>
                <w:rFonts w:ascii="Times New Roman" w:hAnsi="Times New Roman"/>
                <w:sz w:val="24"/>
                <w:szCs w:val="24"/>
                <w:lang w:val="id-ID"/>
              </w:rPr>
            </w:pPr>
            <w:r w:rsidRPr="00C20AC5">
              <w:rPr>
                <w:rFonts w:ascii="Times New Roman" w:hAnsi="Times New Roman"/>
                <w:sz w:val="24"/>
                <w:szCs w:val="24"/>
                <w:lang w:val="id-ID"/>
              </w:rPr>
              <w:t>:</w:t>
            </w:r>
          </w:p>
          <w:p w:rsidR="008856FA" w:rsidRPr="00C20AC5" w:rsidRDefault="008856FA" w:rsidP="006B14C3">
            <w:pPr>
              <w:pStyle w:val="ListParagraph"/>
              <w:tabs>
                <w:tab w:val="num" w:pos="567"/>
              </w:tabs>
              <w:spacing w:after="0" w:line="360" w:lineRule="auto"/>
              <w:ind w:left="567" w:hanging="567"/>
              <w:rPr>
                <w:rFonts w:ascii="Times New Roman" w:hAnsi="Times New Roman"/>
                <w:sz w:val="24"/>
                <w:szCs w:val="24"/>
                <w:lang w:val="id-ID"/>
              </w:rPr>
            </w:pPr>
            <w:r w:rsidRPr="00C20AC5">
              <w:rPr>
                <w:rFonts w:ascii="Times New Roman" w:hAnsi="Times New Roman"/>
                <w:sz w:val="24"/>
                <w:szCs w:val="24"/>
                <w:lang w:val="id-ID"/>
              </w:rPr>
              <w:t>:</w:t>
            </w:r>
          </w:p>
          <w:p w:rsidR="008856FA" w:rsidRPr="00C20AC5" w:rsidRDefault="008856FA" w:rsidP="006B14C3">
            <w:pPr>
              <w:pStyle w:val="ListParagraph"/>
              <w:tabs>
                <w:tab w:val="num" w:pos="567"/>
              </w:tabs>
              <w:spacing w:after="0" w:line="360" w:lineRule="auto"/>
              <w:ind w:left="567" w:hanging="567"/>
              <w:rPr>
                <w:rFonts w:ascii="Times New Roman" w:hAnsi="Times New Roman"/>
                <w:sz w:val="24"/>
                <w:szCs w:val="24"/>
                <w:lang w:val="id-ID"/>
              </w:rPr>
            </w:pPr>
            <w:r w:rsidRPr="00C20AC5">
              <w:rPr>
                <w:rFonts w:ascii="Times New Roman" w:hAnsi="Times New Roman"/>
                <w:sz w:val="24"/>
                <w:szCs w:val="24"/>
                <w:lang w:val="id-ID"/>
              </w:rPr>
              <w:t>:</w:t>
            </w:r>
          </w:p>
          <w:p w:rsidR="008856FA" w:rsidRPr="00C20AC5" w:rsidRDefault="008856FA" w:rsidP="006B14C3">
            <w:pPr>
              <w:pStyle w:val="ListParagraph"/>
              <w:tabs>
                <w:tab w:val="num" w:pos="567"/>
              </w:tabs>
              <w:spacing w:after="0" w:line="360" w:lineRule="auto"/>
              <w:ind w:left="567" w:hanging="567"/>
              <w:rPr>
                <w:rFonts w:ascii="Times New Roman" w:hAnsi="Times New Roman"/>
                <w:sz w:val="24"/>
                <w:szCs w:val="24"/>
                <w:lang w:val="id-ID"/>
              </w:rPr>
            </w:pPr>
            <w:r w:rsidRPr="00C20AC5">
              <w:rPr>
                <w:rFonts w:ascii="Times New Roman" w:hAnsi="Times New Roman"/>
                <w:sz w:val="24"/>
                <w:szCs w:val="24"/>
                <w:lang w:val="id-ID"/>
              </w:rPr>
              <w:t>:</w:t>
            </w:r>
          </w:p>
          <w:p w:rsidR="008856FA" w:rsidRPr="00C20AC5" w:rsidRDefault="008856FA" w:rsidP="006B14C3">
            <w:pPr>
              <w:pStyle w:val="ListParagraph"/>
              <w:tabs>
                <w:tab w:val="num" w:pos="567"/>
              </w:tabs>
              <w:spacing w:after="0" w:line="360" w:lineRule="auto"/>
              <w:ind w:left="567" w:hanging="567"/>
              <w:rPr>
                <w:rFonts w:ascii="Times New Roman" w:hAnsi="Times New Roman"/>
                <w:sz w:val="24"/>
                <w:szCs w:val="24"/>
                <w:lang w:val="id-ID"/>
              </w:rPr>
            </w:pPr>
            <w:r w:rsidRPr="00C20AC5">
              <w:rPr>
                <w:rFonts w:ascii="Times New Roman" w:hAnsi="Times New Roman"/>
                <w:sz w:val="24"/>
                <w:szCs w:val="24"/>
                <w:lang w:val="id-ID"/>
              </w:rPr>
              <w:t>:</w:t>
            </w:r>
          </w:p>
        </w:tc>
        <w:tc>
          <w:tcPr>
            <w:tcW w:w="4185" w:type="dxa"/>
          </w:tcPr>
          <w:p w:rsidR="008856FA" w:rsidRPr="00C20AC5" w:rsidRDefault="008856FA" w:rsidP="006B14C3">
            <w:pPr>
              <w:pStyle w:val="ListParagraph"/>
              <w:tabs>
                <w:tab w:val="num" w:pos="567"/>
              </w:tabs>
              <w:spacing w:after="0" w:line="360" w:lineRule="auto"/>
              <w:ind w:left="567" w:hanging="567"/>
              <w:rPr>
                <w:rFonts w:ascii="Times New Roman" w:hAnsi="Times New Roman"/>
                <w:sz w:val="24"/>
                <w:szCs w:val="24"/>
                <w:lang w:val="sv-SE"/>
              </w:rPr>
            </w:pPr>
            <w:r w:rsidRPr="00C20AC5">
              <w:rPr>
                <w:rFonts w:ascii="Times New Roman" w:hAnsi="Times New Roman"/>
                <w:sz w:val="24"/>
                <w:szCs w:val="24"/>
                <w:lang w:val="id-ID"/>
              </w:rPr>
              <w:t>Rosita Kusumawati</w:t>
            </w:r>
            <w:r w:rsidRPr="00C20AC5">
              <w:rPr>
                <w:rFonts w:ascii="Times New Roman" w:hAnsi="Times New Roman"/>
                <w:sz w:val="24"/>
                <w:szCs w:val="24"/>
                <w:lang w:val="sv-SE"/>
              </w:rPr>
              <w:t>, M.Sc</w:t>
            </w:r>
          </w:p>
          <w:p w:rsidR="008856FA" w:rsidRPr="00C20AC5" w:rsidRDefault="008856FA" w:rsidP="006B14C3">
            <w:pPr>
              <w:pStyle w:val="ListParagraph"/>
              <w:tabs>
                <w:tab w:val="num" w:pos="567"/>
              </w:tabs>
              <w:spacing w:after="0" w:line="360" w:lineRule="auto"/>
              <w:ind w:left="567" w:hanging="567"/>
              <w:rPr>
                <w:rFonts w:ascii="Times New Roman" w:hAnsi="Times New Roman"/>
                <w:sz w:val="24"/>
                <w:szCs w:val="24"/>
                <w:lang w:val="sv-SE"/>
              </w:rPr>
            </w:pPr>
            <w:r w:rsidRPr="00C20AC5">
              <w:rPr>
                <w:rFonts w:ascii="Times New Roman" w:hAnsi="Times New Roman"/>
                <w:sz w:val="24"/>
                <w:szCs w:val="24"/>
                <w:lang w:val="sv-SE"/>
              </w:rPr>
              <w:t>Perempuan</w:t>
            </w:r>
          </w:p>
          <w:p w:rsidR="008856FA" w:rsidRPr="00C20AC5" w:rsidRDefault="008856FA" w:rsidP="006B14C3">
            <w:pPr>
              <w:pStyle w:val="ListParagraph"/>
              <w:tabs>
                <w:tab w:val="num" w:pos="567"/>
              </w:tabs>
              <w:spacing w:after="0" w:line="360" w:lineRule="auto"/>
              <w:ind w:left="567" w:hanging="567"/>
              <w:rPr>
                <w:rFonts w:ascii="Times New Roman" w:hAnsi="Times New Roman"/>
                <w:sz w:val="24"/>
                <w:szCs w:val="24"/>
                <w:lang w:val="id-ID"/>
              </w:rPr>
            </w:pPr>
            <w:r w:rsidRPr="00C20AC5">
              <w:rPr>
                <w:rFonts w:ascii="Times New Roman" w:hAnsi="Times New Roman"/>
                <w:sz w:val="24"/>
                <w:szCs w:val="24"/>
              </w:rPr>
              <w:t>19800707 200501 2 001</w:t>
            </w:r>
          </w:p>
          <w:p w:rsidR="008856FA" w:rsidRPr="00C20AC5" w:rsidRDefault="008856FA" w:rsidP="006B14C3">
            <w:pPr>
              <w:pStyle w:val="ListParagraph"/>
              <w:tabs>
                <w:tab w:val="num" w:pos="567"/>
              </w:tabs>
              <w:spacing w:after="0" w:line="360" w:lineRule="auto"/>
              <w:ind w:left="567" w:hanging="567"/>
              <w:rPr>
                <w:rFonts w:ascii="Times New Roman" w:hAnsi="Times New Roman"/>
                <w:sz w:val="24"/>
                <w:szCs w:val="24"/>
                <w:lang w:val="id-ID"/>
              </w:rPr>
            </w:pPr>
            <w:r w:rsidRPr="00C20AC5">
              <w:rPr>
                <w:rFonts w:ascii="Times New Roman" w:hAnsi="Times New Roman"/>
                <w:sz w:val="24"/>
                <w:szCs w:val="24"/>
                <w:lang w:val="id-ID"/>
              </w:rPr>
              <w:t>Aktuaria</w:t>
            </w:r>
          </w:p>
          <w:p w:rsidR="008856FA" w:rsidRPr="00C20AC5" w:rsidRDefault="008856FA" w:rsidP="006B14C3">
            <w:pPr>
              <w:pStyle w:val="ListParagraph"/>
              <w:tabs>
                <w:tab w:val="num" w:pos="567"/>
              </w:tabs>
              <w:spacing w:after="0" w:line="360" w:lineRule="auto"/>
              <w:ind w:left="567" w:hanging="567"/>
              <w:rPr>
                <w:rFonts w:ascii="Times New Roman" w:hAnsi="Times New Roman"/>
                <w:sz w:val="24"/>
                <w:szCs w:val="24"/>
                <w:lang w:val="id-ID"/>
              </w:rPr>
            </w:pPr>
            <w:r w:rsidRPr="00C20AC5">
              <w:rPr>
                <w:rFonts w:ascii="Times New Roman" w:hAnsi="Times New Roman"/>
                <w:sz w:val="24"/>
                <w:szCs w:val="24"/>
                <w:lang w:val="sv-SE"/>
              </w:rPr>
              <w:t>Penata Muda/III</w:t>
            </w:r>
            <w:r w:rsidRPr="00C20AC5">
              <w:rPr>
                <w:rFonts w:ascii="Times New Roman" w:hAnsi="Times New Roman"/>
                <w:sz w:val="24"/>
                <w:szCs w:val="24"/>
                <w:lang w:val="id-ID"/>
              </w:rPr>
              <w:t>a</w:t>
            </w:r>
          </w:p>
          <w:p w:rsidR="008856FA" w:rsidRPr="00C20AC5" w:rsidRDefault="008856FA" w:rsidP="006B14C3">
            <w:pPr>
              <w:pStyle w:val="ListParagraph"/>
              <w:tabs>
                <w:tab w:val="num" w:pos="567"/>
              </w:tabs>
              <w:spacing w:after="0" w:line="360" w:lineRule="auto"/>
              <w:ind w:left="567" w:hanging="567"/>
              <w:rPr>
                <w:rFonts w:ascii="Times New Roman" w:hAnsi="Times New Roman"/>
                <w:sz w:val="24"/>
                <w:szCs w:val="24"/>
                <w:lang w:val="id-ID"/>
              </w:rPr>
            </w:pPr>
            <w:r w:rsidRPr="00C20AC5">
              <w:rPr>
                <w:rFonts w:ascii="Times New Roman" w:hAnsi="Times New Roman"/>
                <w:sz w:val="24"/>
                <w:szCs w:val="24"/>
                <w:lang w:val="id-ID"/>
              </w:rPr>
              <w:t>Asisten Ahli</w:t>
            </w:r>
          </w:p>
          <w:p w:rsidR="008856FA" w:rsidRPr="00C20AC5" w:rsidRDefault="008856FA" w:rsidP="006B14C3">
            <w:pPr>
              <w:pStyle w:val="ListParagraph"/>
              <w:tabs>
                <w:tab w:val="num" w:pos="567"/>
              </w:tabs>
              <w:spacing w:after="0" w:line="360" w:lineRule="auto"/>
              <w:ind w:left="567" w:hanging="567"/>
              <w:rPr>
                <w:rFonts w:ascii="Times New Roman" w:hAnsi="Times New Roman"/>
                <w:sz w:val="24"/>
                <w:szCs w:val="24"/>
                <w:lang w:val="sv-SE"/>
              </w:rPr>
            </w:pPr>
            <w:r w:rsidRPr="00C20AC5">
              <w:rPr>
                <w:rFonts w:ascii="Times New Roman" w:hAnsi="Times New Roman"/>
                <w:sz w:val="24"/>
                <w:szCs w:val="24"/>
                <w:lang w:val="sv-SE"/>
              </w:rPr>
              <w:t>FMIPA/Pendidikan Matematika</w:t>
            </w:r>
          </w:p>
          <w:p w:rsidR="008856FA" w:rsidRPr="00C20AC5" w:rsidRDefault="008856FA" w:rsidP="006B14C3">
            <w:pPr>
              <w:pStyle w:val="ListParagraph"/>
              <w:tabs>
                <w:tab w:val="num" w:pos="567"/>
              </w:tabs>
              <w:spacing w:after="0" w:line="360" w:lineRule="auto"/>
              <w:ind w:left="567" w:hanging="567"/>
              <w:rPr>
                <w:rFonts w:ascii="Times New Roman" w:hAnsi="Times New Roman"/>
                <w:sz w:val="24"/>
                <w:szCs w:val="24"/>
                <w:lang w:val="sv-SE"/>
              </w:rPr>
            </w:pPr>
            <w:r w:rsidRPr="00C20AC5">
              <w:rPr>
                <w:rFonts w:ascii="Times New Roman" w:hAnsi="Times New Roman"/>
                <w:sz w:val="24"/>
                <w:szCs w:val="24"/>
                <w:lang w:val="sv-SE"/>
              </w:rPr>
              <w:t>4 jam/minggu</w:t>
            </w:r>
          </w:p>
        </w:tc>
      </w:tr>
    </w:tbl>
    <w:p w:rsidR="008856FA" w:rsidRDefault="008856FA" w:rsidP="006B14C3">
      <w:pPr>
        <w:pStyle w:val="ListParagraph"/>
        <w:tabs>
          <w:tab w:val="num" w:pos="567"/>
        </w:tabs>
        <w:spacing w:after="0" w:line="360" w:lineRule="auto"/>
        <w:ind w:left="567" w:hanging="567"/>
        <w:rPr>
          <w:rFonts w:ascii="Times New Roman" w:hAnsi="Times New Roman"/>
          <w:sz w:val="24"/>
          <w:szCs w:val="24"/>
        </w:rPr>
      </w:pPr>
    </w:p>
    <w:p w:rsidR="008856FA" w:rsidRDefault="008856FA" w:rsidP="00312CD3">
      <w:pPr>
        <w:pStyle w:val="ListParagraph"/>
        <w:numPr>
          <w:ilvl w:val="0"/>
          <w:numId w:val="24"/>
        </w:numPr>
        <w:tabs>
          <w:tab w:val="clear" w:pos="1440"/>
          <w:tab w:val="num" w:pos="567"/>
        </w:tabs>
        <w:spacing w:after="0" w:line="360" w:lineRule="auto"/>
        <w:ind w:left="567" w:hanging="567"/>
        <w:rPr>
          <w:rFonts w:ascii="Times New Roman" w:hAnsi="Times New Roman"/>
          <w:sz w:val="24"/>
          <w:szCs w:val="24"/>
        </w:rPr>
      </w:pPr>
      <w:r>
        <w:rPr>
          <w:rFonts w:ascii="Times New Roman" w:hAnsi="Times New Roman"/>
          <w:sz w:val="24"/>
          <w:szCs w:val="24"/>
        </w:rPr>
        <w:t>Anggota Peneliti 2</w:t>
      </w:r>
    </w:p>
    <w:tbl>
      <w:tblPr>
        <w:tblW w:w="0" w:type="auto"/>
        <w:tblInd w:w="1538" w:type="dxa"/>
        <w:tblLook w:val="01E0"/>
      </w:tblPr>
      <w:tblGrid>
        <w:gridCol w:w="496"/>
        <w:gridCol w:w="2286"/>
        <w:gridCol w:w="383"/>
        <w:gridCol w:w="3451"/>
      </w:tblGrid>
      <w:tr w:rsidR="008856FA" w:rsidRPr="004C27A0" w:rsidTr="0014464F">
        <w:tc>
          <w:tcPr>
            <w:tcW w:w="550" w:type="dxa"/>
          </w:tcPr>
          <w:p w:rsidR="008856FA" w:rsidRPr="004C27A0" w:rsidRDefault="008856FA" w:rsidP="006B14C3">
            <w:pPr>
              <w:pStyle w:val="ListParagraph"/>
              <w:tabs>
                <w:tab w:val="num" w:pos="567"/>
              </w:tabs>
              <w:spacing w:after="0" w:line="360" w:lineRule="auto"/>
              <w:ind w:left="567" w:hanging="567"/>
              <w:rPr>
                <w:rFonts w:ascii="Times New Roman" w:hAnsi="Times New Roman"/>
                <w:sz w:val="24"/>
                <w:szCs w:val="24"/>
                <w:lang w:val="id-ID"/>
              </w:rPr>
            </w:pPr>
            <w:r w:rsidRPr="004C27A0">
              <w:rPr>
                <w:rFonts w:ascii="Times New Roman" w:hAnsi="Times New Roman"/>
                <w:sz w:val="24"/>
                <w:szCs w:val="24"/>
                <w:lang w:val="id-ID"/>
              </w:rPr>
              <w:t>a.</w:t>
            </w:r>
          </w:p>
          <w:p w:rsidR="008856FA" w:rsidRPr="004C27A0" w:rsidRDefault="008856FA" w:rsidP="006B14C3">
            <w:pPr>
              <w:pStyle w:val="ListParagraph"/>
              <w:tabs>
                <w:tab w:val="num" w:pos="567"/>
              </w:tabs>
              <w:spacing w:after="0" w:line="360" w:lineRule="auto"/>
              <w:ind w:left="567" w:hanging="567"/>
              <w:rPr>
                <w:rFonts w:ascii="Times New Roman" w:hAnsi="Times New Roman"/>
                <w:sz w:val="24"/>
                <w:szCs w:val="24"/>
                <w:lang w:val="id-ID"/>
              </w:rPr>
            </w:pPr>
            <w:r w:rsidRPr="004C27A0">
              <w:rPr>
                <w:rFonts w:ascii="Times New Roman" w:hAnsi="Times New Roman"/>
                <w:sz w:val="24"/>
                <w:szCs w:val="24"/>
                <w:lang w:val="id-ID"/>
              </w:rPr>
              <w:t>b.</w:t>
            </w:r>
          </w:p>
          <w:p w:rsidR="008856FA" w:rsidRPr="004C27A0" w:rsidRDefault="008856FA" w:rsidP="006B14C3">
            <w:pPr>
              <w:pStyle w:val="ListParagraph"/>
              <w:tabs>
                <w:tab w:val="num" w:pos="567"/>
              </w:tabs>
              <w:spacing w:after="0" w:line="360" w:lineRule="auto"/>
              <w:ind w:left="567" w:hanging="567"/>
              <w:rPr>
                <w:rFonts w:ascii="Times New Roman" w:hAnsi="Times New Roman"/>
                <w:sz w:val="24"/>
                <w:szCs w:val="24"/>
                <w:lang w:val="id-ID"/>
              </w:rPr>
            </w:pPr>
            <w:r w:rsidRPr="004C27A0">
              <w:rPr>
                <w:rFonts w:ascii="Times New Roman" w:hAnsi="Times New Roman"/>
                <w:sz w:val="24"/>
                <w:szCs w:val="24"/>
                <w:lang w:val="id-ID"/>
              </w:rPr>
              <w:t>c.</w:t>
            </w:r>
          </w:p>
          <w:p w:rsidR="008856FA" w:rsidRPr="004C27A0" w:rsidRDefault="008856FA" w:rsidP="006B14C3">
            <w:pPr>
              <w:pStyle w:val="ListParagraph"/>
              <w:tabs>
                <w:tab w:val="num" w:pos="567"/>
              </w:tabs>
              <w:spacing w:after="0" w:line="360" w:lineRule="auto"/>
              <w:ind w:left="567" w:hanging="567"/>
              <w:rPr>
                <w:rFonts w:ascii="Times New Roman" w:hAnsi="Times New Roman"/>
                <w:sz w:val="24"/>
                <w:szCs w:val="24"/>
                <w:lang w:val="id-ID"/>
              </w:rPr>
            </w:pPr>
            <w:r w:rsidRPr="004C27A0">
              <w:rPr>
                <w:rFonts w:ascii="Times New Roman" w:hAnsi="Times New Roman"/>
                <w:sz w:val="24"/>
                <w:szCs w:val="24"/>
                <w:lang w:val="id-ID"/>
              </w:rPr>
              <w:t>d.</w:t>
            </w:r>
          </w:p>
          <w:p w:rsidR="008856FA" w:rsidRPr="004C27A0" w:rsidRDefault="008856FA" w:rsidP="006B14C3">
            <w:pPr>
              <w:pStyle w:val="ListParagraph"/>
              <w:tabs>
                <w:tab w:val="num" w:pos="567"/>
              </w:tabs>
              <w:spacing w:after="0" w:line="360" w:lineRule="auto"/>
              <w:ind w:left="567" w:hanging="567"/>
              <w:rPr>
                <w:rFonts w:ascii="Times New Roman" w:hAnsi="Times New Roman"/>
                <w:sz w:val="24"/>
                <w:szCs w:val="24"/>
                <w:lang w:val="id-ID"/>
              </w:rPr>
            </w:pPr>
            <w:r w:rsidRPr="004C27A0">
              <w:rPr>
                <w:rFonts w:ascii="Times New Roman" w:hAnsi="Times New Roman"/>
                <w:sz w:val="24"/>
                <w:szCs w:val="24"/>
                <w:lang w:val="id-ID"/>
              </w:rPr>
              <w:t>e.</w:t>
            </w:r>
          </w:p>
        </w:tc>
        <w:tc>
          <w:tcPr>
            <w:tcW w:w="2533" w:type="dxa"/>
          </w:tcPr>
          <w:p w:rsidR="008856FA" w:rsidRPr="004C27A0" w:rsidRDefault="008856FA" w:rsidP="006B14C3">
            <w:pPr>
              <w:pStyle w:val="ListParagraph"/>
              <w:tabs>
                <w:tab w:val="num" w:pos="567"/>
              </w:tabs>
              <w:spacing w:after="0" w:line="360" w:lineRule="auto"/>
              <w:ind w:left="567" w:hanging="567"/>
              <w:rPr>
                <w:rFonts w:ascii="Times New Roman" w:hAnsi="Times New Roman"/>
                <w:sz w:val="24"/>
                <w:szCs w:val="24"/>
                <w:lang w:val="id-ID"/>
              </w:rPr>
            </w:pPr>
            <w:r w:rsidRPr="004C27A0">
              <w:rPr>
                <w:rFonts w:ascii="Times New Roman" w:hAnsi="Times New Roman"/>
                <w:sz w:val="24"/>
                <w:szCs w:val="24"/>
                <w:lang w:val="id-ID"/>
              </w:rPr>
              <w:t>Nama lengkap</w:t>
            </w:r>
          </w:p>
          <w:p w:rsidR="008856FA" w:rsidRPr="004C27A0" w:rsidRDefault="008856FA" w:rsidP="006B14C3">
            <w:pPr>
              <w:pStyle w:val="ListParagraph"/>
              <w:tabs>
                <w:tab w:val="num" w:pos="567"/>
              </w:tabs>
              <w:spacing w:after="0" w:line="360" w:lineRule="auto"/>
              <w:ind w:left="567" w:hanging="567"/>
              <w:rPr>
                <w:rFonts w:ascii="Times New Roman" w:hAnsi="Times New Roman"/>
                <w:sz w:val="24"/>
                <w:szCs w:val="24"/>
                <w:lang w:val="id-ID"/>
              </w:rPr>
            </w:pPr>
            <w:r w:rsidRPr="004C27A0">
              <w:rPr>
                <w:rFonts w:ascii="Times New Roman" w:hAnsi="Times New Roman"/>
                <w:sz w:val="24"/>
                <w:szCs w:val="24"/>
                <w:lang w:val="id-ID"/>
              </w:rPr>
              <w:t>Jenis kelamin</w:t>
            </w:r>
          </w:p>
          <w:p w:rsidR="008856FA" w:rsidRPr="00D956A8" w:rsidRDefault="008856FA" w:rsidP="006B14C3">
            <w:pPr>
              <w:pStyle w:val="ListParagraph"/>
              <w:tabs>
                <w:tab w:val="num" w:pos="567"/>
              </w:tabs>
              <w:spacing w:after="0" w:line="360" w:lineRule="auto"/>
              <w:ind w:left="567" w:hanging="567"/>
              <w:rPr>
                <w:rFonts w:ascii="Times New Roman" w:hAnsi="Times New Roman"/>
                <w:sz w:val="24"/>
                <w:szCs w:val="24"/>
              </w:rPr>
            </w:pPr>
            <w:r>
              <w:rPr>
                <w:rFonts w:ascii="Times New Roman" w:hAnsi="Times New Roman"/>
                <w:sz w:val="24"/>
                <w:szCs w:val="24"/>
                <w:lang w:val="id-ID"/>
              </w:rPr>
              <w:t>NI</w:t>
            </w:r>
            <w:r>
              <w:rPr>
                <w:rFonts w:ascii="Times New Roman" w:hAnsi="Times New Roman"/>
                <w:sz w:val="24"/>
                <w:szCs w:val="24"/>
              </w:rPr>
              <w:t>M</w:t>
            </w:r>
          </w:p>
          <w:p w:rsidR="008856FA" w:rsidRPr="004C27A0" w:rsidRDefault="008856FA" w:rsidP="006B14C3">
            <w:pPr>
              <w:pStyle w:val="ListParagraph"/>
              <w:tabs>
                <w:tab w:val="num" w:pos="567"/>
              </w:tabs>
              <w:spacing w:after="0" w:line="360" w:lineRule="auto"/>
              <w:ind w:left="567" w:hanging="567"/>
              <w:rPr>
                <w:rFonts w:ascii="Times New Roman" w:hAnsi="Times New Roman"/>
                <w:sz w:val="24"/>
                <w:szCs w:val="24"/>
                <w:lang w:val="id-ID"/>
              </w:rPr>
            </w:pPr>
            <w:r w:rsidRPr="004C27A0">
              <w:rPr>
                <w:rFonts w:ascii="Times New Roman" w:hAnsi="Times New Roman"/>
                <w:sz w:val="24"/>
                <w:szCs w:val="24"/>
                <w:lang w:val="id-ID"/>
              </w:rPr>
              <w:t>Fakultas/Jurusan</w:t>
            </w:r>
          </w:p>
          <w:p w:rsidR="008856FA" w:rsidRPr="004C27A0" w:rsidRDefault="008856FA" w:rsidP="006B14C3">
            <w:pPr>
              <w:pStyle w:val="ListParagraph"/>
              <w:tabs>
                <w:tab w:val="num" w:pos="567"/>
              </w:tabs>
              <w:spacing w:after="0" w:line="360" w:lineRule="auto"/>
              <w:ind w:left="567" w:hanging="567"/>
              <w:rPr>
                <w:rFonts w:ascii="Times New Roman" w:hAnsi="Times New Roman"/>
                <w:sz w:val="24"/>
                <w:szCs w:val="24"/>
                <w:lang w:val="id-ID"/>
              </w:rPr>
            </w:pPr>
            <w:r w:rsidRPr="004C27A0">
              <w:rPr>
                <w:rFonts w:ascii="Times New Roman" w:hAnsi="Times New Roman"/>
                <w:sz w:val="24"/>
                <w:szCs w:val="24"/>
                <w:lang w:val="id-ID"/>
              </w:rPr>
              <w:t>Waktu Penelitian</w:t>
            </w:r>
          </w:p>
        </w:tc>
        <w:tc>
          <w:tcPr>
            <w:tcW w:w="437" w:type="dxa"/>
          </w:tcPr>
          <w:p w:rsidR="008856FA" w:rsidRPr="004C27A0" w:rsidRDefault="008856FA" w:rsidP="006B14C3">
            <w:pPr>
              <w:pStyle w:val="ListParagraph"/>
              <w:tabs>
                <w:tab w:val="num" w:pos="567"/>
              </w:tabs>
              <w:spacing w:after="0" w:line="360" w:lineRule="auto"/>
              <w:ind w:left="567" w:hanging="567"/>
              <w:rPr>
                <w:rFonts w:ascii="Times New Roman" w:hAnsi="Times New Roman"/>
                <w:sz w:val="24"/>
                <w:szCs w:val="24"/>
                <w:lang w:val="id-ID"/>
              </w:rPr>
            </w:pPr>
            <w:r w:rsidRPr="004C27A0">
              <w:rPr>
                <w:rFonts w:ascii="Times New Roman" w:hAnsi="Times New Roman"/>
                <w:sz w:val="24"/>
                <w:szCs w:val="24"/>
                <w:lang w:val="id-ID"/>
              </w:rPr>
              <w:t>:</w:t>
            </w:r>
          </w:p>
          <w:p w:rsidR="008856FA" w:rsidRPr="004C27A0" w:rsidRDefault="008856FA" w:rsidP="006B14C3">
            <w:pPr>
              <w:pStyle w:val="ListParagraph"/>
              <w:tabs>
                <w:tab w:val="num" w:pos="567"/>
              </w:tabs>
              <w:spacing w:after="0" w:line="360" w:lineRule="auto"/>
              <w:ind w:left="567" w:hanging="567"/>
              <w:rPr>
                <w:rFonts w:ascii="Times New Roman" w:hAnsi="Times New Roman"/>
                <w:sz w:val="24"/>
                <w:szCs w:val="24"/>
                <w:lang w:val="id-ID"/>
              </w:rPr>
            </w:pPr>
            <w:r w:rsidRPr="004C27A0">
              <w:rPr>
                <w:rFonts w:ascii="Times New Roman" w:hAnsi="Times New Roman"/>
                <w:sz w:val="24"/>
                <w:szCs w:val="24"/>
                <w:lang w:val="id-ID"/>
              </w:rPr>
              <w:t>:</w:t>
            </w:r>
          </w:p>
          <w:p w:rsidR="008856FA" w:rsidRPr="004C27A0" w:rsidRDefault="008856FA" w:rsidP="006B14C3">
            <w:pPr>
              <w:pStyle w:val="ListParagraph"/>
              <w:tabs>
                <w:tab w:val="num" w:pos="567"/>
              </w:tabs>
              <w:spacing w:after="0" w:line="360" w:lineRule="auto"/>
              <w:ind w:left="567" w:hanging="567"/>
              <w:rPr>
                <w:rFonts w:ascii="Times New Roman" w:hAnsi="Times New Roman"/>
                <w:sz w:val="24"/>
                <w:szCs w:val="24"/>
                <w:lang w:val="id-ID"/>
              </w:rPr>
            </w:pPr>
            <w:r w:rsidRPr="004C27A0">
              <w:rPr>
                <w:rFonts w:ascii="Times New Roman" w:hAnsi="Times New Roman"/>
                <w:sz w:val="24"/>
                <w:szCs w:val="24"/>
                <w:lang w:val="id-ID"/>
              </w:rPr>
              <w:t>:</w:t>
            </w:r>
          </w:p>
          <w:p w:rsidR="008856FA" w:rsidRPr="004C27A0" w:rsidRDefault="008856FA" w:rsidP="006B14C3">
            <w:pPr>
              <w:pStyle w:val="ListParagraph"/>
              <w:tabs>
                <w:tab w:val="num" w:pos="567"/>
              </w:tabs>
              <w:spacing w:after="0" w:line="360" w:lineRule="auto"/>
              <w:ind w:left="567" w:hanging="567"/>
              <w:rPr>
                <w:rFonts w:ascii="Times New Roman" w:hAnsi="Times New Roman"/>
                <w:sz w:val="24"/>
                <w:szCs w:val="24"/>
                <w:lang w:val="id-ID"/>
              </w:rPr>
            </w:pPr>
            <w:r w:rsidRPr="004C27A0">
              <w:rPr>
                <w:rFonts w:ascii="Times New Roman" w:hAnsi="Times New Roman"/>
                <w:sz w:val="24"/>
                <w:szCs w:val="24"/>
                <w:lang w:val="id-ID"/>
              </w:rPr>
              <w:t>:</w:t>
            </w:r>
          </w:p>
          <w:p w:rsidR="008856FA" w:rsidRPr="00185DCF" w:rsidRDefault="008856FA" w:rsidP="006B14C3">
            <w:pPr>
              <w:pStyle w:val="ListParagraph"/>
              <w:tabs>
                <w:tab w:val="num" w:pos="567"/>
              </w:tabs>
              <w:spacing w:after="0" w:line="360" w:lineRule="auto"/>
              <w:ind w:left="567" w:hanging="567"/>
              <w:rPr>
                <w:rFonts w:ascii="Times New Roman" w:hAnsi="Times New Roman"/>
                <w:sz w:val="24"/>
                <w:szCs w:val="24"/>
              </w:rPr>
            </w:pPr>
            <w:r w:rsidRPr="004C27A0">
              <w:rPr>
                <w:rFonts w:ascii="Times New Roman" w:hAnsi="Times New Roman"/>
                <w:sz w:val="24"/>
                <w:szCs w:val="24"/>
                <w:lang w:val="id-ID"/>
              </w:rPr>
              <w:t>:</w:t>
            </w:r>
          </w:p>
        </w:tc>
        <w:tc>
          <w:tcPr>
            <w:tcW w:w="4185" w:type="dxa"/>
          </w:tcPr>
          <w:p w:rsidR="008856FA" w:rsidRPr="004C27A0" w:rsidRDefault="008856FA" w:rsidP="006B14C3">
            <w:pPr>
              <w:pStyle w:val="ListParagraph"/>
              <w:tabs>
                <w:tab w:val="num" w:pos="567"/>
              </w:tabs>
              <w:spacing w:after="0" w:line="360" w:lineRule="auto"/>
              <w:ind w:left="567" w:hanging="567"/>
              <w:rPr>
                <w:rFonts w:ascii="Times New Roman" w:hAnsi="Times New Roman"/>
                <w:sz w:val="24"/>
                <w:szCs w:val="24"/>
                <w:lang w:val="sv-SE"/>
              </w:rPr>
            </w:pPr>
            <w:r>
              <w:rPr>
                <w:rFonts w:ascii="Times New Roman" w:hAnsi="Times New Roman"/>
                <w:sz w:val="24"/>
                <w:szCs w:val="24"/>
                <w:lang w:val="sv-SE"/>
              </w:rPr>
              <w:t>Ade Latif</w:t>
            </w:r>
          </w:p>
          <w:p w:rsidR="008856FA" w:rsidRPr="004C27A0" w:rsidRDefault="008856FA" w:rsidP="006B14C3">
            <w:pPr>
              <w:pStyle w:val="ListParagraph"/>
              <w:tabs>
                <w:tab w:val="num" w:pos="567"/>
              </w:tabs>
              <w:spacing w:after="0" w:line="360" w:lineRule="auto"/>
              <w:ind w:left="567" w:hanging="567"/>
              <w:rPr>
                <w:rFonts w:ascii="Times New Roman" w:hAnsi="Times New Roman"/>
                <w:sz w:val="24"/>
                <w:szCs w:val="24"/>
                <w:lang w:val="sv-SE"/>
              </w:rPr>
            </w:pPr>
            <w:r>
              <w:rPr>
                <w:rFonts w:ascii="Times New Roman" w:hAnsi="Times New Roman"/>
                <w:sz w:val="24"/>
                <w:szCs w:val="24"/>
                <w:lang w:val="sv-SE"/>
              </w:rPr>
              <w:t>Laki-laki</w:t>
            </w:r>
          </w:p>
          <w:p w:rsidR="008856FA" w:rsidRDefault="008856FA" w:rsidP="006B14C3">
            <w:pPr>
              <w:pStyle w:val="ListParagraph"/>
              <w:tabs>
                <w:tab w:val="num" w:pos="567"/>
              </w:tabs>
              <w:spacing w:after="0" w:line="360" w:lineRule="auto"/>
              <w:ind w:left="567" w:hanging="567"/>
              <w:rPr>
                <w:rFonts w:ascii="Times New Roman" w:hAnsi="Times New Roman"/>
                <w:sz w:val="24"/>
                <w:szCs w:val="24"/>
                <w:lang w:val="sv-SE"/>
              </w:rPr>
            </w:pPr>
            <w:r>
              <w:rPr>
                <w:rFonts w:ascii="Times New Roman" w:hAnsi="Times New Roman"/>
                <w:sz w:val="24"/>
                <w:szCs w:val="24"/>
              </w:rPr>
              <w:t>08305141007</w:t>
            </w:r>
          </w:p>
          <w:p w:rsidR="008856FA" w:rsidRPr="004C27A0" w:rsidRDefault="008856FA" w:rsidP="006B14C3">
            <w:pPr>
              <w:pStyle w:val="ListParagraph"/>
              <w:tabs>
                <w:tab w:val="num" w:pos="567"/>
              </w:tabs>
              <w:spacing w:after="0" w:line="360" w:lineRule="auto"/>
              <w:ind w:left="567" w:hanging="567"/>
              <w:rPr>
                <w:rFonts w:ascii="Times New Roman" w:hAnsi="Times New Roman"/>
                <w:sz w:val="24"/>
                <w:szCs w:val="24"/>
                <w:lang w:val="sv-SE"/>
              </w:rPr>
            </w:pPr>
            <w:r w:rsidRPr="004C27A0">
              <w:rPr>
                <w:rFonts w:ascii="Times New Roman" w:hAnsi="Times New Roman"/>
                <w:sz w:val="24"/>
                <w:szCs w:val="24"/>
                <w:lang w:val="sv-SE"/>
              </w:rPr>
              <w:t>FMIPA/Pendidikan Matematika</w:t>
            </w:r>
          </w:p>
          <w:p w:rsidR="008856FA" w:rsidRPr="004C27A0" w:rsidRDefault="008856FA" w:rsidP="006B14C3">
            <w:pPr>
              <w:pStyle w:val="ListParagraph"/>
              <w:tabs>
                <w:tab w:val="num" w:pos="567"/>
              </w:tabs>
              <w:spacing w:after="0" w:line="360" w:lineRule="auto"/>
              <w:ind w:left="567" w:hanging="567"/>
              <w:rPr>
                <w:rFonts w:ascii="Times New Roman" w:hAnsi="Times New Roman"/>
                <w:sz w:val="24"/>
                <w:szCs w:val="24"/>
                <w:lang w:val="sv-SE"/>
              </w:rPr>
            </w:pPr>
            <w:r>
              <w:rPr>
                <w:rFonts w:ascii="Times New Roman" w:hAnsi="Times New Roman"/>
                <w:sz w:val="24"/>
                <w:szCs w:val="24"/>
                <w:lang w:val="sv-SE"/>
              </w:rPr>
              <w:t>4</w:t>
            </w:r>
            <w:r w:rsidRPr="004C27A0">
              <w:rPr>
                <w:rFonts w:ascii="Times New Roman" w:hAnsi="Times New Roman"/>
                <w:sz w:val="24"/>
                <w:szCs w:val="24"/>
                <w:lang w:val="sv-SE"/>
              </w:rPr>
              <w:t xml:space="preserve"> jam/minggu</w:t>
            </w:r>
          </w:p>
        </w:tc>
      </w:tr>
    </w:tbl>
    <w:p w:rsidR="00763299" w:rsidRPr="002223C9" w:rsidRDefault="00763299" w:rsidP="002223C9">
      <w:pPr>
        <w:spacing w:line="360" w:lineRule="auto"/>
        <w:rPr>
          <w:b/>
          <w:lang w:val="id-ID"/>
        </w:rPr>
      </w:pPr>
    </w:p>
    <w:sectPr w:rsidR="00763299" w:rsidRPr="002223C9" w:rsidSect="00D80C86">
      <w:footerReference w:type="default" r:id="rId546"/>
      <w:pgSz w:w="11907" w:h="16840" w:code="9"/>
      <w:pgMar w:top="2268" w:right="1701" w:bottom="1701" w:left="2268"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12CD3" w:rsidRDefault="00312CD3" w:rsidP="002239D9">
      <w:r>
        <w:separator/>
      </w:r>
    </w:p>
  </w:endnote>
  <w:endnote w:type="continuationSeparator" w:id="0">
    <w:p w:rsidR="00312CD3" w:rsidRDefault="00312CD3" w:rsidP="002239D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827378"/>
      <w:docPartObj>
        <w:docPartGallery w:val="Page Numbers (Bottom of Page)"/>
        <w:docPartUnique/>
      </w:docPartObj>
    </w:sdtPr>
    <w:sdtContent>
      <w:p w:rsidR="0014464F" w:rsidRDefault="0014464F">
        <w:pPr>
          <w:pStyle w:val="Footer"/>
          <w:jc w:val="right"/>
        </w:pPr>
        <w:fldSimple w:instr=" PAGE   \* MERGEFORMAT ">
          <w:r w:rsidR="003B4AD0">
            <w:rPr>
              <w:noProof/>
            </w:rPr>
            <w:t>6</w:t>
          </w:r>
        </w:fldSimple>
      </w:p>
    </w:sdtContent>
  </w:sdt>
  <w:p w:rsidR="0014464F" w:rsidRDefault="0014464F">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12CD3" w:rsidRDefault="00312CD3" w:rsidP="002239D9">
      <w:r>
        <w:separator/>
      </w:r>
    </w:p>
  </w:footnote>
  <w:footnote w:type="continuationSeparator" w:id="0">
    <w:p w:rsidR="00312CD3" w:rsidRDefault="00312CD3" w:rsidP="002239D9">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27052E"/>
    <w:multiLevelType w:val="hybridMultilevel"/>
    <w:tmpl w:val="B0ECC784"/>
    <w:lvl w:ilvl="0" w:tplc="04090017">
      <w:start w:val="1"/>
      <w:numFmt w:val="lowerLetter"/>
      <w:lvlText w:val="%1)"/>
      <w:lvlJc w:val="left"/>
      <w:pPr>
        <w:ind w:left="1942" w:hanging="360"/>
      </w:pPr>
    </w:lvl>
    <w:lvl w:ilvl="1" w:tplc="04090019">
      <w:start w:val="1"/>
      <w:numFmt w:val="lowerLetter"/>
      <w:lvlText w:val="%2."/>
      <w:lvlJc w:val="left"/>
      <w:pPr>
        <w:ind w:left="2662" w:hanging="360"/>
      </w:pPr>
    </w:lvl>
    <w:lvl w:ilvl="2" w:tplc="0409001B" w:tentative="1">
      <w:start w:val="1"/>
      <w:numFmt w:val="lowerRoman"/>
      <w:lvlText w:val="%3."/>
      <w:lvlJc w:val="right"/>
      <w:pPr>
        <w:ind w:left="3382" w:hanging="180"/>
      </w:pPr>
    </w:lvl>
    <w:lvl w:ilvl="3" w:tplc="0409000F" w:tentative="1">
      <w:start w:val="1"/>
      <w:numFmt w:val="decimal"/>
      <w:lvlText w:val="%4."/>
      <w:lvlJc w:val="left"/>
      <w:pPr>
        <w:ind w:left="4102" w:hanging="360"/>
      </w:pPr>
    </w:lvl>
    <w:lvl w:ilvl="4" w:tplc="04090019" w:tentative="1">
      <w:start w:val="1"/>
      <w:numFmt w:val="lowerLetter"/>
      <w:lvlText w:val="%5."/>
      <w:lvlJc w:val="left"/>
      <w:pPr>
        <w:ind w:left="4822" w:hanging="360"/>
      </w:pPr>
    </w:lvl>
    <w:lvl w:ilvl="5" w:tplc="0409001B" w:tentative="1">
      <w:start w:val="1"/>
      <w:numFmt w:val="lowerRoman"/>
      <w:lvlText w:val="%6."/>
      <w:lvlJc w:val="right"/>
      <w:pPr>
        <w:ind w:left="5542" w:hanging="180"/>
      </w:pPr>
    </w:lvl>
    <w:lvl w:ilvl="6" w:tplc="0409000F" w:tentative="1">
      <w:start w:val="1"/>
      <w:numFmt w:val="decimal"/>
      <w:lvlText w:val="%7."/>
      <w:lvlJc w:val="left"/>
      <w:pPr>
        <w:ind w:left="6262" w:hanging="360"/>
      </w:pPr>
    </w:lvl>
    <w:lvl w:ilvl="7" w:tplc="04090019" w:tentative="1">
      <w:start w:val="1"/>
      <w:numFmt w:val="lowerLetter"/>
      <w:lvlText w:val="%8."/>
      <w:lvlJc w:val="left"/>
      <w:pPr>
        <w:ind w:left="6982" w:hanging="360"/>
      </w:pPr>
    </w:lvl>
    <w:lvl w:ilvl="8" w:tplc="0409001B" w:tentative="1">
      <w:start w:val="1"/>
      <w:numFmt w:val="lowerRoman"/>
      <w:lvlText w:val="%9."/>
      <w:lvlJc w:val="right"/>
      <w:pPr>
        <w:ind w:left="7702" w:hanging="180"/>
      </w:pPr>
    </w:lvl>
  </w:abstractNum>
  <w:abstractNum w:abstractNumId="1">
    <w:nsid w:val="0C01417A"/>
    <w:multiLevelType w:val="hybridMultilevel"/>
    <w:tmpl w:val="91FC0750"/>
    <w:lvl w:ilvl="0" w:tplc="04210015">
      <w:start w:val="1"/>
      <w:numFmt w:val="upperLetter"/>
      <w:lvlText w:val="%1."/>
      <w:lvlJc w:val="left"/>
      <w:pPr>
        <w:ind w:left="360" w:hanging="360"/>
      </w:pPr>
      <w:rPr>
        <w:rFonts w:hint="default"/>
      </w:rPr>
    </w:lvl>
    <w:lvl w:ilvl="1" w:tplc="04090015">
      <w:start w:val="1"/>
      <w:numFmt w:val="upperLetter"/>
      <w:lvlText w:val="%2."/>
      <w:lvlJc w:val="left"/>
      <w:pPr>
        <w:ind w:left="1222" w:hanging="360"/>
      </w:pPr>
    </w:lvl>
    <w:lvl w:ilvl="2" w:tplc="0409001B">
      <w:start w:val="1"/>
      <w:numFmt w:val="lowerRoman"/>
      <w:lvlText w:val="%3."/>
      <w:lvlJc w:val="right"/>
      <w:pPr>
        <w:ind w:left="1942" w:hanging="180"/>
      </w:pPr>
    </w:lvl>
    <w:lvl w:ilvl="3" w:tplc="0409000F">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2">
    <w:nsid w:val="0CD877A4"/>
    <w:multiLevelType w:val="hybridMultilevel"/>
    <w:tmpl w:val="ADC622BE"/>
    <w:lvl w:ilvl="0" w:tplc="04090013">
      <w:start w:val="1"/>
      <w:numFmt w:val="upperRoman"/>
      <w:lvlText w:val="%1."/>
      <w:lvlJc w:val="right"/>
      <w:pPr>
        <w:ind w:left="360" w:hanging="360"/>
      </w:pPr>
      <w:rPr>
        <w:rFonts w:hint="default"/>
      </w:rPr>
    </w:lvl>
    <w:lvl w:ilvl="1" w:tplc="04090015">
      <w:start w:val="1"/>
      <w:numFmt w:val="upperLetter"/>
      <w:lvlText w:val="%2."/>
      <w:lvlJc w:val="left"/>
      <w:pPr>
        <w:ind w:left="1222" w:hanging="360"/>
      </w:pPr>
    </w:lvl>
    <w:lvl w:ilvl="2" w:tplc="0409001B">
      <w:start w:val="1"/>
      <w:numFmt w:val="lowerRoman"/>
      <w:lvlText w:val="%3."/>
      <w:lvlJc w:val="right"/>
      <w:pPr>
        <w:ind w:left="1942" w:hanging="180"/>
      </w:pPr>
    </w:lvl>
    <w:lvl w:ilvl="3" w:tplc="0409000F">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3">
    <w:nsid w:val="13211A24"/>
    <w:multiLevelType w:val="hybridMultilevel"/>
    <w:tmpl w:val="F82E8C0A"/>
    <w:lvl w:ilvl="0" w:tplc="04210015">
      <w:start w:val="1"/>
      <w:numFmt w:val="upp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
    <w:nsid w:val="1C2B4549"/>
    <w:multiLevelType w:val="hybridMultilevel"/>
    <w:tmpl w:val="B0ECC784"/>
    <w:lvl w:ilvl="0" w:tplc="04090017">
      <w:start w:val="1"/>
      <w:numFmt w:val="lowerLetter"/>
      <w:lvlText w:val="%1)"/>
      <w:lvlJc w:val="left"/>
      <w:pPr>
        <w:ind w:left="1942" w:hanging="360"/>
      </w:pPr>
    </w:lvl>
    <w:lvl w:ilvl="1" w:tplc="04090019">
      <w:start w:val="1"/>
      <w:numFmt w:val="lowerLetter"/>
      <w:lvlText w:val="%2."/>
      <w:lvlJc w:val="left"/>
      <w:pPr>
        <w:ind w:left="2662" w:hanging="360"/>
      </w:pPr>
    </w:lvl>
    <w:lvl w:ilvl="2" w:tplc="0409001B" w:tentative="1">
      <w:start w:val="1"/>
      <w:numFmt w:val="lowerRoman"/>
      <w:lvlText w:val="%3."/>
      <w:lvlJc w:val="right"/>
      <w:pPr>
        <w:ind w:left="3382" w:hanging="180"/>
      </w:pPr>
    </w:lvl>
    <w:lvl w:ilvl="3" w:tplc="0409000F" w:tentative="1">
      <w:start w:val="1"/>
      <w:numFmt w:val="decimal"/>
      <w:lvlText w:val="%4."/>
      <w:lvlJc w:val="left"/>
      <w:pPr>
        <w:ind w:left="4102" w:hanging="360"/>
      </w:pPr>
    </w:lvl>
    <w:lvl w:ilvl="4" w:tplc="04090019" w:tentative="1">
      <w:start w:val="1"/>
      <w:numFmt w:val="lowerLetter"/>
      <w:lvlText w:val="%5."/>
      <w:lvlJc w:val="left"/>
      <w:pPr>
        <w:ind w:left="4822" w:hanging="360"/>
      </w:pPr>
    </w:lvl>
    <w:lvl w:ilvl="5" w:tplc="0409001B" w:tentative="1">
      <w:start w:val="1"/>
      <w:numFmt w:val="lowerRoman"/>
      <w:lvlText w:val="%6."/>
      <w:lvlJc w:val="right"/>
      <w:pPr>
        <w:ind w:left="5542" w:hanging="180"/>
      </w:pPr>
    </w:lvl>
    <w:lvl w:ilvl="6" w:tplc="0409000F" w:tentative="1">
      <w:start w:val="1"/>
      <w:numFmt w:val="decimal"/>
      <w:lvlText w:val="%7."/>
      <w:lvlJc w:val="left"/>
      <w:pPr>
        <w:ind w:left="6262" w:hanging="360"/>
      </w:pPr>
    </w:lvl>
    <w:lvl w:ilvl="7" w:tplc="04090019" w:tentative="1">
      <w:start w:val="1"/>
      <w:numFmt w:val="lowerLetter"/>
      <w:lvlText w:val="%8."/>
      <w:lvlJc w:val="left"/>
      <w:pPr>
        <w:ind w:left="6982" w:hanging="360"/>
      </w:pPr>
    </w:lvl>
    <w:lvl w:ilvl="8" w:tplc="0409001B" w:tentative="1">
      <w:start w:val="1"/>
      <w:numFmt w:val="lowerRoman"/>
      <w:lvlText w:val="%9."/>
      <w:lvlJc w:val="right"/>
      <w:pPr>
        <w:ind w:left="7702" w:hanging="180"/>
      </w:pPr>
    </w:lvl>
  </w:abstractNum>
  <w:abstractNum w:abstractNumId="5">
    <w:nsid w:val="1C3E3B5C"/>
    <w:multiLevelType w:val="hybridMultilevel"/>
    <w:tmpl w:val="CE5E65B0"/>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1DE33CE7"/>
    <w:multiLevelType w:val="hybridMultilevel"/>
    <w:tmpl w:val="6F72EA0E"/>
    <w:lvl w:ilvl="0" w:tplc="DB921532">
      <w:start w:val="1"/>
      <w:numFmt w:val="decimal"/>
      <w:lvlText w:val="%1."/>
      <w:lvlJc w:val="left"/>
      <w:pPr>
        <w:tabs>
          <w:tab w:val="num" w:pos="1440"/>
        </w:tabs>
        <w:ind w:left="144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7">
    <w:nsid w:val="23CE5AB7"/>
    <w:multiLevelType w:val="hybridMultilevel"/>
    <w:tmpl w:val="A49C75EE"/>
    <w:lvl w:ilvl="0" w:tplc="0809000F">
      <w:start w:val="1"/>
      <w:numFmt w:val="decimal"/>
      <w:lvlText w:val="%1."/>
      <w:lvlJc w:val="left"/>
      <w:pPr>
        <w:ind w:left="1440" w:hanging="360"/>
      </w:p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8">
    <w:nsid w:val="282714F0"/>
    <w:multiLevelType w:val="hybridMultilevel"/>
    <w:tmpl w:val="24E013BC"/>
    <w:lvl w:ilvl="0" w:tplc="3000BD7E">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nsid w:val="2EE665F5"/>
    <w:multiLevelType w:val="hybridMultilevel"/>
    <w:tmpl w:val="78444514"/>
    <w:lvl w:ilvl="0" w:tplc="08090011">
      <w:start w:val="1"/>
      <w:numFmt w:val="decimal"/>
      <w:lvlText w:val="%1)"/>
      <w:lvlJc w:val="left"/>
      <w:pPr>
        <w:ind w:left="765" w:hanging="360"/>
      </w:pPr>
    </w:lvl>
    <w:lvl w:ilvl="1" w:tplc="08090019" w:tentative="1">
      <w:start w:val="1"/>
      <w:numFmt w:val="lowerLetter"/>
      <w:lvlText w:val="%2."/>
      <w:lvlJc w:val="left"/>
      <w:pPr>
        <w:ind w:left="1485" w:hanging="360"/>
      </w:pPr>
    </w:lvl>
    <w:lvl w:ilvl="2" w:tplc="0809001B" w:tentative="1">
      <w:start w:val="1"/>
      <w:numFmt w:val="lowerRoman"/>
      <w:lvlText w:val="%3."/>
      <w:lvlJc w:val="right"/>
      <w:pPr>
        <w:ind w:left="2205" w:hanging="180"/>
      </w:pPr>
    </w:lvl>
    <w:lvl w:ilvl="3" w:tplc="0809000F" w:tentative="1">
      <w:start w:val="1"/>
      <w:numFmt w:val="decimal"/>
      <w:lvlText w:val="%4."/>
      <w:lvlJc w:val="left"/>
      <w:pPr>
        <w:ind w:left="2925" w:hanging="360"/>
      </w:pPr>
    </w:lvl>
    <w:lvl w:ilvl="4" w:tplc="08090019" w:tentative="1">
      <w:start w:val="1"/>
      <w:numFmt w:val="lowerLetter"/>
      <w:lvlText w:val="%5."/>
      <w:lvlJc w:val="left"/>
      <w:pPr>
        <w:ind w:left="3645" w:hanging="360"/>
      </w:pPr>
    </w:lvl>
    <w:lvl w:ilvl="5" w:tplc="0809001B" w:tentative="1">
      <w:start w:val="1"/>
      <w:numFmt w:val="lowerRoman"/>
      <w:lvlText w:val="%6."/>
      <w:lvlJc w:val="right"/>
      <w:pPr>
        <w:ind w:left="4365" w:hanging="180"/>
      </w:pPr>
    </w:lvl>
    <w:lvl w:ilvl="6" w:tplc="0809000F" w:tentative="1">
      <w:start w:val="1"/>
      <w:numFmt w:val="decimal"/>
      <w:lvlText w:val="%7."/>
      <w:lvlJc w:val="left"/>
      <w:pPr>
        <w:ind w:left="5085" w:hanging="360"/>
      </w:pPr>
    </w:lvl>
    <w:lvl w:ilvl="7" w:tplc="08090019" w:tentative="1">
      <w:start w:val="1"/>
      <w:numFmt w:val="lowerLetter"/>
      <w:lvlText w:val="%8."/>
      <w:lvlJc w:val="left"/>
      <w:pPr>
        <w:ind w:left="5805" w:hanging="360"/>
      </w:pPr>
    </w:lvl>
    <w:lvl w:ilvl="8" w:tplc="0809001B" w:tentative="1">
      <w:start w:val="1"/>
      <w:numFmt w:val="lowerRoman"/>
      <w:lvlText w:val="%9."/>
      <w:lvlJc w:val="right"/>
      <w:pPr>
        <w:ind w:left="6525" w:hanging="180"/>
      </w:pPr>
    </w:lvl>
  </w:abstractNum>
  <w:abstractNum w:abstractNumId="10">
    <w:nsid w:val="331F7CC5"/>
    <w:multiLevelType w:val="hybridMultilevel"/>
    <w:tmpl w:val="C0BA388A"/>
    <w:lvl w:ilvl="0" w:tplc="08090019">
      <w:start w:val="1"/>
      <w:numFmt w:val="lowerLetter"/>
      <w:lvlText w:val="%1."/>
      <w:lvlJc w:val="left"/>
      <w:pPr>
        <w:ind w:left="1440" w:hanging="360"/>
      </w:pPr>
      <w:rPr>
        <w:rFonts w:hint="default"/>
      </w:r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11">
    <w:nsid w:val="343F24E7"/>
    <w:multiLevelType w:val="hybridMultilevel"/>
    <w:tmpl w:val="C09CCB2A"/>
    <w:lvl w:ilvl="0" w:tplc="DB921532">
      <w:start w:val="1"/>
      <w:numFmt w:val="decimal"/>
      <w:lvlText w:val="%1."/>
      <w:lvlJc w:val="left"/>
      <w:pPr>
        <w:tabs>
          <w:tab w:val="num" w:pos="1440"/>
        </w:tabs>
        <w:ind w:left="144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7A11C8A"/>
    <w:multiLevelType w:val="hybridMultilevel"/>
    <w:tmpl w:val="154A1B60"/>
    <w:lvl w:ilvl="0" w:tplc="08090019">
      <w:start w:val="1"/>
      <w:numFmt w:val="lowerLetter"/>
      <w:lvlText w:val="%1."/>
      <w:lvlJc w:val="left"/>
      <w:pPr>
        <w:ind w:left="1713" w:hanging="360"/>
      </w:pPr>
      <w:rPr>
        <w:rFonts w:hint="default"/>
      </w:rPr>
    </w:lvl>
    <w:lvl w:ilvl="1" w:tplc="08090003" w:tentative="1">
      <w:start w:val="1"/>
      <w:numFmt w:val="bullet"/>
      <w:lvlText w:val="o"/>
      <w:lvlJc w:val="left"/>
      <w:pPr>
        <w:ind w:left="2433" w:hanging="360"/>
      </w:pPr>
      <w:rPr>
        <w:rFonts w:ascii="Courier New" w:hAnsi="Courier New" w:cs="Courier New" w:hint="default"/>
      </w:rPr>
    </w:lvl>
    <w:lvl w:ilvl="2" w:tplc="08090005" w:tentative="1">
      <w:start w:val="1"/>
      <w:numFmt w:val="bullet"/>
      <w:lvlText w:val=""/>
      <w:lvlJc w:val="left"/>
      <w:pPr>
        <w:ind w:left="3153" w:hanging="360"/>
      </w:pPr>
      <w:rPr>
        <w:rFonts w:ascii="Wingdings" w:hAnsi="Wingdings" w:hint="default"/>
      </w:rPr>
    </w:lvl>
    <w:lvl w:ilvl="3" w:tplc="08090001" w:tentative="1">
      <w:start w:val="1"/>
      <w:numFmt w:val="bullet"/>
      <w:lvlText w:val=""/>
      <w:lvlJc w:val="left"/>
      <w:pPr>
        <w:ind w:left="3873" w:hanging="360"/>
      </w:pPr>
      <w:rPr>
        <w:rFonts w:ascii="Symbol" w:hAnsi="Symbol" w:hint="default"/>
      </w:rPr>
    </w:lvl>
    <w:lvl w:ilvl="4" w:tplc="08090003" w:tentative="1">
      <w:start w:val="1"/>
      <w:numFmt w:val="bullet"/>
      <w:lvlText w:val="o"/>
      <w:lvlJc w:val="left"/>
      <w:pPr>
        <w:ind w:left="4593" w:hanging="360"/>
      </w:pPr>
      <w:rPr>
        <w:rFonts w:ascii="Courier New" w:hAnsi="Courier New" w:cs="Courier New" w:hint="default"/>
      </w:rPr>
    </w:lvl>
    <w:lvl w:ilvl="5" w:tplc="08090005" w:tentative="1">
      <w:start w:val="1"/>
      <w:numFmt w:val="bullet"/>
      <w:lvlText w:val=""/>
      <w:lvlJc w:val="left"/>
      <w:pPr>
        <w:ind w:left="5313" w:hanging="360"/>
      </w:pPr>
      <w:rPr>
        <w:rFonts w:ascii="Wingdings" w:hAnsi="Wingdings" w:hint="default"/>
      </w:rPr>
    </w:lvl>
    <w:lvl w:ilvl="6" w:tplc="08090001" w:tentative="1">
      <w:start w:val="1"/>
      <w:numFmt w:val="bullet"/>
      <w:lvlText w:val=""/>
      <w:lvlJc w:val="left"/>
      <w:pPr>
        <w:ind w:left="6033" w:hanging="360"/>
      </w:pPr>
      <w:rPr>
        <w:rFonts w:ascii="Symbol" w:hAnsi="Symbol" w:hint="default"/>
      </w:rPr>
    </w:lvl>
    <w:lvl w:ilvl="7" w:tplc="08090003" w:tentative="1">
      <w:start w:val="1"/>
      <w:numFmt w:val="bullet"/>
      <w:lvlText w:val="o"/>
      <w:lvlJc w:val="left"/>
      <w:pPr>
        <w:ind w:left="6753" w:hanging="360"/>
      </w:pPr>
      <w:rPr>
        <w:rFonts w:ascii="Courier New" w:hAnsi="Courier New" w:cs="Courier New" w:hint="default"/>
      </w:rPr>
    </w:lvl>
    <w:lvl w:ilvl="8" w:tplc="08090005" w:tentative="1">
      <w:start w:val="1"/>
      <w:numFmt w:val="bullet"/>
      <w:lvlText w:val=""/>
      <w:lvlJc w:val="left"/>
      <w:pPr>
        <w:ind w:left="7473" w:hanging="360"/>
      </w:pPr>
      <w:rPr>
        <w:rFonts w:ascii="Wingdings" w:hAnsi="Wingdings" w:hint="default"/>
      </w:rPr>
    </w:lvl>
  </w:abstractNum>
  <w:abstractNum w:abstractNumId="13">
    <w:nsid w:val="4A8A62E5"/>
    <w:multiLevelType w:val="hybridMultilevel"/>
    <w:tmpl w:val="EA4C2E10"/>
    <w:lvl w:ilvl="0" w:tplc="04210015">
      <w:start w:val="1"/>
      <w:numFmt w:val="upp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4">
    <w:nsid w:val="4D126630"/>
    <w:multiLevelType w:val="hybridMultilevel"/>
    <w:tmpl w:val="0630B8D0"/>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56276EA6"/>
    <w:multiLevelType w:val="hybridMultilevel"/>
    <w:tmpl w:val="730057C2"/>
    <w:lvl w:ilvl="0" w:tplc="5A62C122">
      <w:start w:val="1"/>
      <w:numFmt w:val="upperLetter"/>
      <w:lvlText w:val="%1."/>
      <w:lvlJc w:val="left"/>
      <w:pPr>
        <w:ind w:left="502" w:hanging="360"/>
      </w:pPr>
      <w:rPr>
        <w:rFonts w:hint="default"/>
      </w:rPr>
    </w:lvl>
    <w:lvl w:ilvl="1" w:tplc="DB921532">
      <w:start w:val="1"/>
      <w:numFmt w:val="decimal"/>
      <w:lvlText w:val="%2."/>
      <w:lvlJc w:val="left"/>
      <w:pPr>
        <w:tabs>
          <w:tab w:val="num" w:pos="1440"/>
        </w:tabs>
        <w:ind w:left="1440" w:hanging="360"/>
      </w:pPr>
      <w:rPr>
        <w:rFonts w:hint="default"/>
      </w:rPr>
    </w:lvl>
    <w:lvl w:ilvl="2" w:tplc="0409001B">
      <w:start w:val="1"/>
      <w:numFmt w:val="lowerRoman"/>
      <w:lvlText w:val="%3."/>
      <w:lvlJc w:val="right"/>
      <w:pPr>
        <w:ind w:left="2160" w:hanging="180"/>
      </w:pPr>
    </w:lvl>
    <w:lvl w:ilvl="3" w:tplc="04090015">
      <w:start w:val="1"/>
      <w:numFmt w:val="upperLetter"/>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6606A15"/>
    <w:multiLevelType w:val="hybridMultilevel"/>
    <w:tmpl w:val="66C6280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nsid w:val="5B1C0366"/>
    <w:multiLevelType w:val="hybridMultilevel"/>
    <w:tmpl w:val="2266F4E8"/>
    <w:lvl w:ilvl="0" w:tplc="0409001B">
      <w:start w:val="1"/>
      <w:numFmt w:val="lowerRoman"/>
      <w:lvlText w:val="%1."/>
      <w:lvlJc w:val="right"/>
      <w:pPr>
        <w:ind w:left="1170" w:hanging="360"/>
      </w:p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18">
    <w:nsid w:val="68391798"/>
    <w:multiLevelType w:val="hybridMultilevel"/>
    <w:tmpl w:val="30FC9C82"/>
    <w:lvl w:ilvl="0" w:tplc="0809000F">
      <w:start w:val="1"/>
      <w:numFmt w:val="decimal"/>
      <w:lvlText w:val="%1."/>
      <w:lvlJc w:val="left"/>
      <w:pPr>
        <w:ind w:left="1070" w:hanging="360"/>
      </w:pPr>
      <w:rPr>
        <w:rFonts w:hint="default"/>
      </w:r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19">
    <w:nsid w:val="68637AC7"/>
    <w:multiLevelType w:val="hybridMultilevel"/>
    <w:tmpl w:val="FA5C509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BA55C0C"/>
    <w:multiLevelType w:val="hybridMultilevel"/>
    <w:tmpl w:val="BCCC8A1E"/>
    <w:lvl w:ilvl="0" w:tplc="04210015">
      <w:start w:val="1"/>
      <w:numFmt w:val="upp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1">
    <w:nsid w:val="735F4DCF"/>
    <w:multiLevelType w:val="hybridMultilevel"/>
    <w:tmpl w:val="C09CCB2A"/>
    <w:lvl w:ilvl="0" w:tplc="DB921532">
      <w:start w:val="1"/>
      <w:numFmt w:val="decimal"/>
      <w:lvlText w:val="%1."/>
      <w:lvlJc w:val="left"/>
      <w:pPr>
        <w:tabs>
          <w:tab w:val="num" w:pos="1440"/>
        </w:tabs>
        <w:ind w:left="144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DBE3ACA"/>
    <w:multiLevelType w:val="hybridMultilevel"/>
    <w:tmpl w:val="4A3E8FAE"/>
    <w:lvl w:ilvl="0" w:tplc="2D22DC98">
      <w:start w:val="1"/>
      <w:numFmt w:val="upperLetter"/>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23">
    <w:nsid w:val="7DE8790E"/>
    <w:multiLevelType w:val="hybridMultilevel"/>
    <w:tmpl w:val="C67ABE96"/>
    <w:lvl w:ilvl="0" w:tplc="0809000F">
      <w:start w:val="1"/>
      <w:numFmt w:val="decimal"/>
      <w:lvlText w:val="%1."/>
      <w:lvlJc w:val="left"/>
      <w:pPr>
        <w:ind w:left="1070" w:hanging="360"/>
      </w:pPr>
      <w:rPr>
        <w:rFonts w:hint="default"/>
      </w:r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num w:numId="1">
    <w:abstractNumId w:val="15"/>
  </w:num>
  <w:num w:numId="2">
    <w:abstractNumId w:val="8"/>
  </w:num>
  <w:num w:numId="3">
    <w:abstractNumId w:val="2"/>
  </w:num>
  <w:num w:numId="4">
    <w:abstractNumId w:val="11"/>
  </w:num>
  <w:num w:numId="5">
    <w:abstractNumId w:val="17"/>
  </w:num>
  <w:num w:numId="6">
    <w:abstractNumId w:val="1"/>
  </w:num>
  <w:num w:numId="7">
    <w:abstractNumId w:val="0"/>
  </w:num>
  <w:num w:numId="8">
    <w:abstractNumId w:val="4"/>
  </w:num>
  <w:num w:numId="9">
    <w:abstractNumId w:val="19"/>
  </w:num>
  <w:num w:numId="10">
    <w:abstractNumId w:val="21"/>
  </w:num>
  <w:num w:numId="11">
    <w:abstractNumId w:val="22"/>
  </w:num>
  <w:num w:numId="12">
    <w:abstractNumId w:val="18"/>
  </w:num>
  <w:num w:numId="13">
    <w:abstractNumId w:val="7"/>
  </w:num>
  <w:num w:numId="14">
    <w:abstractNumId w:val="12"/>
  </w:num>
  <w:num w:numId="15">
    <w:abstractNumId w:val="10"/>
  </w:num>
  <w:num w:numId="16">
    <w:abstractNumId w:val="20"/>
  </w:num>
  <w:num w:numId="17">
    <w:abstractNumId w:val="13"/>
  </w:num>
  <w:num w:numId="18">
    <w:abstractNumId w:val="3"/>
  </w:num>
  <w:num w:numId="19">
    <w:abstractNumId w:val="16"/>
  </w:num>
  <w:num w:numId="20">
    <w:abstractNumId w:val="14"/>
  </w:num>
  <w:num w:numId="21">
    <w:abstractNumId w:val="9"/>
  </w:num>
  <w:num w:numId="22">
    <w:abstractNumId w:val="5"/>
  </w:num>
  <w:num w:numId="23">
    <w:abstractNumId w:val="23"/>
  </w:num>
  <w:num w:numId="24">
    <w:abstractNumId w:val="6"/>
  </w:num>
  <w:numIdMacAtCleanup w:val="2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20"/>
  <w:characterSpacingControl w:val="doNotCompress"/>
  <w:footnotePr>
    <w:footnote w:id="-1"/>
    <w:footnote w:id="0"/>
  </w:footnotePr>
  <w:endnotePr>
    <w:endnote w:id="-1"/>
    <w:endnote w:id="0"/>
  </w:endnotePr>
  <w:compat/>
  <w:rsids>
    <w:rsidRoot w:val="00F47A4D"/>
    <w:rsid w:val="000117AE"/>
    <w:rsid w:val="00013BF2"/>
    <w:rsid w:val="00036D38"/>
    <w:rsid w:val="00037F6C"/>
    <w:rsid w:val="00041504"/>
    <w:rsid w:val="000447DE"/>
    <w:rsid w:val="000711E1"/>
    <w:rsid w:val="00077CFF"/>
    <w:rsid w:val="00084C18"/>
    <w:rsid w:val="000868D5"/>
    <w:rsid w:val="000919A7"/>
    <w:rsid w:val="000B677E"/>
    <w:rsid w:val="000B6AA6"/>
    <w:rsid w:val="000C2B7F"/>
    <w:rsid w:val="000C6846"/>
    <w:rsid w:val="000D7D59"/>
    <w:rsid w:val="000E0C06"/>
    <w:rsid w:val="00111A1F"/>
    <w:rsid w:val="0013022F"/>
    <w:rsid w:val="00143D01"/>
    <w:rsid w:val="0014464F"/>
    <w:rsid w:val="001539FE"/>
    <w:rsid w:val="001734AD"/>
    <w:rsid w:val="00174449"/>
    <w:rsid w:val="00175611"/>
    <w:rsid w:val="00181D20"/>
    <w:rsid w:val="00183C54"/>
    <w:rsid w:val="001D624D"/>
    <w:rsid w:val="001D6974"/>
    <w:rsid w:val="001D7C1C"/>
    <w:rsid w:val="001E340A"/>
    <w:rsid w:val="00205D5D"/>
    <w:rsid w:val="002212CC"/>
    <w:rsid w:val="002223C9"/>
    <w:rsid w:val="002239D9"/>
    <w:rsid w:val="002242AA"/>
    <w:rsid w:val="002349B4"/>
    <w:rsid w:val="00263FA5"/>
    <w:rsid w:val="002721EF"/>
    <w:rsid w:val="002814DF"/>
    <w:rsid w:val="00282BC1"/>
    <w:rsid w:val="0029172B"/>
    <w:rsid w:val="002B4BE9"/>
    <w:rsid w:val="002D2F4B"/>
    <w:rsid w:val="002E6D77"/>
    <w:rsid w:val="002F3BB2"/>
    <w:rsid w:val="00312CD3"/>
    <w:rsid w:val="0033203D"/>
    <w:rsid w:val="0033695D"/>
    <w:rsid w:val="00357DBB"/>
    <w:rsid w:val="00376D4D"/>
    <w:rsid w:val="0038181C"/>
    <w:rsid w:val="003A736B"/>
    <w:rsid w:val="003B4AD0"/>
    <w:rsid w:val="003D22DA"/>
    <w:rsid w:val="003D5142"/>
    <w:rsid w:val="00413497"/>
    <w:rsid w:val="00417639"/>
    <w:rsid w:val="00417D52"/>
    <w:rsid w:val="00426758"/>
    <w:rsid w:val="00426AC4"/>
    <w:rsid w:val="0043678D"/>
    <w:rsid w:val="00441C6B"/>
    <w:rsid w:val="004457FE"/>
    <w:rsid w:val="00462673"/>
    <w:rsid w:val="004873A1"/>
    <w:rsid w:val="0049542E"/>
    <w:rsid w:val="00495D5C"/>
    <w:rsid w:val="004A68D2"/>
    <w:rsid w:val="004B574E"/>
    <w:rsid w:val="00500E65"/>
    <w:rsid w:val="005277AA"/>
    <w:rsid w:val="005520FF"/>
    <w:rsid w:val="00564842"/>
    <w:rsid w:val="00575E64"/>
    <w:rsid w:val="00582122"/>
    <w:rsid w:val="005822D0"/>
    <w:rsid w:val="005A46E2"/>
    <w:rsid w:val="005A52FF"/>
    <w:rsid w:val="005B17EE"/>
    <w:rsid w:val="005E2A90"/>
    <w:rsid w:val="005E746C"/>
    <w:rsid w:val="005F1537"/>
    <w:rsid w:val="005F3F4E"/>
    <w:rsid w:val="005F7E74"/>
    <w:rsid w:val="006008CF"/>
    <w:rsid w:val="00602FA8"/>
    <w:rsid w:val="0061201A"/>
    <w:rsid w:val="00620258"/>
    <w:rsid w:val="00627D44"/>
    <w:rsid w:val="00633E20"/>
    <w:rsid w:val="00645D9D"/>
    <w:rsid w:val="006504AF"/>
    <w:rsid w:val="006531BC"/>
    <w:rsid w:val="00653626"/>
    <w:rsid w:val="006665ED"/>
    <w:rsid w:val="0069063C"/>
    <w:rsid w:val="006B14C3"/>
    <w:rsid w:val="006D58B1"/>
    <w:rsid w:val="006D74E4"/>
    <w:rsid w:val="006E62CA"/>
    <w:rsid w:val="006E6DE2"/>
    <w:rsid w:val="0072745C"/>
    <w:rsid w:val="00747C28"/>
    <w:rsid w:val="00753D07"/>
    <w:rsid w:val="00763299"/>
    <w:rsid w:val="007667E7"/>
    <w:rsid w:val="007902D6"/>
    <w:rsid w:val="00790A17"/>
    <w:rsid w:val="00793252"/>
    <w:rsid w:val="00795E85"/>
    <w:rsid w:val="00796E2B"/>
    <w:rsid w:val="007B108D"/>
    <w:rsid w:val="007B2FB2"/>
    <w:rsid w:val="007C36CD"/>
    <w:rsid w:val="0080155D"/>
    <w:rsid w:val="008015C5"/>
    <w:rsid w:val="008054F7"/>
    <w:rsid w:val="00807F11"/>
    <w:rsid w:val="0081024C"/>
    <w:rsid w:val="00815A31"/>
    <w:rsid w:val="008471E7"/>
    <w:rsid w:val="00876886"/>
    <w:rsid w:val="008856FA"/>
    <w:rsid w:val="00885D55"/>
    <w:rsid w:val="008D3C9E"/>
    <w:rsid w:val="008E3499"/>
    <w:rsid w:val="008E52F3"/>
    <w:rsid w:val="008F0997"/>
    <w:rsid w:val="00915D2C"/>
    <w:rsid w:val="0093116D"/>
    <w:rsid w:val="00950063"/>
    <w:rsid w:val="009672CA"/>
    <w:rsid w:val="00995BA9"/>
    <w:rsid w:val="009A1492"/>
    <w:rsid w:val="009B2602"/>
    <w:rsid w:val="009E0428"/>
    <w:rsid w:val="009F5E0E"/>
    <w:rsid w:val="00A055E1"/>
    <w:rsid w:val="00A32C36"/>
    <w:rsid w:val="00A76026"/>
    <w:rsid w:val="00A82E5F"/>
    <w:rsid w:val="00A844F2"/>
    <w:rsid w:val="00A948BB"/>
    <w:rsid w:val="00A9490B"/>
    <w:rsid w:val="00AA448C"/>
    <w:rsid w:val="00AB0F23"/>
    <w:rsid w:val="00AF0638"/>
    <w:rsid w:val="00AF2649"/>
    <w:rsid w:val="00AF2A68"/>
    <w:rsid w:val="00AF5311"/>
    <w:rsid w:val="00B06BB8"/>
    <w:rsid w:val="00B14F81"/>
    <w:rsid w:val="00B4296E"/>
    <w:rsid w:val="00B618B7"/>
    <w:rsid w:val="00B72564"/>
    <w:rsid w:val="00B7474D"/>
    <w:rsid w:val="00B769E1"/>
    <w:rsid w:val="00B96650"/>
    <w:rsid w:val="00BD3482"/>
    <w:rsid w:val="00BD7DBB"/>
    <w:rsid w:val="00BE3301"/>
    <w:rsid w:val="00BE71F2"/>
    <w:rsid w:val="00C1258E"/>
    <w:rsid w:val="00C13C6F"/>
    <w:rsid w:val="00C15E0F"/>
    <w:rsid w:val="00C40F80"/>
    <w:rsid w:val="00C54FAE"/>
    <w:rsid w:val="00C67D58"/>
    <w:rsid w:val="00C82F89"/>
    <w:rsid w:val="00C853CC"/>
    <w:rsid w:val="00C91C76"/>
    <w:rsid w:val="00CA42B2"/>
    <w:rsid w:val="00CB2DF7"/>
    <w:rsid w:val="00CB5783"/>
    <w:rsid w:val="00CC10A7"/>
    <w:rsid w:val="00CD0725"/>
    <w:rsid w:val="00CD156F"/>
    <w:rsid w:val="00CD15D6"/>
    <w:rsid w:val="00CF04BB"/>
    <w:rsid w:val="00D150ED"/>
    <w:rsid w:val="00D151DA"/>
    <w:rsid w:val="00D331CC"/>
    <w:rsid w:val="00D445BB"/>
    <w:rsid w:val="00D545C6"/>
    <w:rsid w:val="00D5742D"/>
    <w:rsid w:val="00D63EFC"/>
    <w:rsid w:val="00D705C8"/>
    <w:rsid w:val="00D749EF"/>
    <w:rsid w:val="00D80C86"/>
    <w:rsid w:val="00D90107"/>
    <w:rsid w:val="00DA0D40"/>
    <w:rsid w:val="00DA5F02"/>
    <w:rsid w:val="00DC0AB8"/>
    <w:rsid w:val="00DD35D1"/>
    <w:rsid w:val="00DD7876"/>
    <w:rsid w:val="00DF55BD"/>
    <w:rsid w:val="00E36B8B"/>
    <w:rsid w:val="00E434E8"/>
    <w:rsid w:val="00E80CAD"/>
    <w:rsid w:val="00E81789"/>
    <w:rsid w:val="00E91888"/>
    <w:rsid w:val="00EA1C2F"/>
    <w:rsid w:val="00EB58B1"/>
    <w:rsid w:val="00ED00D2"/>
    <w:rsid w:val="00EE7D31"/>
    <w:rsid w:val="00F11287"/>
    <w:rsid w:val="00F11423"/>
    <w:rsid w:val="00F14F0A"/>
    <w:rsid w:val="00F221E0"/>
    <w:rsid w:val="00F249A3"/>
    <w:rsid w:val="00F31D6B"/>
    <w:rsid w:val="00F47A4D"/>
    <w:rsid w:val="00F52149"/>
    <w:rsid w:val="00F5270C"/>
    <w:rsid w:val="00F76E40"/>
    <w:rsid w:val="00FA6661"/>
    <w:rsid w:val="00FD6A79"/>
    <w:rsid w:val="00FE0591"/>
    <w:rsid w:val="00FE65BB"/>
    <w:rsid w:val="00FE6AD5"/>
    <w:rsid w:val="00FF2F46"/>
  </w:rsids>
  <m:mathPr>
    <m:mathFont m:val="Cambria Math"/>
    <m:brkBin m:val="before"/>
    <m:brkBinSub m:val="--"/>
    <m:smallFrac m:val="off"/>
    <m:dispDef/>
    <m:lMargin m:val="0"/>
    <m:rMargin m:val="0"/>
    <m:defJc m:val="centerGroup"/>
    <m:wrapIndent m:val="1440"/>
    <m:intLim m:val="subSup"/>
    <m:naryLim m:val="undOvr"/>
  </m:mathPr>
  <w:themeFontLang w:val="id-ID"/>
  <w:clrSchemeMapping w:bg1="light1" w:t1="dark1" w:bg2="light2" w:t2="dark2" w:accent1="accent1" w:accent2="accent2" w:accent3="accent3" w:accent4="accent4" w:accent5="accent5" w:accent6="accent6" w:hyperlink="hyperlink" w:followedHyperlink="followedHyperlink"/>
  <w:shapeDefaults>
    <o:shapedefaults v:ext="edit" spidmax="1229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8181C"/>
    <w:rPr>
      <w:sz w:val="24"/>
      <w:szCs w:val="24"/>
    </w:rPr>
  </w:style>
  <w:style w:type="paragraph" w:styleId="Heading1">
    <w:name w:val="heading 1"/>
    <w:basedOn w:val="Normal"/>
    <w:next w:val="Normal"/>
    <w:link w:val="Heading1Char"/>
    <w:qFormat/>
    <w:rsid w:val="0038181C"/>
    <w:pPr>
      <w:keepNext/>
      <w:ind w:left="1169"/>
      <w:outlineLvl w:val="0"/>
    </w:pPr>
    <w:rPr>
      <w:rFonts w:ascii="Arial" w:hAnsi="Arial"/>
      <w:b/>
      <w:sz w:val="26"/>
      <w:szCs w:val="20"/>
    </w:rPr>
  </w:style>
  <w:style w:type="paragraph" w:styleId="Heading2">
    <w:name w:val="heading 2"/>
    <w:basedOn w:val="Normal"/>
    <w:next w:val="Normal"/>
    <w:link w:val="Heading2Char"/>
    <w:qFormat/>
    <w:rsid w:val="0038181C"/>
    <w:pPr>
      <w:keepNext/>
      <w:ind w:left="1418"/>
      <w:jc w:val="center"/>
      <w:outlineLvl w:val="1"/>
    </w:pPr>
    <w:rPr>
      <w:rFonts w:ascii="Tahoma" w:hAnsi="Tahoma"/>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38181C"/>
    <w:rPr>
      <w:rFonts w:ascii="Arial" w:hAnsi="Arial"/>
      <w:b/>
      <w:sz w:val="26"/>
    </w:rPr>
  </w:style>
  <w:style w:type="character" w:customStyle="1" w:styleId="Heading2Char">
    <w:name w:val="Heading 2 Char"/>
    <w:basedOn w:val="DefaultParagraphFont"/>
    <w:link w:val="Heading2"/>
    <w:rsid w:val="0038181C"/>
    <w:rPr>
      <w:rFonts w:ascii="Tahoma" w:hAnsi="Tahoma"/>
      <w:b/>
      <w:bCs/>
      <w:sz w:val="24"/>
      <w:szCs w:val="24"/>
    </w:rPr>
  </w:style>
  <w:style w:type="table" w:styleId="TableGrid">
    <w:name w:val="Table Grid"/>
    <w:basedOn w:val="TableNormal"/>
    <w:uiPriority w:val="59"/>
    <w:rsid w:val="00F47A4D"/>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1D7C1C"/>
    <w:rPr>
      <w:rFonts w:ascii="Tahoma" w:hAnsi="Tahoma" w:cs="Tahoma"/>
      <w:sz w:val="16"/>
      <w:szCs w:val="16"/>
    </w:rPr>
  </w:style>
  <w:style w:type="character" w:customStyle="1" w:styleId="BalloonTextChar">
    <w:name w:val="Balloon Text Char"/>
    <w:basedOn w:val="DefaultParagraphFont"/>
    <w:link w:val="BalloonText"/>
    <w:uiPriority w:val="99"/>
    <w:semiHidden/>
    <w:rsid w:val="001D7C1C"/>
    <w:rPr>
      <w:rFonts w:ascii="Tahoma" w:hAnsi="Tahoma" w:cs="Tahoma"/>
      <w:sz w:val="16"/>
      <w:szCs w:val="16"/>
    </w:rPr>
  </w:style>
  <w:style w:type="paragraph" w:styleId="Caption">
    <w:name w:val="caption"/>
    <w:basedOn w:val="Normal"/>
    <w:next w:val="Normal"/>
    <w:uiPriority w:val="35"/>
    <w:unhideWhenUsed/>
    <w:qFormat/>
    <w:rsid w:val="00602FA8"/>
    <w:pPr>
      <w:spacing w:after="200" w:line="276" w:lineRule="auto"/>
    </w:pPr>
    <w:rPr>
      <w:rFonts w:ascii="Calibri" w:eastAsia="Calibri" w:hAnsi="Calibri"/>
      <w:b/>
      <w:bCs/>
      <w:sz w:val="18"/>
      <w:szCs w:val="18"/>
    </w:rPr>
  </w:style>
  <w:style w:type="paragraph" w:styleId="ListParagraph">
    <w:name w:val="List Paragraph"/>
    <w:basedOn w:val="Normal"/>
    <w:link w:val="ListParagraphChar"/>
    <w:uiPriority w:val="34"/>
    <w:qFormat/>
    <w:rsid w:val="00602FA8"/>
    <w:pPr>
      <w:spacing w:after="200" w:line="276" w:lineRule="auto"/>
      <w:ind w:left="720"/>
      <w:contextualSpacing/>
    </w:pPr>
    <w:rPr>
      <w:rFonts w:ascii="Calibri" w:eastAsia="Calibri" w:hAnsi="Calibri"/>
      <w:sz w:val="22"/>
      <w:szCs w:val="22"/>
    </w:rPr>
  </w:style>
  <w:style w:type="character" w:customStyle="1" w:styleId="ListParagraphChar">
    <w:name w:val="List Paragraph Char"/>
    <w:basedOn w:val="DefaultParagraphFont"/>
    <w:link w:val="ListParagraph"/>
    <w:uiPriority w:val="34"/>
    <w:rsid w:val="00D80C86"/>
    <w:rPr>
      <w:rFonts w:ascii="Calibri" w:eastAsia="Calibri" w:hAnsi="Calibri"/>
      <w:sz w:val="22"/>
      <w:szCs w:val="22"/>
    </w:rPr>
  </w:style>
  <w:style w:type="paragraph" w:customStyle="1" w:styleId="Default">
    <w:name w:val="Default"/>
    <w:rsid w:val="00602FA8"/>
    <w:pPr>
      <w:autoSpaceDE w:val="0"/>
      <w:autoSpaceDN w:val="0"/>
      <w:adjustRightInd w:val="0"/>
    </w:pPr>
    <w:rPr>
      <w:rFonts w:ascii="Tahoma" w:eastAsia="Calibri" w:hAnsi="Tahoma" w:cs="Tahoma"/>
      <w:color w:val="000000"/>
      <w:sz w:val="24"/>
      <w:szCs w:val="24"/>
    </w:rPr>
  </w:style>
  <w:style w:type="paragraph" w:styleId="Header">
    <w:name w:val="header"/>
    <w:basedOn w:val="Normal"/>
    <w:link w:val="HeaderChar"/>
    <w:uiPriority w:val="99"/>
    <w:semiHidden/>
    <w:unhideWhenUsed/>
    <w:rsid w:val="002239D9"/>
    <w:pPr>
      <w:tabs>
        <w:tab w:val="center" w:pos="4513"/>
        <w:tab w:val="right" w:pos="9026"/>
      </w:tabs>
    </w:pPr>
  </w:style>
  <w:style w:type="character" w:customStyle="1" w:styleId="HeaderChar">
    <w:name w:val="Header Char"/>
    <w:basedOn w:val="DefaultParagraphFont"/>
    <w:link w:val="Header"/>
    <w:uiPriority w:val="99"/>
    <w:semiHidden/>
    <w:rsid w:val="002239D9"/>
    <w:rPr>
      <w:sz w:val="24"/>
      <w:szCs w:val="24"/>
    </w:rPr>
  </w:style>
  <w:style w:type="paragraph" w:styleId="Footer">
    <w:name w:val="footer"/>
    <w:basedOn w:val="Normal"/>
    <w:link w:val="FooterChar"/>
    <w:uiPriority w:val="99"/>
    <w:unhideWhenUsed/>
    <w:rsid w:val="002239D9"/>
    <w:pPr>
      <w:tabs>
        <w:tab w:val="center" w:pos="4513"/>
        <w:tab w:val="right" w:pos="9026"/>
      </w:tabs>
    </w:pPr>
  </w:style>
  <w:style w:type="character" w:customStyle="1" w:styleId="FooterChar">
    <w:name w:val="Footer Char"/>
    <w:basedOn w:val="DefaultParagraphFont"/>
    <w:link w:val="Footer"/>
    <w:uiPriority w:val="99"/>
    <w:rsid w:val="002239D9"/>
    <w:rPr>
      <w:sz w:val="24"/>
      <w:szCs w:val="24"/>
    </w:rPr>
  </w:style>
  <w:style w:type="character" w:styleId="Hyperlink">
    <w:name w:val="Hyperlink"/>
    <w:basedOn w:val="DefaultParagraphFont"/>
    <w:uiPriority w:val="99"/>
    <w:unhideWhenUsed/>
    <w:rsid w:val="004457FE"/>
    <w:rPr>
      <w:color w:val="0000FF"/>
      <w:u w:val="single"/>
    </w:rPr>
  </w:style>
  <w:style w:type="character" w:customStyle="1" w:styleId="MTEquationSection">
    <w:name w:val="MTEquationSection"/>
    <w:basedOn w:val="DefaultParagraphFont"/>
    <w:rsid w:val="00D80C86"/>
    <w:rPr>
      <w:rFonts w:ascii="Times New Roman" w:hAnsi="Times New Roman" w:cs="Times New Roman"/>
      <w:b/>
      <w:vanish/>
      <w:color w:val="FF0000"/>
      <w:sz w:val="28"/>
      <w:szCs w:val="28"/>
    </w:rPr>
  </w:style>
  <w:style w:type="character" w:customStyle="1" w:styleId="FootnoteTextChar">
    <w:name w:val="Footnote Text Char"/>
    <w:basedOn w:val="DefaultParagraphFont"/>
    <w:link w:val="FootnoteText"/>
    <w:uiPriority w:val="99"/>
    <w:semiHidden/>
    <w:rsid w:val="00D80C86"/>
    <w:rPr>
      <w:rFonts w:asciiTheme="minorHAnsi" w:eastAsiaTheme="minorEastAsia" w:hAnsiTheme="minorHAnsi" w:cstheme="minorBidi"/>
    </w:rPr>
  </w:style>
  <w:style w:type="paragraph" w:styleId="FootnoteText">
    <w:name w:val="footnote text"/>
    <w:basedOn w:val="Normal"/>
    <w:link w:val="FootnoteTextChar"/>
    <w:uiPriority w:val="99"/>
    <w:semiHidden/>
    <w:unhideWhenUsed/>
    <w:rsid w:val="00D80C86"/>
    <w:rPr>
      <w:rFonts w:asciiTheme="minorHAnsi" w:eastAsiaTheme="minorEastAsia" w:hAnsiTheme="minorHAnsi" w:cstheme="minorBidi"/>
      <w:sz w:val="20"/>
      <w:szCs w:val="20"/>
    </w:rPr>
  </w:style>
  <w:style w:type="character" w:customStyle="1" w:styleId="EndnoteTextChar">
    <w:name w:val="Endnote Text Char"/>
    <w:basedOn w:val="DefaultParagraphFont"/>
    <w:link w:val="EndnoteText"/>
    <w:uiPriority w:val="99"/>
    <w:semiHidden/>
    <w:rsid w:val="00D80C86"/>
    <w:rPr>
      <w:rFonts w:asciiTheme="minorHAnsi" w:eastAsiaTheme="minorEastAsia" w:hAnsiTheme="minorHAnsi" w:cstheme="minorBidi"/>
    </w:rPr>
  </w:style>
  <w:style w:type="paragraph" w:styleId="EndnoteText">
    <w:name w:val="endnote text"/>
    <w:basedOn w:val="Normal"/>
    <w:link w:val="EndnoteTextChar"/>
    <w:uiPriority w:val="99"/>
    <w:semiHidden/>
    <w:unhideWhenUsed/>
    <w:rsid w:val="00D80C86"/>
    <w:rPr>
      <w:rFonts w:asciiTheme="minorHAnsi" w:eastAsiaTheme="minorEastAsia" w:hAnsiTheme="minorHAnsi" w:cstheme="minorBidi"/>
      <w:sz w:val="20"/>
      <w:szCs w:val="20"/>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46.bin"/><Relationship Id="rId21" Type="http://schemas.openxmlformats.org/officeDocument/2006/relationships/oleObject" Target="embeddings/oleObject6.bin"/><Relationship Id="rId63" Type="http://schemas.openxmlformats.org/officeDocument/2006/relationships/image" Target="media/image28.wmf"/><Relationship Id="rId159" Type="http://schemas.openxmlformats.org/officeDocument/2006/relationships/image" Target="media/image76.wmf"/><Relationship Id="rId324" Type="http://schemas.openxmlformats.org/officeDocument/2006/relationships/image" Target="media/image158.wmf"/><Relationship Id="rId366" Type="http://schemas.openxmlformats.org/officeDocument/2006/relationships/image" Target="media/image179.wmf"/><Relationship Id="rId531" Type="http://schemas.openxmlformats.org/officeDocument/2006/relationships/oleObject" Target="embeddings/oleObject267.bin"/><Relationship Id="rId170" Type="http://schemas.openxmlformats.org/officeDocument/2006/relationships/oleObject" Target="embeddings/oleObject81.bin"/><Relationship Id="rId226" Type="http://schemas.openxmlformats.org/officeDocument/2006/relationships/oleObject" Target="embeddings/oleObject109.bin"/><Relationship Id="rId433" Type="http://schemas.openxmlformats.org/officeDocument/2006/relationships/oleObject" Target="embeddings/oleObject213.bin"/><Relationship Id="rId268" Type="http://schemas.openxmlformats.org/officeDocument/2006/relationships/image" Target="media/image130.wmf"/><Relationship Id="rId475" Type="http://schemas.openxmlformats.org/officeDocument/2006/relationships/oleObject" Target="embeddings/oleObject234.bin"/><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60.bin"/><Relationship Id="rId335" Type="http://schemas.openxmlformats.org/officeDocument/2006/relationships/oleObject" Target="embeddings/oleObject164.bin"/><Relationship Id="rId377" Type="http://schemas.openxmlformats.org/officeDocument/2006/relationships/oleObject" Target="embeddings/oleObject185.bin"/><Relationship Id="rId500" Type="http://schemas.openxmlformats.org/officeDocument/2006/relationships/image" Target="media/image246.png"/><Relationship Id="rId542" Type="http://schemas.openxmlformats.org/officeDocument/2006/relationships/image" Target="media/image262.wmf"/><Relationship Id="rId5" Type="http://schemas.openxmlformats.org/officeDocument/2006/relationships/webSettings" Target="webSettings.xml"/><Relationship Id="rId181" Type="http://schemas.openxmlformats.org/officeDocument/2006/relationships/image" Target="media/image87.wmf"/><Relationship Id="rId237" Type="http://schemas.openxmlformats.org/officeDocument/2006/relationships/oleObject" Target="embeddings/oleObject115.bin"/><Relationship Id="rId402" Type="http://schemas.openxmlformats.org/officeDocument/2006/relationships/image" Target="media/image197.wmf"/><Relationship Id="rId279" Type="http://schemas.openxmlformats.org/officeDocument/2006/relationships/oleObject" Target="embeddings/oleObject136.bin"/><Relationship Id="rId444" Type="http://schemas.openxmlformats.org/officeDocument/2006/relationships/image" Target="media/image218.wmf"/><Relationship Id="rId486" Type="http://schemas.openxmlformats.org/officeDocument/2006/relationships/image" Target="media/image239.wmf"/><Relationship Id="rId43" Type="http://schemas.openxmlformats.org/officeDocument/2006/relationships/image" Target="media/image18.wmf"/><Relationship Id="rId139" Type="http://schemas.openxmlformats.org/officeDocument/2006/relationships/image" Target="media/image66.wmf"/><Relationship Id="rId290" Type="http://schemas.openxmlformats.org/officeDocument/2006/relationships/image" Target="media/image141.wmf"/><Relationship Id="rId304" Type="http://schemas.openxmlformats.org/officeDocument/2006/relationships/image" Target="media/image148.wmf"/><Relationship Id="rId346" Type="http://schemas.openxmlformats.org/officeDocument/2006/relationships/image" Target="media/image169.wmf"/><Relationship Id="rId388" Type="http://schemas.openxmlformats.org/officeDocument/2006/relationships/image" Target="media/image190.wmf"/><Relationship Id="rId511" Type="http://schemas.openxmlformats.org/officeDocument/2006/relationships/oleObject" Target="embeddings/oleObject251.bin"/><Relationship Id="rId85" Type="http://schemas.openxmlformats.org/officeDocument/2006/relationships/image" Target="media/image39.wmf"/><Relationship Id="rId150" Type="http://schemas.openxmlformats.org/officeDocument/2006/relationships/oleObject" Target="embeddings/oleObject71.bin"/><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oleObject" Target="embeddings/oleObject203.bin"/><Relationship Id="rId248" Type="http://schemas.openxmlformats.org/officeDocument/2006/relationships/image" Target="media/image120.wmf"/><Relationship Id="rId455" Type="http://schemas.openxmlformats.org/officeDocument/2006/relationships/oleObject" Target="embeddings/oleObject224.bin"/><Relationship Id="rId497" Type="http://schemas.openxmlformats.org/officeDocument/2006/relationships/oleObject" Target="embeddings/oleObject245.bin"/><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oleObject" Target="embeddings/oleObject154.bin"/><Relationship Id="rId357" Type="http://schemas.openxmlformats.org/officeDocument/2006/relationships/oleObject" Target="embeddings/oleObject175.bin"/><Relationship Id="rId522" Type="http://schemas.openxmlformats.org/officeDocument/2006/relationships/oleObject" Target="embeddings/oleObject261.bin"/><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image" Target="media/image77.wmf"/><Relationship Id="rId217" Type="http://schemas.openxmlformats.org/officeDocument/2006/relationships/image" Target="media/image105.wmf"/><Relationship Id="rId399" Type="http://schemas.openxmlformats.org/officeDocument/2006/relationships/oleObject" Target="embeddings/oleObject196.bin"/><Relationship Id="rId259" Type="http://schemas.openxmlformats.org/officeDocument/2006/relationships/oleObject" Target="embeddings/oleObject126.bin"/><Relationship Id="rId424" Type="http://schemas.openxmlformats.org/officeDocument/2006/relationships/image" Target="media/image208.wmf"/><Relationship Id="rId466" Type="http://schemas.openxmlformats.org/officeDocument/2006/relationships/image" Target="media/image229.wmf"/><Relationship Id="rId23" Type="http://schemas.openxmlformats.org/officeDocument/2006/relationships/oleObject" Target="embeddings/oleObject7.bin"/><Relationship Id="rId119" Type="http://schemas.openxmlformats.org/officeDocument/2006/relationships/image" Target="media/image56.wmf"/><Relationship Id="rId270" Type="http://schemas.openxmlformats.org/officeDocument/2006/relationships/image" Target="media/image131.wmf"/><Relationship Id="rId326" Type="http://schemas.openxmlformats.org/officeDocument/2006/relationships/image" Target="media/image159.wmf"/><Relationship Id="rId533" Type="http://schemas.openxmlformats.org/officeDocument/2006/relationships/oleObject" Target="embeddings/oleObject268.bin"/><Relationship Id="rId65" Type="http://schemas.openxmlformats.org/officeDocument/2006/relationships/image" Target="media/image29.wmf"/><Relationship Id="rId130" Type="http://schemas.openxmlformats.org/officeDocument/2006/relationships/oleObject" Target="embeddings/oleObject61.bin"/><Relationship Id="rId368" Type="http://schemas.openxmlformats.org/officeDocument/2006/relationships/image" Target="media/image180.wmf"/><Relationship Id="rId172" Type="http://schemas.openxmlformats.org/officeDocument/2006/relationships/oleObject" Target="embeddings/oleObject82.bin"/><Relationship Id="rId228" Type="http://schemas.openxmlformats.org/officeDocument/2006/relationships/oleObject" Target="embeddings/oleObject110.bin"/><Relationship Id="rId435" Type="http://schemas.openxmlformats.org/officeDocument/2006/relationships/oleObject" Target="embeddings/oleObject214.bin"/><Relationship Id="rId477" Type="http://schemas.openxmlformats.org/officeDocument/2006/relationships/oleObject" Target="embeddings/oleObject235.bin"/><Relationship Id="rId281" Type="http://schemas.openxmlformats.org/officeDocument/2006/relationships/oleObject" Target="embeddings/oleObject137.bin"/><Relationship Id="rId337" Type="http://schemas.openxmlformats.org/officeDocument/2006/relationships/oleObject" Target="embeddings/oleObject165.bin"/><Relationship Id="rId502" Type="http://schemas.openxmlformats.org/officeDocument/2006/relationships/oleObject" Target="embeddings/oleObject247.bin"/><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image" Target="media/image67.wmf"/><Relationship Id="rId379" Type="http://schemas.openxmlformats.org/officeDocument/2006/relationships/oleObject" Target="embeddings/oleObject186.bin"/><Relationship Id="rId544" Type="http://schemas.openxmlformats.org/officeDocument/2006/relationships/image" Target="media/image263.wmf"/><Relationship Id="rId7" Type="http://schemas.openxmlformats.org/officeDocument/2006/relationships/endnotes" Target="endnotes.xml"/><Relationship Id="rId183" Type="http://schemas.openxmlformats.org/officeDocument/2006/relationships/image" Target="media/image88.wmf"/><Relationship Id="rId239" Type="http://schemas.openxmlformats.org/officeDocument/2006/relationships/oleObject" Target="embeddings/oleObject116.bin"/><Relationship Id="rId390" Type="http://schemas.openxmlformats.org/officeDocument/2006/relationships/image" Target="media/image191.wmf"/><Relationship Id="rId404" Type="http://schemas.openxmlformats.org/officeDocument/2006/relationships/image" Target="media/image198.wmf"/><Relationship Id="rId446" Type="http://schemas.openxmlformats.org/officeDocument/2006/relationships/image" Target="media/image219.wmf"/><Relationship Id="rId250" Type="http://schemas.openxmlformats.org/officeDocument/2006/relationships/image" Target="media/image121.wmf"/><Relationship Id="rId292" Type="http://schemas.openxmlformats.org/officeDocument/2006/relationships/image" Target="media/image142.wmf"/><Relationship Id="rId306" Type="http://schemas.openxmlformats.org/officeDocument/2006/relationships/image" Target="media/image149.wmf"/><Relationship Id="rId488" Type="http://schemas.openxmlformats.org/officeDocument/2006/relationships/image" Target="media/image240.wmf"/><Relationship Id="rId45" Type="http://schemas.openxmlformats.org/officeDocument/2006/relationships/image" Target="media/image19.wmf"/><Relationship Id="rId87" Type="http://schemas.openxmlformats.org/officeDocument/2006/relationships/image" Target="media/image40.wmf"/><Relationship Id="rId110" Type="http://schemas.openxmlformats.org/officeDocument/2006/relationships/oleObject" Target="embeddings/oleObject51.bin"/><Relationship Id="rId348" Type="http://schemas.openxmlformats.org/officeDocument/2006/relationships/image" Target="media/image170.wmf"/><Relationship Id="rId513" Type="http://schemas.openxmlformats.org/officeDocument/2006/relationships/oleObject" Target="embeddings/oleObject253.bin"/><Relationship Id="rId152" Type="http://schemas.openxmlformats.org/officeDocument/2006/relationships/oleObject" Target="embeddings/oleObject72.bin"/><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oleObject" Target="embeddings/oleObject204.bin"/><Relationship Id="rId457" Type="http://schemas.openxmlformats.org/officeDocument/2006/relationships/oleObject" Target="embeddings/oleObject225.bin"/><Relationship Id="rId261" Type="http://schemas.openxmlformats.org/officeDocument/2006/relationships/oleObject" Target="embeddings/oleObject127.bin"/><Relationship Id="rId499" Type="http://schemas.openxmlformats.org/officeDocument/2006/relationships/oleObject" Target="embeddings/oleObject246.bin"/><Relationship Id="rId14" Type="http://schemas.openxmlformats.org/officeDocument/2006/relationships/image" Target="media/image4.wmf"/><Relationship Id="rId56" Type="http://schemas.openxmlformats.org/officeDocument/2006/relationships/oleObject" Target="embeddings/oleObject24.bin"/><Relationship Id="rId317" Type="http://schemas.openxmlformats.org/officeDocument/2006/relationships/oleObject" Target="embeddings/oleObject155.bin"/><Relationship Id="rId359" Type="http://schemas.openxmlformats.org/officeDocument/2006/relationships/oleObject" Target="embeddings/oleObject176.bin"/><Relationship Id="rId524" Type="http://schemas.openxmlformats.org/officeDocument/2006/relationships/image" Target="media/image254.png"/><Relationship Id="rId98" Type="http://schemas.openxmlformats.org/officeDocument/2006/relationships/oleObject" Target="embeddings/oleObject45.bin"/><Relationship Id="rId121" Type="http://schemas.openxmlformats.org/officeDocument/2006/relationships/image" Target="media/image57.wmf"/><Relationship Id="rId163" Type="http://schemas.openxmlformats.org/officeDocument/2006/relationships/image" Target="media/image78.wmf"/><Relationship Id="rId219" Type="http://schemas.openxmlformats.org/officeDocument/2006/relationships/image" Target="media/image106.wmf"/><Relationship Id="rId370" Type="http://schemas.openxmlformats.org/officeDocument/2006/relationships/image" Target="media/image181.wmf"/><Relationship Id="rId426" Type="http://schemas.openxmlformats.org/officeDocument/2006/relationships/image" Target="media/image209.wmf"/><Relationship Id="rId230" Type="http://schemas.openxmlformats.org/officeDocument/2006/relationships/oleObject" Target="embeddings/oleObject111.bin"/><Relationship Id="rId468" Type="http://schemas.openxmlformats.org/officeDocument/2006/relationships/image" Target="media/image230.wmf"/><Relationship Id="rId25" Type="http://schemas.openxmlformats.org/officeDocument/2006/relationships/oleObject" Target="embeddings/oleObject8.bin"/><Relationship Id="rId67" Type="http://schemas.openxmlformats.org/officeDocument/2006/relationships/image" Target="media/image30.wmf"/><Relationship Id="rId272" Type="http://schemas.openxmlformats.org/officeDocument/2006/relationships/image" Target="media/image132.wmf"/><Relationship Id="rId328" Type="http://schemas.openxmlformats.org/officeDocument/2006/relationships/image" Target="media/image160.wmf"/><Relationship Id="rId535" Type="http://schemas.openxmlformats.org/officeDocument/2006/relationships/oleObject" Target="embeddings/oleObject269.bin"/><Relationship Id="rId132" Type="http://schemas.openxmlformats.org/officeDocument/2006/relationships/oleObject" Target="embeddings/oleObject62.bin"/><Relationship Id="rId174" Type="http://schemas.openxmlformats.org/officeDocument/2006/relationships/oleObject" Target="embeddings/oleObject83.bin"/><Relationship Id="rId381" Type="http://schemas.openxmlformats.org/officeDocument/2006/relationships/oleObject" Target="embeddings/oleObject187.bin"/><Relationship Id="rId220" Type="http://schemas.openxmlformats.org/officeDocument/2006/relationships/oleObject" Target="embeddings/oleObject106.bin"/><Relationship Id="rId241" Type="http://schemas.openxmlformats.org/officeDocument/2006/relationships/oleObject" Target="embeddings/oleObject117.bin"/><Relationship Id="rId437" Type="http://schemas.openxmlformats.org/officeDocument/2006/relationships/oleObject" Target="embeddings/oleObject215.bin"/><Relationship Id="rId458" Type="http://schemas.openxmlformats.org/officeDocument/2006/relationships/image" Target="media/image225.wmf"/><Relationship Id="rId479" Type="http://schemas.openxmlformats.org/officeDocument/2006/relationships/oleObject" Target="embeddings/oleObject236.bin"/><Relationship Id="rId15" Type="http://schemas.openxmlformats.org/officeDocument/2006/relationships/oleObject" Target="embeddings/oleObject3.bin"/><Relationship Id="rId36" Type="http://schemas.openxmlformats.org/officeDocument/2006/relationships/oleObject" Target="embeddings/oleObject14.bin"/><Relationship Id="rId57" Type="http://schemas.openxmlformats.org/officeDocument/2006/relationships/image" Target="media/image25.wmf"/><Relationship Id="rId262" Type="http://schemas.openxmlformats.org/officeDocument/2006/relationships/image" Target="media/image127.wmf"/><Relationship Id="rId283" Type="http://schemas.openxmlformats.org/officeDocument/2006/relationships/oleObject" Target="embeddings/oleObject138.bin"/><Relationship Id="rId318" Type="http://schemas.openxmlformats.org/officeDocument/2006/relationships/image" Target="media/image155.wmf"/><Relationship Id="rId339" Type="http://schemas.openxmlformats.org/officeDocument/2006/relationships/oleObject" Target="embeddings/oleObject166.bin"/><Relationship Id="rId490" Type="http://schemas.openxmlformats.org/officeDocument/2006/relationships/image" Target="media/image241.wmf"/><Relationship Id="rId504" Type="http://schemas.openxmlformats.org/officeDocument/2006/relationships/oleObject" Target="embeddings/oleObject248.bin"/><Relationship Id="rId525" Type="http://schemas.openxmlformats.org/officeDocument/2006/relationships/oleObject" Target="embeddings/oleObject263.bin"/><Relationship Id="rId546" Type="http://schemas.openxmlformats.org/officeDocument/2006/relationships/footer" Target="footer1.xml"/><Relationship Id="rId78" Type="http://schemas.openxmlformats.org/officeDocument/2006/relationships/oleObject" Target="embeddings/oleObject35.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7.bin"/><Relationship Id="rId143" Type="http://schemas.openxmlformats.org/officeDocument/2006/relationships/image" Target="media/image68.wmf"/><Relationship Id="rId164" Type="http://schemas.openxmlformats.org/officeDocument/2006/relationships/oleObject" Target="embeddings/oleObject78.bin"/><Relationship Id="rId185" Type="http://schemas.openxmlformats.org/officeDocument/2006/relationships/image" Target="media/image89.wmf"/><Relationship Id="rId350" Type="http://schemas.openxmlformats.org/officeDocument/2006/relationships/image" Target="media/image171.wmf"/><Relationship Id="rId371" Type="http://schemas.openxmlformats.org/officeDocument/2006/relationships/oleObject" Target="embeddings/oleObject182.bin"/><Relationship Id="rId406" Type="http://schemas.openxmlformats.org/officeDocument/2006/relationships/image" Target="media/image199.wmf"/><Relationship Id="rId9" Type="http://schemas.openxmlformats.org/officeDocument/2006/relationships/hyperlink" Target="mailto:himmawatipl@yahoo.com" TargetMode="External"/><Relationship Id="rId210" Type="http://schemas.openxmlformats.org/officeDocument/2006/relationships/oleObject" Target="embeddings/oleObject101.bin"/><Relationship Id="rId392" Type="http://schemas.openxmlformats.org/officeDocument/2006/relationships/image" Target="media/image192.wmf"/><Relationship Id="rId427" Type="http://schemas.openxmlformats.org/officeDocument/2006/relationships/oleObject" Target="embeddings/oleObject210.bin"/><Relationship Id="rId448" Type="http://schemas.openxmlformats.org/officeDocument/2006/relationships/image" Target="media/image220.wmf"/><Relationship Id="rId469" Type="http://schemas.openxmlformats.org/officeDocument/2006/relationships/oleObject" Target="embeddings/oleObject231.bin"/><Relationship Id="rId26" Type="http://schemas.openxmlformats.org/officeDocument/2006/relationships/oleObject" Target="embeddings/oleObject9.bin"/><Relationship Id="rId231" Type="http://schemas.openxmlformats.org/officeDocument/2006/relationships/image" Target="media/image112.wmf"/><Relationship Id="rId252" Type="http://schemas.openxmlformats.org/officeDocument/2006/relationships/image" Target="media/image122.wmf"/><Relationship Id="rId273" Type="http://schemas.openxmlformats.org/officeDocument/2006/relationships/oleObject" Target="embeddings/oleObject133.bin"/><Relationship Id="rId294" Type="http://schemas.openxmlformats.org/officeDocument/2006/relationships/image" Target="media/image143.wmf"/><Relationship Id="rId308" Type="http://schemas.openxmlformats.org/officeDocument/2006/relationships/image" Target="media/image150.wmf"/><Relationship Id="rId329" Type="http://schemas.openxmlformats.org/officeDocument/2006/relationships/oleObject" Target="embeddings/oleObject161.bin"/><Relationship Id="rId480" Type="http://schemas.openxmlformats.org/officeDocument/2006/relationships/image" Target="media/image236.wmf"/><Relationship Id="rId515" Type="http://schemas.openxmlformats.org/officeDocument/2006/relationships/oleObject" Target="embeddings/oleObject255.bin"/><Relationship Id="rId536" Type="http://schemas.openxmlformats.org/officeDocument/2006/relationships/image" Target="media/image259.wmf"/><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image" Target="media/image63.wmf"/><Relationship Id="rId154" Type="http://schemas.openxmlformats.org/officeDocument/2006/relationships/oleObject" Target="embeddings/oleObject73.bin"/><Relationship Id="rId175" Type="http://schemas.openxmlformats.org/officeDocument/2006/relationships/image" Target="media/image84.wmf"/><Relationship Id="rId340" Type="http://schemas.openxmlformats.org/officeDocument/2006/relationships/image" Target="media/image166.wmf"/><Relationship Id="rId361" Type="http://schemas.openxmlformats.org/officeDocument/2006/relationships/oleObject" Target="embeddings/oleObject177.bin"/><Relationship Id="rId196" Type="http://schemas.openxmlformats.org/officeDocument/2006/relationships/oleObject" Target="embeddings/oleObject94.bin"/><Relationship Id="rId200" Type="http://schemas.openxmlformats.org/officeDocument/2006/relationships/oleObject" Target="embeddings/oleObject96.bin"/><Relationship Id="rId382" Type="http://schemas.openxmlformats.org/officeDocument/2006/relationships/image" Target="media/image187.wmf"/><Relationship Id="rId417" Type="http://schemas.openxmlformats.org/officeDocument/2006/relationships/oleObject" Target="embeddings/oleObject205.bin"/><Relationship Id="rId438" Type="http://schemas.openxmlformats.org/officeDocument/2006/relationships/image" Target="media/image215.wmf"/><Relationship Id="rId459" Type="http://schemas.openxmlformats.org/officeDocument/2006/relationships/oleObject" Target="embeddings/oleObject226.bin"/><Relationship Id="rId16" Type="http://schemas.openxmlformats.org/officeDocument/2006/relationships/image" Target="media/image5.wmf"/><Relationship Id="rId221" Type="http://schemas.openxmlformats.org/officeDocument/2006/relationships/image" Target="media/image107.wmf"/><Relationship Id="rId242" Type="http://schemas.openxmlformats.org/officeDocument/2006/relationships/image" Target="media/image117.wmf"/><Relationship Id="rId263" Type="http://schemas.openxmlformats.org/officeDocument/2006/relationships/oleObject" Target="embeddings/oleObject128.bin"/><Relationship Id="rId284" Type="http://schemas.openxmlformats.org/officeDocument/2006/relationships/image" Target="media/image138.wmf"/><Relationship Id="rId319" Type="http://schemas.openxmlformats.org/officeDocument/2006/relationships/oleObject" Target="embeddings/oleObject156.bin"/><Relationship Id="rId470" Type="http://schemas.openxmlformats.org/officeDocument/2006/relationships/image" Target="media/image231.wmf"/><Relationship Id="rId491" Type="http://schemas.openxmlformats.org/officeDocument/2006/relationships/oleObject" Target="embeddings/oleObject242.bin"/><Relationship Id="rId505" Type="http://schemas.openxmlformats.org/officeDocument/2006/relationships/image" Target="media/image249.emf"/><Relationship Id="rId526" Type="http://schemas.openxmlformats.org/officeDocument/2006/relationships/oleObject" Target="embeddings/oleObject264.bin"/><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image" Target="media/image58.wmf"/><Relationship Id="rId144" Type="http://schemas.openxmlformats.org/officeDocument/2006/relationships/oleObject" Target="embeddings/oleObject68.bin"/><Relationship Id="rId330" Type="http://schemas.openxmlformats.org/officeDocument/2006/relationships/image" Target="media/image161.wmf"/><Relationship Id="rId547" Type="http://schemas.openxmlformats.org/officeDocument/2006/relationships/fontTable" Target="fontTable.xml"/><Relationship Id="rId90" Type="http://schemas.openxmlformats.org/officeDocument/2006/relationships/oleObject" Target="embeddings/oleObject41.bin"/><Relationship Id="rId165" Type="http://schemas.openxmlformats.org/officeDocument/2006/relationships/image" Target="media/image79.wmf"/><Relationship Id="rId186" Type="http://schemas.openxmlformats.org/officeDocument/2006/relationships/oleObject" Target="embeddings/oleObject89.bin"/><Relationship Id="rId351" Type="http://schemas.openxmlformats.org/officeDocument/2006/relationships/oleObject" Target="embeddings/oleObject172.bin"/><Relationship Id="rId372" Type="http://schemas.openxmlformats.org/officeDocument/2006/relationships/image" Target="media/image182.wmf"/><Relationship Id="rId393" Type="http://schemas.openxmlformats.org/officeDocument/2006/relationships/oleObject" Target="embeddings/oleObject193.bin"/><Relationship Id="rId407" Type="http://schemas.openxmlformats.org/officeDocument/2006/relationships/oleObject" Target="embeddings/oleObject200.bin"/><Relationship Id="rId428" Type="http://schemas.openxmlformats.org/officeDocument/2006/relationships/image" Target="media/image210.wmf"/><Relationship Id="rId449" Type="http://schemas.openxmlformats.org/officeDocument/2006/relationships/oleObject" Target="embeddings/oleObject221.bin"/><Relationship Id="rId211" Type="http://schemas.openxmlformats.org/officeDocument/2006/relationships/image" Target="media/image102.wmf"/><Relationship Id="rId232" Type="http://schemas.openxmlformats.org/officeDocument/2006/relationships/oleObject" Target="embeddings/oleObject112.bin"/><Relationship Id="rId253" Type="http://schemas.openxmlformats.org/officeDocument/2006/relationships/oleObject" Target="embeddings/oleObject123.bin"/><Relationship Id="rId274" Type="http://schemas.openxmlformats.org/officeDocument/2006/relationships/image" Target="media/image133.wmf"/><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image" Target="media/image226.wmf"/><Relationship Id="rId481" Type="http://schemas.openxmlformats.org/officeDocument/2006/relationships/oleObject" Target="embeddings/oleObject237.bin"/><Relationship Id="rId516" Type="http://schemas.openxmlformats.org/officeDocument/2006/relationships/oleObject" Target="embeddings/oleObject256.bin"/><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63.bin"/><Relationship Id="rId320" Type="http://schemas.openxmlformats.org/officeDocument/2006/relationships/image" Target="media/image156.wmf"/><Relationship Id="rId537" Type="http://schemas.openxmlformats.org/officeDocument/2006/relationships/oleObject" Target="embeddings/oleObject270.bin"/><Relationship Id="rId80" Type="http://schemas.openxmlformats.org/officeDocument/2006/relationships/oleObject" Target="embeddings/oleObject36.bin"/><Relationship Id="rId155" Type="http://schemas.openxmlformats.org/officeDocument/2006/relationships/image" Target="media/image74.wmf"/><Relationship Id="rId176" Type="http://schemas.openxmlformats.org/officeDocument/2006/relationships/oleObject" Target="embeddings/oleObject84.bin"/><Relationship Id="rId197" Type="http://schemas.openxmlformats.org/officeDocument/2006/relationships/image" Target="media/image95.wmf"/><Relationship Id="rId341" Type="http://schemas.openxmlformats.org/officeDocument/2006/relationships/oleObject" Target="embeddings/oleObject167.bin"/><Relationship Id="rId362" Type="http://schemas.openxmlformats.org/officeDocument/2006/relationships/image" Target="media/image177.wmf"/><Relationship Id="rId383" Type="http://schemas.openxmlformats.org/officeDocument/2006/relationships/oleObject" Target="embeddings/oleObject188.bin"/><Relationship Id="rId418" Type="http://schemas.openxmlformats.org/officeDocument/2006/relationships/image" Target="media/image205.wmf"/><Relationship Id="rId439" Type="http://schemas.openxmlformats.org/officeDocument/2006/relationships/oleObject" Target="embeddings/oleObject216.bin"/><Relationship Id="rId201" Type="http://schemas.openxmlformats.org/officeDocument/2006/relationships/image" Target="media/image97.wmf"/><Relationship Id="rId222" Type="http://schemas.openxmlformats.org/officeDocument/2006/relationships/oleObject" Target="embeddings/oleObject107.bin"/><Relationship Id="rId243" Type="http://schemas.openxmlformats.org/officeDocument/2006/relationships/oleObject" Target="embeddings/oleObject118.bin"/><Relationship Id="rId264" Type="http://schemas.openxmlformats.org/officeDocument/2006/relationships/image" Target="media/image128.wmf"/><Relationship Id="rId285" Type="http://schemas.openxmlformats.org/officeDocument/2006/relationships/oleObject" Target="embeddings/oleObject139.bin"/><Relationship Id="rId450" Type="http://schemas.openxmlformats.org/officeDocument/2006/relationships/image" Target="media/image221.wmf"/><Relationship Id="rId471" Type="http://schemas.openxmlformats.org/officeDocument/2006/relationships/oleObject" Target="embeddings/oleObject232.bin"/><Relationship Id="rId506" Type="http://schemas.openxmlformats.org/officeDocument/2006/relationships/image" Target="media/image250.wmf"/><Relationship Id="rId17" Type="http://schemas.openxmlformats.org/officeDocument/2006/relationships/oleObject" Target="embeddings/oleObject4.bin"/><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58.bin"/><Relationship Id="rId310" Type="http://schemas.openxmlformats.org/officeDocument/2006/relationships/image" Target="media/image151.wmf"/><Relationship Id="rId492" Type="http://schemas.openxmlformats.org/officeDocument/2006/relationships/image" Target="media/image242.wmf"/><Relationship Id="rId527" Type="http://schemas.openxmlformats.org/officeDocument/2006/relationships/image" Target="media/image255.emf"/><Relationship Id="rId548" Type="http://schemas.openxmlformats.org/officeDocument/2006/relationships/theme" Target="theme/theme1.xml"/><Relationship Id="rId70" Type="http://schemas.openxmlformats.org/officeDocument/2006/relationships/oleObject" Target="embeddings/oleObject31.bin"/><Relationship Id="rId91" Type="http://schemas.openxmlformats.org/officeDocument/2006/relationships/image" Target="media/image42.wmf"/><Relationship Id="rId145" Type="http://schemas.openxmlformats.org/officeDocument/2006/relationships/image" Target="media/image69.wmf"/><Relationship Id="rId166" Type="http://schemas.openxmlformats.org/officeDocument/2006/relationships/oleObject" Target="embeddings/oleObject79.bin"/><Relationship Id="rId187" Type="http://schemas.openxmlformats.org/officeDocument/2006/relationships/image" Target="media/image90.wmf"/><Relationship Id="rId331" Type="http://schemas.openxmlformats.org/officeDocument/2006/relationships/oleObject" Target="embeddings/oleObject162.bin"/><Relationship Id="rId352" Type="http://schemas.openxmlformats.org/officeDocument/2006/relationships/image" Target="media/image172.wmf"/><Relationship Id="rId373" Type="http://schemas.openxmlformats.org/officeDocument/2006/relationships/oleObject" Target="embeddings/oleObject183.bin"/><Relationship Id="rId394" Type="http://schemas.openxmlformats.org/officeDocument/2006/relationships/image" Target="media/image193.wmf"/><Relationship Id="rId408" Type="http://schemas.openxmlformats.org/officeDocument/2006/relationships/image" Target="media/image200.wmf"/><Relationship Id="rId429" Type="http://schemas.openxmlformats.org/officeDocument/2006/relationships/oleObject" Target="embeddings/oleObject211.bin"/><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oleObject" Target="embeddings/oleObject113.bin"/><Relationship Id="rId254" Type="http://schemas.openxmlformats.org/officeDocument/2006/relationships/image" Target="media/image123.wmf"/><Relationship Id="rId440" Type="http://schemas.openxmlformats.org/officeDocument/2006/relationships/image" Target="media/image216.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3.bin"/><Relationship Id="rId275" Type="http://schemas.openxmlformats.org/officeDocument/2006/relationships/oleObject" Target="embeddings/oleObject134.bin"/><Relationship Id="rId296" Type="http://schemas.openxmlformats.org/officeDocument/2006/relationships/image" Target="media/image144.wmf"/><Relationship Id="rId300" Type="http://schemas.openxmlformats.org/officeDocument/2006/relationships/image" Target="media/image146.wmf"/><Relationship Id="rId461" Type="http://schemas.openxmlformats.org/officeDocument/2006/relationships/oleObject" Target="embeddings/oleObject227.bin"/><Relationship Id="rId482" Type="http://schemas.openxmlformats.org/officeDocument/2006/relationships/image" Target="media/image237.wmf"/><Relationship Id="rId517" Type="http://schemas.openxmlformats.org/officeDocument/2006/relationships/oleObject" Target="embeddings/oleObject257.bin"/><Relationship Id="rId538" Type="http://schemas.openxmlformats.org/officeDocument/2006/relationships/image" Target="media/image260.wmf"/><Relationship Id="rId60" Type="http://schemas.openxmlformats.org/officeDocument/2006/relationships/oleObject" Target="embeddings/oleObject26.bin"/><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oleObject" Target="embeddings/oleObject74.bin"/><Relationship Id="rId177" Type="http://schemas.openxmlformats.org/officeDocument/2006/relationships/image" Target="media/image85.wmf"/><Relationship Id="rId198" Type="http://schemas.openxmlformats.org/officeDocument/2006/relationships/oleObject" Target="embeddings/oleObject95.bin"/><Relationship Id="rId321" Type="http://schemas.openxmlformats.org/officeDocument/2006/relationships/oleObject" Target="embeddings/oleObject157.bin"/><Relationship Id="rId342" Type="http://schemas.openxmlformats.org/officeDocument/2006/relationships/image" Target="media/image167.wmf"/><Relationship Id="rId363" Type="http://schemas.openxmlformats.org/officeDocument/2006/relationships/oleObject" Target="embeddings/oleObject178.bin"/><Relationship Id="rId384" Type="http://schemas.openxmlformats.org/officeDocument/2006/relationships/image" Target="media/image188.wmf"/><Relationship Id="rId419" Type="http://schemas.openxmlformats.org/officeDocument/2006/relationships/oleObject" Target="embeddings/oleObject206.bin"/><Relationship Id="rId202" Type="http://schemas.openxmlformats.org/officeDocument/2006/relationships/oleObject" Target="embeddings/oleObject97.bin"/><Relationship Id="rId223" Type="http://schemas.openxmlformats.org/officeDocument/2006/relationships/image" Target="media/image108.wmf"/><Relationship Id="rId244" Type="http://schemas.openxmlformats.org/officeDocument/2006/relationships/image" Target="media/image118.wmf"/><Relationship Id="rId430" Type="http://schemas.openxmlformats.org/officeDocument/2006/relationships/image" Target="media/image211.wmf"/><Relationship Id="rId18" Type="http://schemas.openxmlformats.org/officeDocument/2006/relationships/image" Target="media/image6.wmf"/><Relationship Id="rId39" Type="http://schemas.openxmlformats.org/officeDocument/2006/relationships/image" Target="media/image16.wmf"/><Relationship Id="rId265" Type="http://schemas.openxmlformats.org/officeDocument/2006/relationships/oleObject" Target="embeddings/oleObject129.bin"/><Relationship Id="rId286" Type="http://schemas.openxmlformats.org/officeDocument/2006/relationships/image" Target="media/image139.wmf"/><Relationship Id="rId451" Type="http://schemas.openxmlformats.org/officeDocument/2006/relationships/oleObject" Target="embeddings/oleObject222.bin"/><Relationship Id="rId472" Type="http://schemas.openxmlformats.org/officeDocument/2006/relationships/image" Target="media/image232.wmf"/><Relationship Id="rId493" Type="http://schemas.openxmlformats.org/officeDocument/2006/relationships/oleObject" Target="embeddings/oleObject243.bin"/><Relationship Id="rId507" Type="http://schemas.openxmlformats.org/officeDocument/2006/relationships/oleObject" Target="embeddings/oleObject249.bin"/><Relationship Id="rId528" Type="http://schemas.openxmlformats.org/officeDocument/2006/relationships/oleObject" Target="embeddings/oleObject265.bin"/><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59.wmf"/><Relationship Id="rId146" Type="http://schemas.openxmlformats.org/officeDocument/2006/relationships/oleObject" Target="embeddings/oleObject69.bin"/><Relationship Id="rId167" Type="http://schemas.openxmlformats.org/officeDocument/2006/relationships/image" Target="media/image80.wmf"/><Relationship Id="rId188" Type="http://schemas.openxmlformats.org/officeDocument/2006/relationships/oleObject" Target="embeddings/oleObject90.bin"/><Relationship Id="rId311" Type="http://schemas.openxmlformats.org/officeDocument/2006/relationships/oleObject" Target="embeddings/oleObject152.bin"/><Relationship Id="rId332" Type="http://schemas.openxmlformats.org/officeDocument/2006/relationships/image" Target="media/image162.wmf"/><Relationship Id="rId353" Type="http://schemas.openxmlformats.org/officeDocument/2006/relationships/oleObject" Target="embeddings/oleObject173.bin"/><Relationship Id="rId374" Type="http://schemas.openxmlformats.org/officeDocument/2006/relationships/image" Target="media/image183.wmf"/><Relationship Id="rId395" Type="http://schemas.openxmlformats.org/officeDocument/2006/relationships/oleObject" Target="embeddings/oleObject194.bin"/><Relationship Id="rId409" Type="http://schemas.openxmlformats.org/officeDocument/2006/relationships/oleObject" Target="embeddings/oleObject201.bin"/><Relationship Id="rId71" Type="http://schemas.openxmlformats.org/officeDocument/2006/relationships/image" Target="media/image32.wmf"/><Relationship Id="rId92" Type="http://schemas.openxmlformats.org/officeDocument/2006/relationships/oleObject" Target="embeddings/oleObject42.bin"/><Relationship Id="rId213" Type="http://schemas.openxmlformats.org/officeDocument/2006/relationships/image" Target="media/image103.wmf"/><Relationship Id="rId234" Type="http://schemas.openxmlformats.org/officeDocument/2006/relationships/image" Target="media/image113.wmf"/><Relationship Id="rId420" Type="http://schemas.openxmlformats.org/officeDocument/2006/relationships/image" Target="media/image206.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24.bin"/><Relationship Id="rId276" Type="http://schemas.openxmlformats.org/officeDocument/2006/relationships/image" Target="media/image134.wmf"/><Relationship Id="rId297" Type="http://schemas.openxmlformats.org/officeDocument/2006/relationships/oleObject" Target="embeddings/oleObject145.bin"/><Relationship Id="rId441" Type="http://schemas.openxmlformats.org/officeDocument/2006/relationships/oleObject" Target="embeddings/oleObject217.bin"/><Relationship Id="rId462" Type="http://schemas.openxmlformats.org/officeDocument/2006/relationships/image" Target="media/image227.wmf"/><Relationship Id="rId483" Type="http://schemas.openxmlformats.org/officeDocument/2006/relationships/oleObject" Target="embeddings/oleObject238.bin"/><Relationship Id="rId518" Type="http://schemas.openxmlformats.org/officeDocument/2006/relationships/oleObject" Target="embeddings/oleObject258.bin"/><Relationship Id="rId539" Type="http://schemas.openxmlformats.org/officeDocument/2006/relationships/oleObject" Target="embeddings/oleObject271.bin"/><Relationship Id="rId40" Type="http://schemas.openxmlformats.org/officeDocument/2006/relationships/oleObject" Target="embeddings/oleObject16.bin"/><Relationship Id="rId115" Type="http://schemas.openxmlformats.org/officeDocument/2006/relationships/image" Target="media/image54.wmf"/><Relationship Id="rId136" Type="http://schemas.openxmlformats.org/officeDocument/2006/relationships/oleObject" Target="embeddings/oleObject64.bin"/><Relationship Id="rId157" Type="http://schemas.openxmlformats.org/officeDocument/2006/relationships/image" Target="media/image75.wmf"/><Relationship Id="rId178" Type="http://schemas.openxmlformats.org/officeDocument/2006/relationships/oleObject" Target="embeddings/oleObject85.bin"/><Relationship Id="rId301" Type="http://schemas.openxmlformats.org/officeDocument/2006/relationships/oleObject" Target="embeddings/oleObject147.bin"/><Relationship Id="rId322" Type="http://schemas.openxmlformats.org/officeDocument/2006/relationships/image" Target="media/image157.wmf"/><Relationship Id="rId343" Type="http://schemas.openxmlformats.org/officeDocument/2006/relationships/oleObject" Target="embeddings/oleObject168.bin"/><Relationship Id="rId364" Type="http://schemas.openxmlformats.org/officeDocument/2006/relationships/image" Target="media/image178.wmf"/><Relationship Id="rId61" Type="http://schemas.openxmlformats.org/officeDocument/2006/relationships/image" Target="media/image27.wmf"/><Relationship Id="rId82" Type="http://schemas.openxmlformats.org/officeDocument/2006/relationships/oleObject" Target="embeddings/oleObject37.bin"/><Relationship Id="rId199" Type="http://schemas.openxmlformats.org/officeDocument/2006/relationships/image" Target="media/image96.wmf"/><Relationship Id="rId203" Type="http://schemas.openxmlformats.org/officeDocument/2006/relationships/image" Target="media/image98.wmf"/><Relationship Id="rId385" Type="http://schemas.openxmlformats.org/officeDocument/2006/relationships/oleObject" Target="embeddings/oleObject189.bin"/><Relationship Id="rId19" Type="http://schemas.openxmlformats.org/officeDocument/2006/relationships/oleObject" Target="embeddings/oleObject5.bin"/><Relationship Id="rId224" Type="http://schemas.openxmlformats.org/officeDocument/2006/relationships/oleObject" Target="embeddings/oleObject108.bin"/><Relationship Id="rId245" Type="http://schemas.openxmlformats.org/officeDocument/2006/relationships/oleObject" Target="embeddings/oleObject119.bin"/><Relationship Id="rId266" Type="http://schemas.openxmlformats.org/officeDocument/2006/relationships/image" Target="media/image129.wmf"/><Relationship Id="rId287" Type="http://schemas.openxmlformats.org/officeDocument/2006/relationships/oleObject" Target="embeddings/oleObject140.bin"/><Relationship Id="rId410" Type="http://schemas.openxmlformats.org/officeDocument/2006/relationships/image" Target="media/image201.wmf"/><Relationship Id="rId431" Type="http://schemas.openxmlformats.org/officeDocument/2006/relationships/oleObject" Target="embeddings/oleObject212.bin"/><Relationship Id="rId452" Type="http://schemas.openxmlformats.org/officeDocument/2006/relationships/image" Target="media/image222.wmf"/><Relationship Id="rId473" Type="http://schemas.openxmlformats.org/officeDocument/2006/relationships/oleObject" Target="embeddings/oleObject233.bin"/><Relationship Id="rId494" Type="http://schemas.openxmlformats.org/officeDocument/2006/relationships/image" Target="media/image243.wmf"/><Relationship Id="rId508" Type="http://schemas.openxmlformats.org/officeDocument/2006/relationships/image" Target="media/image251.wmf"/><Relationship Id="rId529" Type="http://schemas.openxmlformats.org/officeDocument/2006/relationships/image" Target="media/image256.wmf"/><Relationship Id="rId30" Type="http://schemas.openxmlformats.org/officeDocument/2006/relationships/oleObject" Target="embeddings/oleObject11.bin"/><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image" Target="media/image70.wmf"/><Relationship Id="rId168" Type="http://schemas.openxmlformats.org/officeDocument/2006/relationships/oleObject" Target="embeddings/oleObject80.bin"/><Relationship Id="rId312" Type="http://schemas.openxmlformats.org/officeDocument/2006/relationships/image" Target="media/image152.wmf"/><Relationship Id="rId333" Type="http://schemas.openxmlformats.org/officeDocument/2006/relationships/oleObject" Target="embeddings/oleObject163.bin"/><Relationship Id="rId354" Type="http://schemas.openxmlformats.org/officeDocument/2006/relationships/image" Target="media/image173.wmf"/><Relationship Id="rId540" Type="http://schemas.openxmlformats.org/officeDocument/2006/relationships/image" Target="media/image261.wmf"/><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189" Type="http://schemas.openxmlformats.org/officeDocument/2006/relationships/image" Target="media/image91.wmf"/><Relationship Id="rId375" Type="http://schemas.openxmlformats.org/officeDocument/2006/relationships/oleObject" Target="embeddings/oleObject184.bin"/><Relationship Id="rId396" Type="http://schemas.openxmlformats.org/officeDocument/2006/relationships/image" Target="media/image194.wmf"/><Relationship Id="rId3" Type="http://schemas.openxmlformats.org/officeDocument/2006/relationships/styles" Target="styles.xml"/><Relationship Id="rId214" Type="http://schemas.openxmlformats.org/officeDocument/2006/relationships/oleObject" Target="embeddings/oleObject103.bin"/><Relationship Id="rId235" Type="http://schemas.openxmlformats.org/officeDocument/2006/relationships/oleObject" Target="embeddings/oleObject114.bin"/><Relationship Id="rId256" Type="http://schemas.openxmlformats.org/officeDocument/2006/relationships/image" Target="media/image124.wmf"/><Relationship Id="rId277" Type="http://schemas.openxmlformats.org/officeDocument/2006/relationships/oleObject" Target="embeddings/oleObject135.bin"/><Relationship Id="rId298" Type="http://schemas.openxmlformats.org/officeDocument/2006/relationships/image" Target="media/image145.wmf"/><Relationship Id="rId400" Type="http://schemas.openxmlformats.org/officeDocument/2006/relationships/image" Target="media/image196.wmf"/><Relationship Id="rId421" Type="http://schemas.openxmlformats.org/officeDocument/2006/relationships/oleObject" Target="embeddings/oleObject207.bin"/><Relationship Id="rId442" Type="http://schemas.openxmlformats.org/officeDocument/2006/relationships/image" Target="media/image217.wmf"/><Relationship Id="rId463" Type="http://schemas.openxmlformats.org/officeDocument/2006/relationships/oleObject" Target="embeddings/oleObject228.bin"/><Relationship Id="rId484" Type="http://schemas.openxmlformats.org/officeDocument/2006/relationships/image" Target="media/image238.wmf"/><Relationship Id="rId519" Type="http://schemas.openxmlformats.org/officeDocument/2006/relationships/oleObject" Target="embeddings/oleObject259.bin"/><Relationship Id="rId116" Type="http://schemas.openxmlformats.org/officeDocument/2006/relationships/oleObject" Target="embeddings/oleObject54.bin"/><Relationship Id="rId137" Type="http://schemas.openxmlformats.org/officeDocument/2006/relationships/image" Target="media/image65.wmf"/><Relationship Id="rId158" Type="http://schemas.openxmlformats.org/officeDocument/2006/relationships/oleObject" Target="embeddings/oleObject75.bin"/><Relationship Id="rId302" Type="http://schemas.openxmlformats.org/officeDocument/2006/relationships/image" Target="media/image147.wmf"/><Relationship Id="rId323" Type="http://schemas.openxmlformats.org/officeDocument/2006/relationships/oleObject" Target="embeddings/oleObject158.bin"/><Relationship Id="rId344" Type="http://schemas.openxmlformats.org/officeDocument/2006/relationships/image" Target="media/image168.wmf"/><Relationship Id="rId530" Type="http://schemas.openxmlformats.org/officeDocument/2006/relationships/oleObject" Target="embeddings/oleObject266.bin"/><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179" Type="http://schemas.openxmlformats.org/officeDocument/2006/relationships/image" Target="media/image86.wmf"/><Relationship Id="rId365" Type="http://schemas.openxmlformats.org/officeDocument/2006/relationships/oleObject" Target="embeddings/oleObject179.bin"/><Relationship Id="rId386" Type="http://schemas.openxmlformats.org/officeDocument/2006/relationships/image" Target="media/image189.wmf"/><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image" Target="media/image109.wmf"/><Relationship Id="rId246" Type="http://schemas.openxmlformats.org/officeDocument/2006/relationships/image" Target="media/image119.wmf"/><Relationship Id="rId267" Type="http://schemas.openxmlformats.org/officeDocument/2006/relationships/oleObject" Target="embeddings/oleObject130.bin"/><Relationship Id="rId288" Type="http://schemas.openxmlformats.org/officeDocument/2006/relationships/image" Target="media/image140.wmf"/><Relationship Id="rId411" Type="http://schemas.openxmlformats.org/officeDocument/2006/relationships/oleObject" Target="embeddings/oleObject202.bin"/><Relationship Id="rId432" Type="http://schemas.openxmlformats.org/officeDocument/2006/relationships/image" Target="media/image212.wmf"/><Relationship Id="rId453" Type="http://schemas.openxmlformats.org/officeDocument/2006/relationships/oleObject" Target="embeddings/oleObject223.bin"/><Relationship Id="rId474" Type="http://schemas.openxmlformats.org/officeDocument/2006/relationships/image" Target="media/image233.wmf"/><Relationship Id="rId509" Type="http://schemas.openxmlformats.org/officeDocument/2006/relationships/oleObject" Target="embeddings/oleObject250.bin"/><Relationship Id="rId106" Type="http://schemas.openxmlformats.org/officeDocument/2006/relationships/oleObject" Target="embeddings/oleObject49.bin"/><Relationship Id="rId127" Type="http://schemas.openxmlformats.org/officeDocument/2006/relationships/image" Target="media/image60.wmf"/><Relationship Id="rId313" Type="http://schemas.openxmlformats.org/officeDocument/2006/relationships/oleObject" Target="embeddings/oleObject153.bin"/><Relationship Id="rId495" Type="http://schemas.openxmlformats.org/officeDocument/2006/relationships/oleObject" Target="embeddings/oleObject244.bin"/><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image" Target="media/image81.wmf"/><Relationship Id="rId334" Type="http://schemas.openxmlformats.org/officeDocument/2006/relationships/image" Target="media/image163.wmf"/><Relationship Id="rId355" Type="http://schemas.openxmlformats.org/officeDocument/2006/relationships/oleObject" Target="embeddings/oleObject174.bin"/><Relationship Id="rId376" Type="http://schemas.openxmlformats.org/officeDocument/2006/relationships/image" Target="media/image184.wmf"/><Relationship Id="rId397" Type="http://schemas.openxmlformats.org/officeDocument/2006/relationships/oleObject" Target="embeddings/oleObject195.bin"/><Relationship Id="rId520" Type="http://schemas.openxmlformats.org/officeDocument/2006/relationships/oleObject" Target="embeddings/oleObject260.bin"/><Relationship Id="rId541" Type="http://schemas.openxmlformats.org/officeDocument/2006/relationships/oleObject" Target="embeddings/oleObject272.bin"/><Relationship Id="rId4" Type="http://schemas.openxmlformats.org/officeDocument/2006/relationships/settings" Target="settings.xml"/><Relationship Id="rId180" Type="http://schemas.openxmlformats.org/officeDocument/2006/relationships/oleObject" Target="embeddings/oleObject86.bin"/><Relationship Id="rId215" Type="http://schemas.openxmlformats.org/officeDocument/2006/relationships/image" Target="media/image104.wmf"/><Relationship Id="rId236" Type="http://schemas.openxmlformats.org/officeDocument/2006/relationships/image" Target="media/image114.wmf"/><Relationship Id="rId257" Type="http://schemas.openxmlformats.org/officeDocument/2006/relationships/oleObject" Target="embeddings/oleObject125.bin"/><Relationship Id="rId278" Type="http://schemas.openxmlformats.org/officeDocument/2006/relationships/image" Target="media/image135.wmf"/><Relationship Id="rId401" Type="http://schemas.openxmlformats.org/officeDocument/2006/relationships/oleObject" Target="embeddings/oleObject197.bin"/><Relationship Id="rId422" Type="http://schemas.openxmlformats.org/officeDocument/2006/relationships/image" Target="media/image207.wmf"/><Relationship Id="rId443" Type="http://schemas.openxmlformats.org/officeDocument/2006/relationships/oleObject" Target="embeddings/oleObject218.bin"/><Relationship Id="rId464" Type="http://schemas.openxmlformats.org/officeDocument/2006/relationships/image" Target="media/image228.wmf"/><Relationship Id="rId303" Type="http://schemas.openxmlformats.org/officeDocument/2006/relationships/oleObject" Target="embeddings/oleObject148.bin"/><Relationship Id="rId485" Type="http://schemas.openxmlformats.org/officeDocument/2006/relationships/oleObject" Target="embeddings/oleObject239.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5.bin"/><Relationship Id="rId345" Type="http://schemas.openxmlformats.org/officeDocument/2006/relationships/oleObject" Target="embeddings/oleObject169.bin"/><Relationship Id="rId387" Type="http://schemas.openxmlformats.org/officeDocument/2006/relationships/oleObject" Target="embeddings/oleObject190.bin"/><Relationship Id="rId510" Type="http://schemas.openxmlformats.org/officeDocument/2006/relationships/image" Target="media/image252.wmf"/><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oleObject" Target="embeddings/oleObject120.bin"/><Relationship Id="rId412" Type="http://schemas.openxmlformats.org/officeDocument/2006/relationships/image" Target="media/image202.wmf"/><Relationship Id="rId107" Type="http://schemas.openxmlformats.org/officeDocument/2006/relationships/image" Target="media/image50.wmf"/><Relationship Id="rId289" Type="http://schemas.openxmlformats.org/officeDocument/2006/relationships/oleObject" Target="embeddings/oleObject141.bin"/><Relationship Id="rId454" Type="http://schemas.openxmlformats.org/officeDocument/2006/relationships/image" Target="media/image223.wmf"/><Relationship Id="rId496" Type="http://schemas.openxmlformats.org/officeDocument/2006/relationships/image" Target="media/image244.wmf"/><Relationship Id="rId11" Type="http://schemas.openxmlformats.org/officeDocument/2006/relationships/oleObject" Target="embeddings/oleObject1.bin"/><Relationship Id="rId53" Type="http://schemas.openxmlformats.org/officeDocument/2006/relationships/image" Target="media/image23.wmf"/><Relationship Id="rId149" Type="http://schemas.openxmlformats.org/officeDocument/2006/relationships/image" Target="media/image71.wmf"/><Relationship Id="rId314" Type="http://schemas.openxmlformats.org/officeDocument/2006/relationships/image" Target="media/image153.wmf"/><Relationship Id="rId356" Type="http://schemas.openxmlformats.org/officeDocument/2006/relationships/image" Target="media/image174.wmf"/><Relationship Id="rId398" Type="http://schemas.openxmlformats.org/officeDocument/2006/relationships/image" Target="media/image195.wmf"/><Relationship Id="rId521" Type="http://schemas.openxmlformats.org/officeDocument/2006/relationships/image" Target="media/image253.wmf"/><Relationship Id="rId95" Type="http://schemas.openxmlformats.org/officeDocument/2006/relationships/image" Target="media/image44.wmf"/><Relationship Id="rId160" Type="http://schemas.openxmlformats.org/officeDocument/2006/relationships/oleObject" Target="embeddings/oleObject76.bin"/><Relationship Id="rId216" Type="http://schemas.openxmlformats.org/officeDocument/2006/relationships/oleObject" Target="embeddings/oleObject104.bin"/><Relationship Id="rId423" Type="http://schemas.openxmlformats.org/officeDocument/2006/relationships/oleObject" Target="embeddings/oleObject208.bin"/><Relationship Id="rId258" Type="http://schemas.openxmlformats.org/officeDocument/2006/relationships/image" Target="media/image125.wmf"/><Relationship Id="rId465" Type="http://schemas.openxmlformats.org/officeDocument/2006/relationships/oleObject" Target="embeddings/oleObject229.bin"/><Relationship Id="rId22" Type="http://schemas.openxmlformats.org/officeDocument/2006/relationships/image" Target="media/image8.wmf"/><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oleObject" Target="embeddings/oleObject159.bin"/><Relationship Id="rId367" Type="http://schemas.openxmlformats.org/officeDocument/2006/relationships/oleObject" Target="embeddings/oleObject180.bin"/><Relationship Id="rId532" Type="http://schemas.openxmlformats.org/officeDocument/2006/relationships/image" Target="media/image257.wmf"/><Relationship Id="rId171" Type="http://schemas.openxmlformats.org/officeDocument/2006/relationships/image" Target="media/image82.wmf"/><Relationship Id="rId227" Type="http://schemas.openxmlformats.org/officeDocument/2006/relationships/image" Target="media/image110.wmf"/><Relationship Id="rId269" Type="http://schemas.openxmlformats.org/officeDocument/2006/relationships/oleObject" Target="embeddings/oleObject131.bin"/><Relationship Id="rId434" Type="http://schemas.openxmlformats.org/officeDocument/2006/relationships/image" Target="media/image213.wmf"/><Relationship Id="rId476" Type="http://schemas.openxmlformats.org/officeDocument/2006/relationships/image" Target="media/image234.wmf"/><Relationship Id="rId33" Type="http://schemas.openxmlformats.org/officeDocument/2006/relationships/image" Target="media/image13.wmf"/><Relationship Id="rId129" Type="http://schemas.openxmlformats.org/officeDocument/2006/relationships/image" Target="media/image61.wmf"/><Relationship Id="rId280" Type="http://schemas.openxmlformats.org/officeDocument/2006/relationships/image" Target="media/image136.wmf"/><Relationship Id="rId336" Type="http://schemas.openxmlformats.org/officeDocument/2006/relationships/image" Target="media/image164.wmf"/><Relationship Id="rId501" Type="http://schemas.openxmlformats.org/officeDocument/2006/relationships/image" Target="media/image247.wmf"/><Relationship Id="rId543" Type="http://schemas.openxmlformats.org/officeDocument/2006/relationships/oleObject" Target="embeddings/oleObject273.bin"/><Relationship Id="rId75" Type="http://schemas.openxmlformats.org/officeDocument/2006/relationships/image" Target="media/image34.wmf"/><Relationship Id="rId140" Type="http://schemas.openxmlformats.org/officeDocument/2006/relationships/oleObject" Target="embeddings/oleObject66.bin"/><Relationship Id="rId182" Type="http://schemas.openxmlformats.org/officeDocument/2006/relationships/oleObject" Target="embeddings/oleObject87.bin"/><Relationship Id="rId378" Type="http://schemas.openxmlformats.org/officeDocument/2006/relationships/image" Target="media/image185.wmf"/><Relationship Id="rId403" Type="http://schemas.openxmlformats.org/officeDocument/2006/relationships/oleObject" Target="embeddings/oleObject198.bin"/><Relationship Id="rId6" Type="http://schemas.openxmlformats.org/officeDocument/2006/relationships/footnotes" Target="footnotes.xml"/><Relationship Id="rId238" Type="http://schemas.openxmlformats.org/officeDocument/2006/relationships/image" Target="media/image115.wmf"/><Relationship Id="rId445" Type="http://schemas.openxmlformats.org/officeDocument/2006/relationships/oleObject" Target="embeddings/oleObject219.bin"/><Relationship Id="rId487" Type="http://schemas.openxmlformats.org/officeDocument/2006/relationships/oleObject" Target="embeddings/oleObject240.bin"/><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oleObject" Target="embeddings/oleObject170.bin"/><Relationship Id="rId512" Type="http://schemas.openxmlformats.org/officeDocument/2006/relationships/oleObject" Target="embeddings/oleObject252.bin"/><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72.wmf"/><Relationship Id="rId389" Type="http://schemas.openxmlformats.org/officeDocument/2006/relationships/oleObject" Target="embeddings/oleObject191.bin"/><Relationship Id="rId193" Type="http://schemas.openxmlformats.org/officeDocument/2006/relationships/image" Target="media/image93.wmf"/><Relationship Id="rId207" Type="http://schemas.openxmlformats.org/officeDocument/2006/relationships/image" Target="media/image100.wmf"/><Relationship Id="rId249" Type="http://schemas.openxmlformats.org/officeDocument/2006/relationships/oleObject" Target="embeddings/oleObject121.bin"/><Relationship Id="rId414" Type="http://schemas.openxmlformats.org/officeDocument/2006/relationships/image" Target="media/image203.wmf"/><Relationship Id="rId456" Type="http://schemas.openxmlformats.org/officeDocument/2006/relationships/image" Target="media/image224.wmf"/><Relationship Id="rId498" Type="http://schemas.openxmlformats.org/officeDocument/2006/relationships/image" Target="media/image245.wmf"/><Relationship Id="rId13" Type="http://schemas.openxmlformats.org/officeDocument/2006/relationships/oleObject" Target="embeddings/oleObject2.bin"/><Relationship Id="rId109" Type="http://schemas.openxmlformats.org/officeDocument/2006/relationships/image" Target="media/image51.wmf"/><Relationship Id="rId260" Type="http://schemas.openxmlformats.org/officeDocument/2006/relationships/image" Target="media/image126.wmf"/><Relationship Id="rId316" Type="http://schemas.openxmlformats.org/officeDocument/2006/relationships/image" Target="media/image154.wmf"/><Relationship Id="rId523" Type="http://schemas.openxmlformats.org/officeDocument/2006/relationships/oleObject" Target="embeddings/oleObject262.bin"/><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56.bin"/><Relationship Id="rId358" Type="http://schemas.openxmlformats.org/officeDocument/2006/relationships/image" Target="media/image175.wmf"/><Relationship Id="rId162" Type="http://schemas.openxmlformats.org/officeDocument/2006/relationships/oleObject" Target="embeddings/oleObject77.bin"/><Relationship Id="rId218" Type="http://schemas.openxmlformats.org/officeDocument/2006/relationships/oleObject" Target="embeddings/oleObject105.bin"/><Relationship Id="rId425" Type="http://schemas.openxmlformats.org/officeDocument/2006/relationships/oleObject" Target="embeddings/oleObject209.bin"/><Relationship Id="rId467" Type="http://schemas.openxmlformats.org/officeDocument/2006/relationships/oleObject" Target="embeddings/oleObject230.bin"/><Relationship Id="rId271" Type="http://schemas.openxmlformats.org/officeDocument/2006/relationships/oleObject" Target="embeddings/oleObject132.bin"/><Relationship Id="rId24" Type="http://schemas.openxmlformats.org/officeDocument/2006/relationships/image" Target="media/image9.wmf"/><Relationship Id="rId66" Type="http://schemas.openxmlformats.org/officeDocument/2006/relationships/oleObject" Target="embeddings/oleObject29.bin"/><Relationship Id="rId131" Type="http://schemas.openxmlformats.org/officeDocument/2006/relationships/image" Target="media/image62.wmf"/><Relationship Id="rId327" Type="http://schemas.openxmlformats.org/officeDocument/2006/relationships/oleObject" Target="embeddings/oleObject160.bin"/><Relationship Id="rId369" Type="http://schemas.openxmlformats.org/officeDocument/2006/relationships/oleObject" Target="embeddings/oleObject181.bin"/><Relationship Id="rId534" Type="http://schemas.openxmlformats.org/officeDocument/2006/relationships/image" Target="media/image258.wmf"/><Relationship Id="rId173" Type="http://schemas.openxmlformats.org/officeDocument/2006/relationships/image" Target="media/image83.wmf"/><Relationship Id="rId229" Type="http://schemas.openxmlformats.org/officeDocument/2006/relationships/image" Target="media/image111.wmf"/><Relationship Id="rId380" Type="http://schemas.openxmlformats.org/officeDocument/2006/relationships/image" Target="media/image186.wmf"/><Relationship Id="rId436" Type="http://schemas.openxmlformats.org/officeDocument/2006/relationships/image" Target="media/image214.wmf"/><Relationship Id="rId240" Type="http://schemas.openxmlformats.org/officeDocument/2006/relationships/image" Target="media/image116.wmf"/><Relationship Id="rId478" Type="http://schemas.openxmlformats.org/officeDocument/2006/relationships/image" Target="media/image235.wmf"/><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oleObject" Target="embeddings/oleObject46.bin"/><Relationship Id="rId282" Type="http://schemas.openxmlformats.org/officeDocument/2006/relationships/image" Target="media/image137.wmf"/><Relationship Id="rId338" Type="http://schemas.openxmlformats.org/officeDocument/2006/relationships/image" Target="media/image165.wmf"/><Relationship Id="rId503" Type="http://schemas.openxmlformats.org/officeDocument/2006/relationships/image" Target="media/image248.wmf"/><Relationship Id="rId545" Type="http://schemas.openxmlformats.org/officeDocument/2006/relationships/oleObject" Target="embeddings/oleObject274.bin"/><Relationship Id="rId8" Type="http://schemas.openxmlformats.org/officeDocument/2006/relationships/image" Target="media/image1.png"/><Relationship Id="rId142" Type="http://schemas.openxmlformats.org/officeDocument/2006/relationships/oleObject" Target="embeddings/oleObject67.bin"/><Relationship Id="rId184" Type="http://schemas.openxmlformats.org/officeDocument/2006/relationships/oleObject" Target="embeddings/oleObject88.bin"/><Relationship Id="rId391" Type="http://schemas.openxmlformats.org/officeDocument/2006/relationships/oleObject" Target="embeddings/oleObject192.bin"/><Relationship Id="rId405" Type="http://schemas.openxmlformats.org/officeDocument/2006/relationships/oleObject" Target="embeddings/oleObject199.bin"/><Relationship Id="rId447" Type="http://schemas.openxmlformats.org/officeDocument/2006/relationships/oleObject" Target="embeddings/oleObject220.bin"/><Relationship Id="rId251" Type="http://schemas.openxmlformats.org/officeDocument/2006/relationships/oleObject" Target="embeddings/oleObject122.bin"/><Relationship Id="rId489" Type="http://schemas.openxmlformats.org/officeDocument/2006/relationships/oleObject" Target="embeddings/oleObject241.bin"/><Relationship Id="rId46" Type="http://schemas.openxmlformats.org/officeDocument/2006/relationships/oleObject" Target="embeddings/oleObject19.bin"/><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oleObject" Target="embeddings/oleObject171.bin"/><Relationship Id="rId514" Type="http://schemas.openxmlformats.org/officeDocument/2006/relationships/oleObject" Target="embeddings/oleObject254.bin"/><Relationship Id="rId88" Type="http://schemas.openxmlformats.org/officeDocument/2006/relationships/oleObject" Target="embeddings/oleObject40.bin"/><Relationship Id="rId111" Type="http://schemas.openxmlformats.org/officeDocument/2006/relationships/image" Target="media/image52.wmf"/><Relationship Id="rId153" Type="http://schemas.openxmlformats.org/officeDocument/2006/relationships/image" Target="media/image73.wmf"/><Relationship Id="rId195" Type="http://schemas.openxmlformats.org/officeDocument/2006/relationships/image" Target="media/image94.wmf"/><Relationship Id="rId209" Type="http://schemas.openxmlformats.org/officeDocument/2006/relationships/image" Target="media/image101.wmf"/><Relationship Id="rId360" Type="http://schemas.openxmlformats.org/officeDocument/2006/relationships/image" Target="media/image176.wmf"/><Relationship Id="rId416" Type="http://schemas.openxmlformats.org/officeDocument/2006/relationships/image" Target="media/image20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Hab99</b:Tag>
    <b:SourceType>Book</b:SourceType>
    <b:Guid>{62954263-1D2A-407D-8618-2B2043DA83C1}</b:Guid>
    <b:LCID>0</b:LCID>
    <b:Author>
      <b:Author>
        <b:NameList>
          <b:Person>
            <b:Last>Haberman</b:Last>
            <b:First>S.</b:First>
          </b:Person>
          <b:Person>
            <b:Last>Pitacco</b:Last>
            <b:First>E.</b:First>
          </b:Person>
        </b:NameList>
      </b:Author>
    </b:Author>
    <b:Title>Actuarial Models for Disability Insurance</b:Title>
    <b:Year>1999</b:Year>
    <b:City>Florida</b:City>
    <b:Publisher>CRC Press LLC</b:Publisher>
    <b:RefOrder>8</b:RefOrder>
  </b:Source>
  <b:Source>
    <b:Tag>Kar75</b:Tag>
    <b:SourceType>Book</b:SourceType>
    <b:Guid>{36D2457B-C377-4BB9-AFFA-F1746CDD1D6C}</b:Guid>
    <b:LCID>0</b:LCID>
    <b:Author>
      <b:Author>
        <b:NameList>
          <b:Person>
            <b:Last>Karlin</b:Last>
            <b:First>Samuel</b:First>
            <b:Middle>L.</b:Middle>
          </b:Person>
          <b:Person>
            <b:Last>Taylor</b:Last>
            <b:First>Howard</b:First>
            <b:Middle>M.</b:Middle>
          </b:Person>
        </b:NameList>
      </b:Author>
    </b:Author>
    <b:Title>A first course in stochastic processes</b:Title>
    <b:Year>1975</b:Year>
    <b:City>New York</b:City>
    <b:Publisher>Academic Press, Inc.</b:Publisher>
    <b:RefOrder>7</b:RefOrder>
  </b:Source>
  <b:Source>
    <b:Tag>Jer03</b:Tag>
    <b:SourceType>Book</b:SourceType>
    <b:Guid>{20F52E2D-5816-4D21-A24D-AC99DA4FC8F6}</b:Guid>
    <b:LCID>0</b:LCID>
    <b:Author>
      <b:Author>
        <b:NameList>
          <b:Person>
            <b:Last>Lawless</b:Last>
            <b:First>Jerald</b:First>
            <b:Middle>F.</b:Middle>
          </b:Person>
        </b:NameList>
      </b:Author>
    </b:Author>
    <b:Title>Statistical Models and Methods for Lifetime Data</b:Title>
    <b:Year>2003</b:Year>
    <b:City>New Jersey</b:City>
    <b:Publisher>John Wiley &amp; Sons, Inc.</b:Publisher>
    <b:RefOrder>11</b:RefOrder>
  </b:Source>
</b:Sources>
</file>

<file path=customXml/itemProps1.xml><?xml version="1.0" encoding="utf-8"?>
<ds:datastoreItem xmlns:ds="http://schemas.openxmlformats.org/officeDocument/2006/customXml" ds:itemID="{D8E1A283-4A29-4324-B6DB-2F3918CD83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27</TotalTime>
  <Pages>66</Pages>
  <Words>11411</Words>
  <Characters>65047</Characters>
  <Application>Microsoft Office Word</Application>
  <DocSecurity>0</DocSecurity>
  <Lines>542</Lines>
  <Paragraphs>152</Paragraphs>
  <ScaleCrop>false</ScaleCrop>
  <HeadingPairs>
    <vt:vector size="2" baseType="variant">
      <vt:variant>
        <vt:lpstr>Title</vt:lpstr>
      </vt:variant>
      <vt:variant>
        <vt:i4>1</vt:i4>
      </vt:variant>
    </vt:vector>
  </HeadingPairs>
  <TitlesOfParts>
    <vt:vector size="1" baseType="lpstr">
      <vt:lpstr/>
    </vt:vector>
  </TitlesOfParts>
  <Company>.</Company>
  <LinksUpToDate>false</LinksUpToDate>
  <CharactersWithSpaces>7630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crosoft Office</dc:creator>
  <cp:lastModifiedBy>uny</cp:lastModifiedBy>
  <cp:revision>115</cp:revision>
  <cp:lastPrinted>2012-12-09T18:37:00Z</cp:lastPrinted>
  <dcterms:created xsi:type="dcterms:W3CDTF">2012-09-12T01:08:00Z</dcterms:created>
  <dcterms:modified xsi:type="dcterms:W3CDTF">2012-12-09T18:57:00Z</dcterms:modified>
</cp:coreProperties>
</file>